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6.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notesSlides/notesSlide7.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8.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 id="2147483653" r:id="rId3"/>
  </p:sldMasterIdLst>
  <p:notesMasterIdLst>
    <p:notesMasterId r:id="rId95"/>
  </p:notesMasterIdLst>
  <p:sldIdLst>
    <p:sldId id="388" r:id="rId4"/>
    <p:sldId id="321" r:id="rId5"/>
    <p:sldId id="304" r:id="rId6"/>
    <p:sldId id="265" r:id="rId7"/>
    <p:sldId id="413" r:id="rId8"/>
    <p:sldId id="414" r:id="rId9"/>
    <p:sldId id="416" r:id="rId10"/>
    <p:sldId id="415" r:id="rId11"/>
    <p:sldId id="417" r:id="rId12"/>
    <p:sldId id="418" r:id="rId13"/>
    <p:sldId id="420" r:id="rId14"/>
    <p:sldId id="419" r:id="rId15"/>
    <p:sldId id="422" r:id="rId16"/>
    <p:sldId id="423" r:id="rId17"/>
    <p:sldId id="424" r:id="rId18"/>
    <p:sldId id="421" r:id="rId19"/>
    <p:sldId id="425" r:id="rId20"/>
    <p:sldId id="426" r:id="rId21"/>
    <p:sldId id="428" r:id="rId22"/>
    <p:sldId id="427" r:id="rId23"/>
    <p:sldId id="429" r:id="rId24"/>
    <p:sldId id="431" r:id="rId25"/>
    <p:sldId id="430" r:id="rId26"/>
    <p:sldId id="432" r:id="rId27"/>
    <p:sldId id="434" r:id="rId28"/>
    <p:sldId id="433" r:id="rId29"/>
    <p:sldId id="435" r:id="rId30"/>
    <p:sldId id="436" r:id="rId31"/>
    <p:sldId id="437" r:id="rId32"/>
    <p:sldId id="438" r:id="rId33"/>
    <p:sldId id="439" r:id="rId34"/>
    <p:sldId id="440" r:id="rId35"/>
    <p:sldId id="441" r:id="rId36"/>
    <p:sldId id="442" r:id="rId37"/>
    <p:sldId id="443" r:id="rId38"/>
    <p:sldId id="444" r:id="rId39"/>
    <p:sldId id="445" r:id="rId40"/>
    <p:sldId id="497" r:id="rId41"/>
    <p:sldId id="446" r:id="rId42"/>
    <p:sldId id="448" r:id="rId43"/>
    <p:sldId id="447" r:id="rId44"/>
    <p:sldId id="324" r:id="rId45"/>
    <p:sldId id="449" r:id="rId46"/>
    <p:sldId id="450" r:id="rId47"/>
    <p:sldId id="451" r:id="rId48"/>
    <p:sldId id="452" r:id="rId49"/>
    <p:sldId id="453" r:id="rId50"/>
    <p:sldId id="454" r:id="rId51"/>
    <p:sldId id="455" r:id="rId52"/>
    <p:sldId id="456" r:id="rId53"/>
    <p:sldId id="457" r:id="rId54"/>
    <p:sldId id="458" r:id="rId55"/>
    <p:sldId id="368" r:id="rId56"/>
    <p:sldId id="308" r:id="rId57"/>
    <p:sldId id="459" r:id="rId58"/>
    <p:sldId id="460" r:id="rId59"/>
    <p:sldId id="461" r:id="rId60"/>
    <p:sldId id="462" r:id="rId61"/>
    <p:sldId id="463" r:id="rId62"/>
    <p:sldId id="464" r:id="rId63"/>
    <p:sldId id="465" r:id="rId64"/>
    <p:sldId id="466" r:id="rId65"/>
    <p:sldId id="467" r:id="rId66"/>
    <p:sldId id="468" r:id="rId67"/>
    <p:sldId id="469" r:id="rId68"/>
    <p:sldId id="470" r:id="rId69"/>
    <p:sldId id="471" r:id="rId70"/>
    <p:sldId id="472" r:id="rId71"/>
    <p:sldId id="473" r:id="rId72"/>
    <p:sldId id="474" r:id="rId73"/>
    <p:sldId id="475" r:id="rId74"/>
    <p:sldId id="309" r:id="rId75"/>
    <p:sldId id="476" r:id="rId76"/>
    <p:sldId id="477" r:id="rId77"/>
    <p:sldId id="478" r:id="rId78"/>
    <p:sldId id="479" r:id="rId79"/>
    <p:sldId id="480" r:id="rId80"/>
    <p:sldId id="481" r:id="rId81"/>
    <p:sldId id="482" r:id="rId82"/>
    <p:sldId id="483" r:id="rId83"/>
    <p:sldId id="486" r:id="rId84"/>
    <p:sldId id="487" r:id="rId85"/>
    <p:sldId id="488" r:id="rId86"/>
    <p:sldId id="489" r:id="rId87"/>
    <p:sldId id="490" r:id="rId88"/>
    <p:sldId id="491" r:id="rId89"/>
    <p:sldId id="492" r:id="rId90"/>
    <p:sldId id="493" r:id="rId91"/>
    <p:sldId id="494" r:id="rId92"/>
    <p:sldId id="495" r:id="rId93"/>
    <p:sldId id="496" r:id="rId9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橘子 设计" initials="橘子"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0BD64"/>
    <a:srgbClr val="F2C340"/>
    <a:srgbClr val="FF9900"/>
    <a:srgbClr val="FF9933"/>
    <a:srgbClr val="33CCCC"/>
    <a:srgbClr val="9CC425"/>
    <a:srgbClr val="333333"/>
    <a:srgbClr val="1C4C4F"/>
    <a:srgbClr val="1748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82" autoAdjust="0"/>
    <p:restoredTop sz="94660"/>
  </p:normalViewPr>
  <p:slideViewPr>
    <p:cSldViewPr snapToGrid="0">
      <p:cViewPr varScale="1">
        <p:scale>
          <a:sx n="98" d="100"/>
          <a:sy n="98" d="100"/>
        </p:scale>
        <p:origin x="-96" y="-30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41EA7A-BD71-44C1-97C9-512F79FE33DA}" type="datetimeFigureOut">
              <a:rPr lang="zh-CN" altLang="en-US" smtClean="0"/>
              <a:t>2023/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028539-268A-428E-A96A-D4EF9E182A75}" type="slidenum">
              <a:rPr lang="zh-CN" altLang="en-US" smtClean="0"/>
              <a:t>‹#›</a:t>
            </a:fld>
            <a:endParaRPr lang="zh-CN" altLang="en-US"/>
          </a:p>
        </p:txBody>
      </p:sp>
    </p:spTree>
    <p:extLst>
      <p:ext uri="{BB962C8B-B14F-4D97-AF65-F5344CB8AC3E}">
        <p14:creationId xmlns:p14="http://schemas.microsoft.com/office/powerpoint/2010/main" val="3053543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4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028539-268A-428E-A96A-D4EF9E182A75}" type="slidenum">
              <a:rPr lang="zh-CN" altLang="en-US" smtClean="0"/>
              <a:t>50</a:t>
            </a:fld>
            <a:endParaRPr lang="zh-CN" altLang="en-US"/>
          </a:p>
        </p:txBody>
      </p:sp>
    </p:spTree>
    <p:extLst>
      <p:ext uri="{BB962C8B-B14F-4D97-AF65-F5344CB8AC3E}">
        <p14:creationId xmlns:p14="http://schemas.microsoft.com/office/powerpoint/2010/main" val="4548243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5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7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2E81C92-FB04-4531-AA7B-867E9634CAD9}" type="slidenum">
              <a:rPr lang="zh-CN" altLang="en-US" smtClean="0">
                <a:solidFill>
                  <a:prstClr val="black"/>
                </a:solidFill>
                <a:latin typeface="Calibri"/>
                <a:ea typeface="宋体"/>
              </a:rPr>
              <a:pPr/>
              <a:t>9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072206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xmlns="" id="{8FED7E08-476A-404F-9561-F8E263B011F3}"/>
              </a:ext>
            </a:extLst>
          </p:cNvPr>
          <p:cNvSpPr/>
          <p:nvPr/>
        </p:nvSpPr>
        <p:spPr>
          <a:xfrm>
            <a:off x="254744" y="188409"/>
            <a:ext cx="577495" cy="519566"/>
          </a:xfrm>
          <a:prstGeom prst="rect">
            <a:avLst/>
          </a:prstGeom>
          <a:solidFill>
            <a:srgbClr val="F0BD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 name="矩形 6">
            <a:extLst>
              <a:ext uri="{FF2B5EF4-FFF2-40B4-BE49-F238E27FC236}">
                <a16:creationId xmlns:a16="http://schemas.microsoft.com/office/drawing/2014/main" xmlns="" id="{497C31F8-25CF-440C-BDB5-4F6E8B4A26B7}"/>
              </a:ext>
            </a:extLst>
          </p:cNvPr>
          <p:cNvSpPr/>
          <p:nvPr/>
        </p:nvSpPr>
        <p:spPr>
          <a:xfrm>
            <a:off x="456840" y="355218"/>
            <a:ext cx="577495" cy="519566"/>
          </a:xfrm>
          <a:prstGeom prst="rect">
            <a:avLst/>
          </a:prstGeom>
          <a:solidFill>
            <a:srgbClr val="00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8" name="任意多边形: 形状 156">
            <a:extLst>
              <a:ext uri="{FF2B5EF4-FFF2-40B4-BE49-F238E27FC236}">
                <a16:creationId xmlns:a16="http://schemas.microsoft.com/office/drawing/2014/main" xmlns="" id="{C5F1C794-B46F-408A-9226-132BCE708A90}"/>
              </a:ext>
            </a:extLst>
          </p:cNvPr>
          <p:cNvSpPr/>
          <p:nvPr/>
        </p:nvSpPr>
        <p:spPr>
          <a:xfrm rot="16200000" flipH="1" flipV="1">
            <a:off x="11638587" y="240056"/>
            <a:ext cx="439308" cy="406533"/>
          </a:xfrm>
          <a:custGeom>
            <a:avLst/>
            <a:gdLst>
              <a:gd name="connsiteX0" fmla="*/ 71236 w 795450"/>
              <a:gd name="connsiteY0" fmla="*/ 35618 h 736104"/>
              <a:gd name="connsiteX1" fmla="*/ 35618 w 795450"/>
              <a:gd name="connsiteY1" fmla="*/ 0 h 736104"/>
              <a:gd name="connsiteX2" fmla="*/ 0 w 795450"/>
              <a:gd name="connsiteY2" fmla="*/ 35618 h 736104"/>
              <a:gd name="connsiteX3" fmla="*/ 35618 w 795450"/>
              <a:gd name="connsiteY3" fmla="*/ 71236 h 736104"/>
              <a:gd name="connsiteX4" fmla="*/ 71236 w 795450"/>
              <a:gd name="connsiteY4" fmla="*/ 35618 h 736104"/>
              <a:gd name="connsiteX5" fmla="*/ 71236 w 795450"/>
              <a:gd name="connsiteY5" fmla="*/ 201835 h 736104"/>
              <a:gd name="connsiteX6" fmla="*/ 35618 w 795450"/>
              <a:gd name="connsiteY6" fmla="*/ 166217 h 736104"/>
              <a:gd name="connsiteX7" fmla="*/ 0 w 795450"/>
              <a:gd name="connsiteY7" fmla="*/ 201835 h 736104"/>
              <a:gd name="connsiteX8" fmla="*/ 35618 w 795450"/>
              <a:gd name="connsiteY8" fmla="*/ 237453 h 736104"/>
              <a:gd name="connsiteX9" fmla="*/ 71236 w 795450"/>
              <a:gd name="connsiteY9" fmla="*/ 201835 h 736104"/>
              <a:gd name="connsiteX10" fmla="*/ 71236 w 795450"/>
              <a:gd name="connsiteY10" fmla="*/ 368051 h 736104"/>
              <a:gd name="connsiteX11" fmla="*/ 35618 w 795450"/>
              <a:gd name="connsiteY11" fmla="*/ 332433 h 736104"/>
              <a:gd name="connsiteX12" fmla="*/ 0 w 795450"/>
              <a:gd name="connsiteY12" fmla="*/ 368052 h 736104"/>
              <a:gd name="connsiteX13" fmla="*/ 35618 w 795450"/>
              <a:gd name="connsiteY13" fmla="*/ 403669 h 736104"/>
              <a:gd name="connsiteX14" fmla="*/ 71236 w 795450"/>
              <a:gd name="connsiteY14" fmla="*/ 368051 h 736104"/>
              <a:gd name="connsiteX15" fmla="*/ 71236 w 795450"/>
              <a:gd name="connsiteY15" fmla="*/ 534267 h 736104"/>
              <a:gd name="connsiteX16" fmla="*/ 35618 w 795450"/>
              <a:gd name="connsiteY16" fmla="*/ 498649 h 736104"/>
              <a:gd name="connsiteX17" fmla="*/ 0 w 795450"/>
              <a:gd name="connsiteY17" fmla="*/ 534267 h 736104"/>
              <a:gd name="connsiteX18" fmla="*/ 35618 w 795450"/>
              <a:gd name="connsiteY18" fmla="*/ 569885 h 736104"/>
              <a:gd name="connsiteX19" fmla="*/ 71236 w 795450"/>
              <a:gd name="connsiteY19" fmla="*/ 534267 h 736104"/>
              <a:gd name="connsiteX20" fmla="*/ 71236 w 795450"/>
              <a:gd name="connsiteY20" fmla="*/ 700484 h 736104"/>
              <a:gd name="connsiteX21" fmla="*/ 35618 w 795450"/>
              <a:gd name="connsiteY21" fmla="*/ 664866 h 736104"/>
              <a:gd name="connsiteX22" fmla="*/ 0 w 795450"/>
              <a:gd name="connsiteY22" fmla="*/ 700484 h 736104"/>
              <a:gd name="connsiteX23" fmla="*/ 35618 w 795450"/>
              <a:gd name="connsiteY23" fmla="*/ 736102 h 736104"/>
              <a:gd name="connsiteX24" fmla="*/ 71236 w 795450"/>
              <a:gd name="connsiteY24" fmla="*/ 700484 h 736104"/>
              <a:gd name="connsiteX25" fmla="*/ 252296 w 795450"/>
              <a:gd name="connsiteY25" fmla="*/ 35619 h 736104"/>
              <a:gd name="connsiteX26" fmla="*/ 216678 w 795450"/>
              <a:gd name="connsiteY26" fmla="*/ 1 h 736104"/>
              <a:gd name="connsiteX27" fmla="*/ 181060 w 795450"/>
              <a:gd name="connsiteY27" fmla="*/ 35619 h 736104"/>
              <a:gd name="connsiteX28" fmla="*/ 216678 w 795450"/>
              <a:gd name="connsiteY28" fmla="*/ 71237 h 736104"/>
              <a:gd name="connsiteX29" fmla="*/ 252296 w 795450"/>
              <a:gd name="connsiteY29" fmla="*/ 35619 h 736104"/>
              <a:gd name="connsiteX30" fmla="*/ 252296 w 795450"/>
              <a:gd name="connsiteY30" fmla="*/ 201836 h 736104"/>
              <a:gd name="connsiteX31" fmla="*/ 216678 w 795450"/>
              <a:gd name="connsiteY31" fmla="*/ 166218 h 736104"/>
              <a:gd name="connsiteX32" fmla="*/ 181060 w 795450"/>
              <a:gd name="connsiteY32" fmla="*/ 201836 h 736104"/>
              <a:gd name="connsiteX33" fmla="*/ 216678 w 795450"/>
              <a:gd name="connsiteY33" fmla="*/ 237454 h 736104"/>
              <a:gd name="connsiteX34" fmla="*/ 252296 w 795450"/>
              <a:gd name="connsiteY34" fmla="*/ 201836 h 736104"/>
              <a:gd name="connsiteX35" fmla="*/ 252296 w 795450"/>
              <a:gd name="connsiteY35" fmla="*/ 368052 h 736104"/>
              <a:gd name="connsiteX36" fmla="*/ 216678 w 795450"/>
              <a:gd name="connsiteY36" fmla="*/ 332434 h 736104"/>
              <a:gd name="connsiteX37" fmla="*/ 181060 w 795450"/>
              <a:gd name="connsiteY37" fmla="*/ 368052 h 736104"/>
              <a:gd name="connsiteX38" fmla="*/ 216678 w 795450"/>
              <a:gd name="connsiteY38" fmla="*/ 403670 h 736104"/>
              <a:gd name="connsiteX39" fmla="*/ 252296 w 795450"/>
              <a:gd name="connsiteY39" fmla="*/ 368052 h 736104"/>
              <a:gd name="connsiteX40" fmla="*/ 252296 w 795450"/>
              <a:gd name="connsiteY40" fmla="*/ 534268 h 736104"/>
              <a:gd name="connsiteX41" fmla="*/ 216678 w 795450"/>
              <a:gd name="connsiteY41" fmla="*/ 498650 h 736104"/>
              <a:gd name="connsiteX42" fmla="*/ 181060 w 795450"/>
              <a:gd name="connsiteY42" fmla="*/ 534268 h 736104"/>
              <a:gd name="connsiteX43" fmla="*/ 216678 w 795450"/>
              <a:gd name="connsiteY43" fmla="*/ 569886 h 736104"/>
              <a:gd name="connsiteX44" fmla="*/ 252296 w 795450"/>
              <a:gd name="connsiteY44" fmla="*/ 534268 h 736104"/>
              <a:gd name="connsiteX45" fmla="*/ 252296 w 795450"/>
              <a:gd name="connsiteY45" fmla="*/ 700485 h 736104"/>
              <a:gd name="connsiteX46" fmla="*/ 216678 w 795450"/>
              <a:gd name="connsiteY46" fmla="*/ 664867 h 736104"/>
              <a:gd name="connsiteX47" fmla="*/ 181060 w 795450"/>
              <a:gd name="connsiteY47" fmla="*/ 700485 h 736104"/>
              <a:gd name="connsiteX48" fmla="*/ 216678 w 795450"/>
              <a:gd name="connsiteY48" fmla="*/ 736103 h 736104"/>
              <a:gd name="connsiteX49" fmla="*/ 252296 w 795450"/>
              <a:gd name="connsiteY49" fmla="*/ 700485 h 736104"/>
              <a:gd name="connsiteX50" fmla="*/ 433352 w 795450"/>
              <a:gd name="connsiteY50" fmla="*/ 35620 h 736104"/>
              <a:gd name="connsiteX51" fmla="*/ 397734 w 795450"/>
              <a:gd name="connsiteY51" fmla="*/ 2 h 736104"/>
              <a:gd name="connsiteX52" fmla="*/ 362116 w 795450"/>
              <a:gd name="connsiteY52" fmla="*/ 35620 h 736104"/>
              <a:gd name="connsiteX53" fmla="*/ 397734 w 795450"/>
              <a:gd name="connsiteY53" fmla="*/ 71238 h 736104"/>
              <a:gd name="connsiteX54" fmla="*/ 433352 w 795450"/>
              <a:gd name="connsiteY54" fmla="*/ 35620 h 736104"/>
              <a:gd name="connsiteX55" fmla="*/ 433352 w 795450"/>
              <a:gd name="connsiteY55" fmla="*/ 201837 h 736104"/>
              <a:gd name="connsiteX56" fmla="*/ 397734 w 795450"/>
              <a:gd name="connsiteY56" fmla="*/ 166219 h 736104"/>
              <a:gd name="connsiteX57" fmla="*/ 362116 w 795450"/>
              <a:gd name="connsiteY57" fmla="*/ 201837 h 736104"/>
              <a:gd name="connsiteX58" fmla="*/ 397734 w 795450"/>
              <a:gd name="connsiteY58" fmla="*/ 237455 h 736104"/>
              <a:gd name="connsiteX59" fmla="*/ 433352 w 795450"/>
              <a:gd name="connsiteY59" fmla="*/ 201837 h 736104"/>
              <a:gd name="connsiteX60" fmla="*/ 433352 w 795450"/>
              <a:gd name="connsiteY60" fmla="*/ 368053 h 736104"/>
              <a:gd name="connsiteX61" fmla="*/ 397734 w 795450"/>
              <a:gd name="connsiteY61" fmla="*/ 332435 h 736104"/>
              <a:gd name="connsiteX62" fmla="*/ 362116 w 795450"/>
              <a:gd name="connsiteY62" fmla="*/ 368053 h 736104"/>
              <a:gd name="connsiteX63" fmla="*/ 397734 w 795450"/>
              <a:gd name="connsiteY63" fmla="*/ 403671 h 736104"/>
              <a:gd name="connsiteX64" fmla="*/ 433352 w 795450"/>
              <a:gd name="connsiteY64" fmla="*/ 368053 h 736104"/>
              <a:gd name="connsiteX65" fmla="*/ 433352 w 795450"/>
              <a:gd name="connsiteY65" fmla="*/ 534268 h 736104"/>
              <a:gd name="connsiteX66" fmla="*/ 397734 w 795450"/>
              <a:gd name="connsiteY66" fmla="*/ 498650 h 736104"/>
              <a:gd name="connsiteX67" fmla="*/ 362116 w 795450"/>
              <a:gd name="connsiteY67" fmla="*/ 534268 h 736104"/>
              <a:gd name="connsiteX68" fmla="*/ 397734 w 795450"/>
              <a:gd name="connsiteY68" fmla="*/ 569886 h 736104"/>
              <a:gd name="connsiteX69" fmla="*/ 433352 w 795450"/>
              <a:gd name="connsiteY69" fmla="*/ 534268 h 736104"/>
              <a:gd name="connsiteX70" fmla="*/ 433352 w 795450"/>
              <a:gd name="connsiteY70" fmla="*/ 700485 h 736104"/>
              <a:gd name="connsiteX71" fmla="*/ 397734 w 795450"/>
              <a:gd name="connsiteY71" fmla="*/ 664867 h 736104"/>
              <a:gd name="connsiteX72" fmla="*/ 362116 w 795450"/>
              <a:gd name="connsiteY72" fmla="*/ 700485 h 736104"/>
              <a:gd name="connsiteX73" fmla="*/ 397734 w 795450"/>
              <a:gd name="connsiteY73" fmla="*/ 736103 h 736104"/>
              <a:gd name="connsiteX74" fmla="*/ 433352 w 795450"/>
              <a:gd name="connsiteY74" fmla="*/ 700485 h 736104"/>
              <a:gd name="connsiteX75" fmla="*/ 614408 w 795450"/>
              <a:gd name="connsiteY75" fmla="*/ 35619 h 736104"/>
              <a:gd name="connsiteX76" fmla="*/ 578790 w 795450"/>
              <a:gd name="connsiteY76" fmla="*/ 1 h 736104"/>
              <a:gd name="connsiteX77" fmla="*/ 543172 w 795450"/>
              <a:gd name="connsiteY77" fmla="*/ 35619 h 736104"/>
              <a:gd name="connsiteX78" fmla="*/ 578790 w 795450"/>
              <a:gd name="connsiteY78" fmla="*/ 71237 h 736104"/>
              <a:gd name="connsiteX79" fmla="*/ 614408 w 795450"/>
              <a:gd name="connsiteY79" fmla="*/ 35619 h 736104"/>
              <a:gd name="connsiteX80" fmla="*/ 614408 w 795450"/>
              <a:gd name="connsiteY80" fmla="*/ 201836 h 736104"/>
              <a:gd name="connsiteX81" fmla="*/ 578790 w 795450"/>
              <a:gd name="connsiteY81" fmla="*/ 166218 h 736104"/>
              <a:gd name="connsiteX82" fmla="*/ 543172 w 795450"/>
              <a:gd name="connsiteY82" fmla="*/ 201836 h 736104"/>
              <a:gd name="connsiteX83" fmla="*/ 578790 w 795450"/>
              <a:gd name="connsiteY83" fmla="*/ 237454 h 736104"/>
              <a:gd name="connsiteX84" fmla="*/ 614408 w 795450"/>
              <a:gd name="connsiteY84" fmla="*/ 201836 h 736104"/>
              <a:gd name="connsiteX85" fmla="*/ 614408 w 795450"/>
              <a:gd name="connsiteY85" fmla="*/ 368052 h 736104"/>
              <a:gd name="connsiteX86" fmla="*/ 578790 w 795450"/>
              <a:gd name="connsiteY86" fmla="*/ 332434 h 736104"/>
              <a:gd name="connsiteX87" fmla="*/ 543172 w 795450"/>
              <a:gd name="connsiteY87" fmla="*/ 368052 h 736104"/>
              <a:gd name="connsiteX88" fmla="*/ 578790 w 795450"/>
              <a:gd name="connsiteY88" fmla="*/ 403670 h 736104"/>
              <a:gd name="connsiteX89" fmla="*/ 614408 w 795450"/>
              <a:gd name="connsiteY89" fmla="*/ 368052 h 736104"/>
              <a:gd name="connsiteX90" fmla="*/ 614408 w 795450"/>
              <a:gd name="connsiteY90" fmla="*/ 534269 h 736104"/>
              <a:gd name="connsiteX91" fmla="*/ 578790 w 795450"/>
              <a:gd name="connsiteY91" fmla="*/ 498651 h 736104"/>
              <a:gd name="connsiteX92" fmla="*/ 543172 w 795450"/>
              <a:gd name="connsiteY92" fmla="*/ 534269 h 736104"/>
              <a:gd name="connsiteX93" fmla="*/ 578790 w 795450"/>
              <a:gd name="connsiteY93" fmla="*/ 569887 h 736104"/>
              <a:gd name="connsiteX94" fmla="*/ 614408 w 795450"/>
              <a:gd name="connsiteY94" fmla="*/ 534269 h 736104"/>
              <a:gd name="connsiteX95" fmla="*/ 614408 w 795450"/>
              <a:gd name="connsiteY95" fmla="*/ 700486 h 736104"/>
              <a:gd name="connsiteX96" fmla="*/ 578790 w 795450"/>
              <a:gd name="connsiteY96" fmla="*/ 664868 h 736104"/>
              <a:gd name="connsiteX97" fmla="*/ 543172 w 795450"/>
              <a:gd name="connsiteY97" fmla="*/ 700486 h 736104"/>
              <a:gd name="connsiteX98" fmla="*/ 578790 w 795450"/>
              <a:gd name="connsiteY98" fmla="*/ 736104 h 736104"/>
              <a:gd name="connsiteX99" fmla="*/ 614408 w 795450"/>
              <a:gd name="connsiteY99" fmla="*/ 700486 h 736104"/>
              <a:gd name="connsiteX100" fmla="*/ 795450 w 795450"/>
              <a:gd name="connsiteY100" fmla="*/ 35619 h 736104"/>
              <a:gd name="connsiteX101" fmla="*/ 759832 w 795450"/>
              <a:gd name="connsiteY101" fmla="*/ 1 h 736104"/>
              <a:gd name="connsiteX102" fmla="*/ 724214 w 795450"/>
              <a:gd name="connsiteY102" fmla="*/ 35619 h 736104"/>
              <a:gd name="connsiteX103" fmla="*/ 759832 w 795450"/>
              <a:gd name="connsiteY103" fmla="*/ 71237 h 736104"/>
              <a:gd name="connsiteX104" fmla="*/ 795450 w 795450"/>
              <a:gd name="connsiteY104" fmla="*/ 35619 h 736104"/>
              <a:gd name="connsiteX105" fmla="*/ 795450 w 795450"/>
              <a:gd name="connsiteY105" fmla="*/ 201836 h 736104"/>
              <a:gd name="connsiteX106" fmla="*/ 759832 w 795450"/>
              <a:gd name="connsiteY106" fmla="*/ 166218 h 736104"/>
              <a:gd name="connsiteX107" fmla="*/ 724214 w 795450"/>
              <a:gd name="connsiteY107" fmla="*/ 201836 h 736104"/>
              <a:gd name="connsiteX108" fmla="*/ 759832 w 795450"/>
              <a:gd name="connsiteY108" fmla="*/ 237454 h 736104"/>
              <a:gd name="connsiteX109" fmla="*/ 795450 w 795450"/>
              <a:gd name="connsiteY109" fmla="*/ 201836 h 736104"/>
              <a:gd name="connsiteX110" fmla="*/ 795450 w 795450"/>
              <a:gd name="connsiteY110" fmla="*/ 368052 h 736104"/>
              <a:gd name="connsiteX111" fmla="*/ 759832 w 795450"/>
              <a:gd name="connsiteY111" fmla="*/ 332434 h 736104"/>
              <a:gd name="connsiteX112" fmla="*/ 724214 w 795450"/>
              <a:gd name="connsiteY112" fmla="*/ 368052 h 736104"/>
              <a:gd name="connsiteX113" fmla="*/ 759832 w 795450"/>
              <a:gd name="connsiteY113" fmla="*/ 403670 h 736104"/>
              <a:gd name="connsiteX114" fmla="*/ 795450 w 795450"/>
              <a:gd name="connsiteY114" fmla="*/ 368052 h 736104"/>
              <a:gd name="connsiteX115" fmla="*/ 795450 w 795450"/>
              <a:gd name="connsiteY115" fmla="*/ 534269 h 736104"/>
              <a:gd name="connsiteX116" fmla="*/ 759832 w 795450"/>
              <a:gd name="connsiteY116" fmla="*/ 498651 h 736104"/>
              <a:gd name="connsiteX117" fmla="*/ 724214 w 795450"/>
              <a:gd name="connsiteY117" fmla="*/ 534269 h 736104"/>
              <a:gd name="connsiteX118" fmla="*/ 759832 w 795450"/>
              <a:gd name="connsiteY118" fmla="*/ 569887 h 736104"/>
              <a:gd name="connsiteX119" fmla="*/ 795450 w 795450"/>
              <a:gd name="connsiteY119" fmla="*/ 534269 h 736104"/>
              <a:gd name="connsiteX120" fmla="*/ 795450 w 795450"/>
              <a:gd name="connsiteY120" fmla="*/ 700486 h 736104"/>
              <a:gd name="connsiteX121" fmla="*/ 759832 w 795450"/>
              <a:gd name="connsiteY121" fmla="*/ 664868 h 736104"/>
              <a:gd name="connsiteX122" fmla="*/ 724214 w 795450"/>
              <a:gd name="connsiteY122" fmla="*/ 700486 h 736104"/>
              <a:gd name="connsiteX123" fmla="*/ 759832 w 795450"/>
              <a:gd name="connsiteY123" fmla="*/ 736104 h 736104"/>
              <a:gd name="connsiteX124" fmla="*/ 795450 w 795450"/>
              <a:gd name="connsiteY124" fmla="*/ 700486 h 736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Lst>
            <a:rect l="l" t="t" r="r" b="b"/>
            <a:pathLst>
              <a:path w="795450" h="736104">
                <a:moveTo>
                  <a:pt x="71236" y="35618"/>
                </a:moveTo>
                <a:cubicBezTo>
                  <a:pt x="71236" y="15947"/>
                  <a:pt x="55289" y="0"/>
                  <a:pt x="35618" y="0"/>
                </a:cubicBezTo>
                <a:cubicBezTo>
                  <a:pt x="15947" y="0"/>
                  <a:pt x="0" y="15947"/>
                  <a:pt x="0" y="35618"/>
                </a:cubicBezTo>
                <a:cubicBezTo>
                  <a:pt x="0" y="55289"/>
                  <a:pt x="15947" y="71236"/>
                  <a:pt x="35618" y="71236"/>
                </a:cubicBezTo>
                <a:cubicBezTo>
                  <a:pt x="55289" y="71236"/>
                  <a:pt x="71236" y="55289"/>
                  <a:pt x="71236" y="35618"/>
                </a:cubicBezTo>
                <a:close/>
                <a:moveTo>
                  <a:pt x="71236" y="201835"/>
                </a:moveTo>
                <a:cubicBezTo>
                  <a:pt x="71236" y="182164"/>
                  <a:pt x="55289" y="166217"/>
                  <a:pt x="35618" y="166217"/>
                </a:cubicBezTo>
                <a:cubicBezTo>
                  <a:pt x="15947" y="166217"/>
                  <a:pt x="0" y="182164"/>
                  <a:pt x="0" y="201835"/>
                </a:cubicBezTo>
                <a:cubicBezTo>
                  <a:pt x="0" y="221506"/>
                  <a:pt x="15947" y="237453"/>
                  <a:pt x="35618" y="237453"/>
                </a:cubicBezTo>
                <a:cubicBezTo>
                  <a:pt x="55289" y="237453"/>
                  <a:pt x="71236" y="221506"/>
                  <a:pt x="71236" y="201835"/>
                </a:cubicBezTo>
                <a:close/>
                <a:moveTo>
                  <a:pt x="71236" y="368051"/>
                </a:moveTo>
                <a:cubicBezTo>
                  <a:pt x="71236" y="348380"/>
                  <a:pt x="55289" y="332433"/>
                  <a:pt x="35618" y="332433"/>
                </a:cubicBezTo>
                <a:cubicBezTo>
                  <a:pt x="15947" y="332434"/>
                  <a:pt x="0" y="348381"/>
                  <a:pt x="0" y="368052"/>
                </a:cubicBezTo>
                <a:cubicBezTo>
                  <a:pt x="0" y="387722"/>
                  <a:pt x="15947" y="403669"/>
                  <a:pt x="35618" y="403669"/>
                </a:cubicBezTo>
                <a:cubicBezTo>
                  <a:pt x="55289" y="403669"/>
                  <a:pt x="71236" y="387722"/>
                  <a:pt x="71236" y="368051"/>
                </a:cubicBezTo>
                <a:close/>
                <a:moveTo>
                  <a:pt x="71236" y="534267"/>
                </a:moveTo>
                <a:cubicBezTo>
                  <a:pt x="71236" y="514596"/>
                  <a:pt x="55289" y="498649"/>
                  <a:pt x="35618" y="498649"/>
                </a:cubicBezTo>
                <a:cubicBezTo>
                  <a:pt x="15947" y="498649"/>
                  <a:pt x="0" y="514596"/>
                  <a:pt x="0" y="534267"/>
                </a:cubicBezTo>
                <a:cubicBezTo>
                  <a:pt x="0" y="553938"/>
                  <a:pt x="15947" y="569885"/>
                  <a:pt x="35618" y="569885"/>
                </a:cubicBezTo>
                <a:cubicBezTo>
                  <a:pt x="55289" y="569885"/>
                  <a:pt x="71236" y="553938"/>
                  <a:pt x="71236" y="534267"/>
                </a:cubicBezTo>
                <a:close/>
                <a:moveTo>
                  <a:pt x="71236" y="700484"/>
                </a:moveTo>
                <a:cubicBezTo>
                  <a:pt x="71236" y="680813"/>
                  <a:pt x="55289" y="664866"/>
                  <a:pt x="35618" y="664866"/>
                </a:cubicBezTo>
                <a:cubicBezTo>
                  <a:pt x="15947" y="664866"/>
                  <a:pt x="0" y="680813"/>
                  <a:pt x="0" y="700484"/>
                </a:cubicBezTo>
                <a:cubicBezTo>
                  <a:pt x="0" y="720155"/>
                  <a:pt x="15947" y="736102"/>
                  <a:pt x="35618" y="736102"/>
                </a:cubicBezTo>
                <a:cubicBezTo>
                  <a:pt x="55289" y="736102"/>
                  <a:pt x="71236" y="720155"/>
                  <a:pt x="71236" y="700484"/>
                </a:cubicBezTo>
                <a:close/>
                <a:moveTo>
                  <a:pt x="252296" y="35619"/>
                </a:moveTo>
                <a:cubicBezTo>
                  <a:pt x="252296" y="15948"/>
                  <a:pt x="236349" y="1"/>
                  <a:pt x="216678" y="1"/>
                </a:cubicBezTo>
                <a:cubicBezTo>
                  <a:pt x="197007" y="1"/>
                  <a:pt x="181060" y="15948"/>
                  <a:pt x="181060" y="35619"/>
                </a:cubicBezTo>
                <a:cubicBezTo>
                  <a:pt x="181060" y="55290"/>
                  <a:pt x="197007" y="71237"/>
                  <a:pt x="216678" y="71237"/>
                </a:cubicBezTo>
                <a:cubicBezTo>
                  <a:pt x="236349" y="71237"/>
                  <a:pt x="252296" y="55290"/>
                  <a:pt x="252296" y="35619"/>
                </a:cubicBezTo>
                <a:close/>
                <a:moveTo>
                  <a:pt x="252296" y="201836"/>
                </a:moveTo>
                <a:cubicBezTo>
                  <a:pt x="252296" y="182165"/>
                  <a:pt x="236349" y="166218"/>
                  <a:pt x="216678" y="166218"/>
                </a:cubicBezTo>
                <a:cubicBezTo>
                  <a:pt x="197007" y="166218"/>
                  <a:pt x="181060" y="182165"/>
                  <a:pt x="181060" y="201836"/>
                </a:cubicBezTo>
                <a:cubicBezTo>
                  <a:pt x="181060" y="221507"/>
                  <a:pt x="197007" y="237454"/>
                  <a:pt x="216678" y="237454"/>
                </a:cubicBezTo>
                <a:cubicBezTo>
                  <a:pt x="236349" y="237454"/>
                  <a:pt x="252296" y="221507"/>
                  <a:pt x="252296" y="201836"/>
                </a:cubicBezTo>
                <a:close/>
                <a:moveTo>
                  <a:pt x="252296" y="368052"/>
                </a:moveTo>
                <a:cubicBezTo>
                  <a:pt x="252296" y="348381"/>
                  <a:pt x="236349" y="332434"/>
                  <a:pt x="216678" y="332434"/>
                </a:cubicBezTo>
                <a:cubicBezTo>
                  <a:pt x="197007" y="332434"/>
                  <a:pt x="181060" y="348381"/>
                  <a:pt x="181060" y="368052"/>
                </a:cubicBezTo>
                <a:cubicBezTo>
                  <a:pt x="181060" y="387723"/>
                  <a:pt x="197007" y="403670"/>
                  <a:pt x="216678" y="403670"/>
                </a:cubicBezTo>
                <a:cubicBezTo>
                  <a:pt x="236349" y="403670"/>
                  <a:pt x="252296" y="387723"/>
                  <a:pt x="252296" y="368052"/>
                </a:cubicBezTo>
                <a:close/>
                <a:moveTo>
                  <a:pt x="252296" y="534268"/>
                </a:moveTo>
                <a:cubicBezTo>
                  <a:pt x="252296" y="514597"/>
                  <a:pt x="236349" y="498650"/>
                  <a:pt x="216678" y="498650"/>
                </a:cubicBezTo>
                <a:cubicBezTo>
                  <a:pt x="197007" y="498650"/>
                  <a:pt x="181060" y="514597"/>
                  <a:pt x="181060" y="534268"/>
                </a:cubicBezTo>
                <a:cubicBezTo>
                  <a:pt x="181060" y="553939"/>
                  <a:pt x="197007" y="569886"/>
                  <a:pt x="216678" y="569886"/>
                </a:cubicBezTo>
                <a:cubicBezTo>
                  <a:pt x="236349" y="569886"/>
                  <a:pt x="252296" y="553939"/>
                  <a:pt x="252296" y="534268"/>
                </a:cubicBezTo>
                <a:close/>
                <a:moveTo>
                  <a:pt x="252296" y="700485"/>
                </a:moveTo>
                <a:cubicBezTo>
                  <a:pt x="252296" y="680814"/>
                  <a:pt x="236349" y="664867"/>
                  <a:pt x="216678" y="664867"/>
                </a:cubicBezTo>
                <a:cubicBezTo>
                  <a:pt x="197007" y="664867"/>
                  <a:pt x="181060" y="680814"/>
                  <a:pt x="181060" y="700485"/>
                </a:cubicBezTo>
                <a:cubicBezTo>
                  <a:pt x="181060" y="720156"/>
                  <a:pt x="197007" y="736103"/>
                  <a:pt x="216678" y="736103"/>
                </a:cubicBezTo>
                <a:cubicBezTo>
                  <a:pt x="236349" y="736103"/>
                  <a:pt x="252296" y="720156"/>
                  <a:pt x="252296" y="700485"/>
                </a:cubicBezTo>
                <a:close/>
                <a:moveTo>
                  <a:pt x="433352" y="35620"/>
                </a:moveTo>
                <a:cubicBezTo>
                  <a:pt x="433352" y="15949"/>
                  <a:pt x="417405" y="2"/>
                  <a:pt x="397734" y="2"/>
                </a:cubicBezTo>
                <a:cubicBezTo>
                  <a:pt x="378063" y="2"/>
                  <a:pt x="362116" y="15949"/>
                  <a:pt x="362116" y="35620"/>
                </a:cubicBezTo>
                <a:cubicBezTo>
                  <a:pt x="362116" y="55291"/>
                  <a:pt x="378063" y="71238"/>
                  <a:pt x="397734" y="71238"/>
                </a:cubicBezTo>
                <a:cubicBezTo>
                  <a:pt x="417405" y="71238"/>
                  <a:pt x="433352" y="55291"/>
                  <a:pt x="433352" y="35620"/>
                </a:cubicBezTo>
                <a:close/>
                <a:moveTo>
                  <a:pt x="433352" y="201837"/>
                </a:moveTo>
                <a:cubicBezTo>
                  <a:pt x="433352" y="182166"/>
                  <a:pt x="417405" y="166219"/>
                  <a:pt x="397734" y="166219"/>
                </a:cubicBezTo>
                <a:cubicBezTo>
                  <a:pt x="378063" y="166219"/>
                  <a:pt x="362116" y="182166"/>
                  <a:pt x="362116" y="201837"/>
                </a:cubicBezTo>
                <a:cubicBezTo>
                  <a:pt x="362116" y="221508"/>
                  <a:pt x="378063" y="237455"/>
                  <a:pt x="397734" y="237455"/>
                </a:cubicBezTo>
                <a:cubicBezTo>
                  <a:pt x="417405" y="237455"/>
                  <a:pt x="433352" y="221508"/>
                  <a:pt x="433352" y="201837"/>
                </a:cubicBezTo>
                <a:close/>
                <a:moveTo>
                  <a:pt x="433352" y="368053"/>
                </a:moveTo>
                <a:cubicBezTo>
                  <a:pt x="433352" y="348382"/>
                  <a:pt x="417405" y="332435"/>
                  <a:pt x="397734" y="332435"/>
                </a:cubicBezTo>
                <a:cubicBezTo>
                  <a:pt x="378063" y="332435"/>
                  <a:pt x="362116" y="348382"/>
                  <a:pt x="362116" y="368053"/>
                </a:cubicBezTo>
                <a:cubicBezTo>
                  <a:pt x="362116" y="387724"/>
                  <a:pt x="378063" y="403671"/>
                  <a:pt x="397734" y="403671"/>
                </a:cubicBezTo>
                <a:cubicBezTo>
                  <a:pt x="417405" y="403671"/>
                  <a:pt x="433352" y="387724"/>
                  <a:pt x="433352" y="368053"/>
                </a:cubicBezTo>
                <a:close/>
                <a:moveTo>
                  <a:pt x="433352" y="534268"/>
                </a:moveTo>
                <a:cubicBezTo>
                  <a:pt x="433352" y="514597"/>
                  <a:pt x="417405" y="498650"/>
                  <a:pt x="397734" y="498650"/>
                </a:cubicBezTo>
                <a:cubicBezTo>
                  <a:pt x="378063" y="498650"/>
                  <a:pt x="362116" y="514597"/>
                  <a:pt x="362116" y="534268"/>
                </a:cubicBezTo>
                <a:cubicBezTo>
                  <a:pt x="362116" y="553939"/>
                  <a:pt x="378063" y="569886"/>
                  <a:pt x="397734" y="569886"/>
                </a:cubicBezTo>
                <a:cubicBezTo>
                  <a:pt x="417405" y="569886"/>
                  <a:pt x="433352" y="553939"/>
                  <a:pt x="433352" y="534268"/>
                </a:cubicBezTo>
                <a:close/>
                <a:moveTo>
                  <a:pt x="433352" y="700485"/>
                </a:moveTo>
                <a:cubicBezTo>
                  <a:pt x="433352" y="680814"/>
                  <a:pt x="417405" y="664867"/>
                  <a:pt x="397734" y="664867"/>
                </a:cubicBezTo>
                <a:cubicBezTo>
                  <a:pt x="378063" y="664867"/>
                  <a:pt x="362116" y="680814"/>
                  <a:pt x="362116" y="700485"/>
                </a:cubicBezTo>
                <a:cubicBezTo>
                  <a:pt x="362116" y="720156"/>
                  <a:pt x="378063" y="736103"/>
                  <a:pt x="397734" y="736103"/>
                </a:cubicBezTo>
                <a:cubicBezTo>
                  <a:pt x="417405" y="736103"/>
                  <a:pt x="433352" y="720156"/>
                  <a:pt x="433352" y="700485"/>
                </a:cubicBezTo>
                <a:close/>
                <a:moveTo>
                  <a:pt x="614408" y="35619"/>
                </a:moveTo>
                <a:cubicBezTo>
                  <a:pt x="614408" y="15948"/>
                  <a:pt x="598461" y="1"/>
                  <a:pt x="578790" y="1"/>
                </a:cubicBezTo>
                <a:cubicBezTo>
                  <a:pt x="559119" y="1"/>
                  <a:pt x="543172" y="15948"/>
                  <a:pt x="543172" y="35619"/>
                </a:cubicBezTo>
                <a:cubicBezTo>
                  <a:pt x="543172" y="55290"/>
                  <a:pt x="559119" y="71237"/>
                  <a:pt x="578790" y="71237"/>
                </a:cubicBezTo>
                <a:cubicBezTo>
                  <a:pt x="598461" y="71237"/>
                  <a:pt x="614408" y="55290"/>
                  <a:pt x="614408" y="35619"/>
                </a:cubicBezTo>
                <a:close/>
                <a:moveTo>
                  <a:pt x="614408" y="201836"/>
                </a:moveTo>
                <a:cubicBezTo>
                  <a:pt x="614408" y="182165"/>
                  <a:pt x="598461" y="166218"/>
                  <a:pt x="578790" y="166218"/>
                </a:cubicBezTo>
                <a:cubicBezTo>
                  <a:pt x="559119" y="166218"/>
                  <a:pt x="543172" y="182165"/>
                  <a:pt x="543172" y="201836"/>
                </a:cubicBezTo>
                <a:cubicBezTo>
                  <a:pt x="543172" y="221507"/>
                  <a:pt x="559119" y="237454"/>
                  <a:pt x="578790" y="237454"/>
                </a:cubicBezTo>
                <a:cubicBezTo>
                  <a:pt x="598461" y="237454"/>
                  <a:pt x="614408" y="221507"/>
                  <a:pt x="614408" y="201836"/>
                </a:cubicBezTo>
                <a:close/>
                <a:moveTo>
                  <a:pt x="614408" y="368052"/>
                </a:moveTo>
                <a:cubicBezTo>
                  <a:pt x="614408" y="348381"/>
                  <a:pt x="598461" y="332434"/>
                  <a:pt x="578790" y="332434"/>
                </a:cubicBezTo>
                <a:cubicBezTo>
                  <a:pt x="559119" y="332434"/>
                  <a:pt x="543172" y="348381"/>
                  <a:pt x="543172" y="368052"/>
                </a:cubicBezTo>
                <a:cubicBezTo>
                  <a:pt x="543172" y="387723"/>
                  <a:pt x="559119" y="403670"/>
                  <a:pt x="578790" y="403670"/>
                </a:cubicBezTo>
                <a:cubicBezTo>
                  <a:pt x="598461" y="403670"/>
                  <a:pt x="614408" y="387723"/>
                  <a:pt x="614408" y="368052"/>
                </a:cubicBezTo>
                <a:close/>
                <a:moveTo>
                  <a:pt x="614408" y="534269"/>
                </a:moveTo>
                <a:cubicBezTo>
                  <a:pt x="614408" y="514598"/>
                  <a:pt x="598461" y="498651"/>
                  <a:pt x="578790" y="498651"/>
                </a:cubicBezTo>
                <a:cubicBezTo>
                  <a:pt x="559119" y="498651"/>
                  <a:pt x="543172" y="514598"/>
                  <a:pt x="543172" y="534269"/>
                </a:cubicBezTo>
                <a:cubicBezTo>
                  <a:pt x="543172" y="553940"/>
                  <a:pt x="559119" y="569887"/>
                  <a:pt x="578790" y="569887"/>
                </a:cubicBezTo>
                <a:cubicBezTo>
                  <a:pt x="598461" y="569887"/>
                  <a:pt x="614408" y="553940"/>
                  <a:pt x="614408" y="534269"/>
                </a:cubicBezTo>
                <a:close/>
                <a:moveTo>
                  <a:pt x="614408" y="700486"/>
                </a:moveTo>
                <a:cubicBezTo>
                  <a:pt x="614408" y="680815"/>
                  <a:pt x="598461" y="664868"/>
                  <a:pt x="578790" y="664868"/>
                </a:cubicBezTo>
                <a:cubicBezTo>
                  <a:pt x="559119" y="664868"/>
                  <a:pt x="543172" y="680815"/>
                  <a:pt x="543172" y="700486"/>
                </a:cubicBezTo>
                <a:cubicBezTo>
                  <a:pt x="543172" y="720157"/>
                  <a:pt x="559119" y="736104"/>
                  <a:pt x="578790" y="736104"/>
                </a:cubicBezTo>
                <a:cubicBezTo>
                  <a:pt x="598461" y="736104"/>
                  <a:pt x="614408" y="720157"/>
                  <a:pt x="614408" y="700486"/>
                </a:cubicBezTo>
                <a:close/>
                <a:moveTo>
                  <a:pt x="795450" y="35619"/>
                </a:moveTo>
                <a:cubicBezTo>
                  <a:pt x="795450" y="15948"/>
                  <a:pt x="779503" y="1"/>
                  <a:pt x="759832" y="1"/>
                </a:cubicBezTo>
                <a:cubicBezTo>
                  <a:pt x="740161" y="1"/>
                  <a:pt x="724214" y="15948"/>
                  <a:pt x="724214" y="35619"/>
                </a:cubicBezTo>
                <a:cubicBezTo>
                  <a:pt x="724214" y="55290"/>
                  <a:pt x="740161" y="71237"/>
                  <a:pt x="759832" y="71237"/>
                </a:cubicBezTo>
                <a:cubicBezTo>
                  <a:pt x="779503" y="71237"/>
                  <a:pt x="795450" y="55290"/>
                  <a:pt x="795450" y="35619"/>
                </a:cubicBezTo>
                <a:close/>
                <a:moveTo>
                  <a:pt x="795450" y="201836"/>
                </a:moveTo>
                <a:cubicBezTo>
                  <a:pt x="795450" y="182165"/>
                  <a:pt x="779503" y="166218"/>
                  <a:pt x="759832" y="166218"/>
                </a:cubicBezTo>
                <a:cubicBezTo>
                  <a:pt x="740161" y="166218"/>
                  <a:pt x="724214" y="182165"/>
                  <a:pt x="724214" y="201836"/>
                </a:cubicBezTo>
                <a:cubicBezTo>
                  <a:pt x="724214" y="221507"/>
                  <a:pt x="740161" y="237454"/>
                  <a:pt x="759832" y="237454"/>
                </a:cubicBezTo>
                <a:cubicBezTo>
                  <a:pt x="779503" y="237454"/>
                  <a:pt x="795450" y="221507"/>
                  <a:pt x="795450" y="201836"/>
                </a:cubicBezTo>
                <a:close/>
                <a:moveTo>
                  <a:pt x="795450" y="368052"/>
                </a:moveTo>
                <a:cubicBezTo>
                  <a:pt x="795450" y="348381"/>
                  <a:pt x="779503" y="332434"/>
                  <a:pt x="759832" y="332434"/>
                </a:cubicBezTo>
                <a:cubicBezTo>
                  <a:pt x="740161" y="332434"/>
                  <a:pt x="724214" y="348381"/>
                  <a:pt x="724214" y="368052"/>
                </a:cubicBezTo>
                <a:cubicBezTo>
                  <a:pt x="724214" y="387723"/>
                  <a:pt x="740161" y="403670"/>
                  <a:pt x="759832" y="403670"/>
                </a:cubicBezTo>
                <a:cubicBezTo>
                  <a:pt x="779503" y="403670"/>
                  <a:pt x="795450" y="387723"/>
                  <a:pt x="795450" y="368052"/>
                </a:cubicBezTo>
                <a:close/>
                <a:moveTo>
                  <a:pt x="795450" y="534269"/>
                </a:moveTo>
                <a:cubicBezTo>
                  <a:pt x="795450" y="514598"/>
                  <a:pt x="779503" y="498651"/>
                  <a:pt x="759832" y="498651"/>
                </a:cubicBezTo>
                <a:cubicBezTo>
                  <a:pt x="740161" y="498651"/>
                  <a:pt x="724214" y="514598"/>
                  <a:pt x="724214" y="534269"/>
                </a:cubicBezTo>
                <a:cubicBezTo>
                  <a:pt x="724214" y="553940"/>
                  <a:pt x="740161" y="569887"/>
                  <a:pt x="759832" y="569887"/>
                </a:cubicBezTo>
                <a:cubicBezTo>
                  <a:pt x="779503" y="569887"/>
                  <a:pt x="795450" y="553940"/>
                  <a:pt x="795450" y="534269"/>
                </a:cubicBezTo>
                <a:close/>
                <a:moveTo>
                  <a:pt x="795450" y="700486"/>
                </a:moveTo>
                <a:cubicBezTo>
                  <a:pt x="795450" y="680815"/>
                  <a:pt x="779503" y="664868"/>
                  <a:pt x="759832" y="664868"/>
                </a:cubicBezTo>
                <a:cubicBezTo>
                  <a:pt x="740161" y="664868"/>
                  <a:pt x="724214" y="680815"/>
                  <a:pt x="724214" y="700486"/>
                </a:cubicBezTo>
                <a:cubicBezTo>
                  <a:pt x="724214" y="720157"/>
                  <a:pt x="740161" y="736104"/>
                  <a:pt x="759832" y="736104"/>
                </a:cubicBezTo>
                <a:cubicBezTo>
                  <a:pt x="779503" y="736104"/>
                  <a:pt x="795450" y="720157"/>
                  <a:pt x="795450" y="700486"/>
                </a:cubicBezTo>
                <a:close/>
              </a:path>
            </a:pathLst>
          </a:custGeom>
          <a:gradFill flip="none" rotWithShape="1">
            <a:gsLst>
              <a:gs pos="0">
                <a:srgbClr val="1B6669"/>
              </a:gs>
              <a:gs pos="100000">
                <a:srgbClr val="1B6669">
                  <a:alpha val="0"/>
                </a:srgbClr>
              </a:gs>
            </a:gsLst>
            <a:lin ang="27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zh-CN" altLang="en-US">
              <a:ea typeface="阿里巴巴普惠体 Medium" panose="00020600040101010101" pitchFamily="18" charset="-122"/>
              <a:sym typeface="思源黑体" panose="020B0500000000000000" pitchFamily="34" charset="-122"/>
            </a:endParaRPr>
          </a:p>
        </p:txBody>
      </p:sp>
      <p:cxnSp>
        <p:nvCxnSpPr>
          <p:cNvPr id="9" name="直接连接符 8">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spTree>
    <p:extLst>
      <p:ext uri="{BB962C8B-B14F-4D97-AF65-F5344CB8AC3E}">
        <p14:creationId xmlns:p14="http://schemas.microsoft.com/office/powerpoint/2010/main" val="3123171862"/>
      </p:ext>
    </p:extLst>
  </p:cSld>
  <p:clrMapOvr>
    <a:masterClrMapping/>
  </p:clrMapOvr>
  <p:transition spd="slow" advTm="0">
    <p:comb/>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3" name="任意多边形: 形状 12">
            <a:extLst>
              <a:ext uri="{FF2B5EF4-FFF2-40B4-BE49-F238E27FC236}">
                <a16:creationId xmlns:a16="http://schemas.microsoft.com/office/drawing/2014/main" xmlns="" id="{539D5C1F-7C7C-15F2-CEE7-0B835CB68A42}"/>
              </a:ext>
            </a:extLst>
          </p:cNvPr>
          <p:cNvSpPr/>
          <p:nvPr userDrawn="1"/>
        </p:nvSpPr>
        <p:spPr bwMode="auto">
          <a:xfrm rot="5400000">
            <a:off x="11349917" y="6030922"/>
            <a:ext cx="622300" cy="169863"/>
          </a:xfrm>
          <a:custGeom>
            <a:avLst/>
            <a:gdLst>
              <a:gd name="connsiteX0" fmla="*/ 482600 w 622300"/>
              <a:gd name="connsiteY0" fmla="*/ 0 h 169863"/>
              <a:gd name="connsiteX1" fmla="*/ 622300 w 622300"/>
              <a:gd name="connsiteY1" fmla="*/ 84138 h 169863"/>
              <a:gd name="connsiteX2" fmla="*/ 482600 w 622300"/>
              <a:gd name="connsiteY2" fmla="*/ 169863 h 169863"/>
              <a:gd name="connsiteX3" fmla="*/ 322262 w 622300"/>
              <a:gd name="connsiteY3" fmla="*/ 0 h 169863"/>
              <a:gd name="connsiteX4" fmla="*/ 461962 w 622300"/>
              <a:gd name="connsiteY4" fmla="*/ 84138 h 169863"/>
              <a:gd name="connsiteX5" fmla="*/ 322262 w 622300"/>
              <a:gd name="connsiteY5" fmla="*/ 169863 h 169863"/>
              <a:gd name="connsiteX6" fmla="*/ 161925 w 622300"/>
              <a:gd name="connsiteY6" fmla="*/ 0 h 169863"/>
              <a:gd name="connsiteX7" fmla="*/ 300037 w 622300"/>
              <a:gd name="connsiteY7" fmla="*/ 84138 h 169863"/>
              <a:gd name="connsiteX8" fmla="*/ 161925 w 622300"/>
              <a:gd name="connsiteY8" fmla="*/ 169863 h 169863"/>
              <a:gd name="connsiteX9" fmla="*/ 0 w 622300"/>
              <a:gd name="connsiteY9" fmla="*/ 0 h 169863"/>
              <a:gd name="connsiteX10" fmla="*/ 139700 w 622300"/>
              <a:gd name="connsiteY10" fmla="*/ 84138 h 169863"/>
              <a:gd name="connsiteX11" fmla="*/ 0 w 622300"/>
              <a:gd name="connsiteY11" fmla="*/ 169863 h 169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2300" h="169863">
                <a:moveTo>
                  <a:pt x="482600" y="0"/>
                </a:moveTo>
                <a:lnTo>
                  <a:pt x="622300" y="84138"/>
                </a:lnTo>
                <a:lnTo>
                  <a:pt x="482600" y="169863"/>
                </a:lnTo>
                <a:close/>
                <a:moveTo>
                  <a:pt x="322262" y="0"/>
                </a:moveTo>
                <a:lnTo>
                  <a:pt x="461962" y="84138"/>
                </a:lnTo>
                <a:lnTo>
                  <a:pt x="322262" y="169863"/>
                </a:lnTo>
                <a:close/>
                <a:moveTo>
                  <a:pt x="161925" y="0"/>
                </a:moveTo>
                <a:lnTo>
                  <a:pt x="300037" y="84138"/>
                </a:lnTo>
                <a:lnTo>
                  <a:pt x="161925" y="169863"/>
                </a:lnTo>
                <a:close/>
                <a:moveTo>
                  <a:pt x="0" y="0"/>
                </a:moveTo>
                <a:lnTo>
                  <a:pt x="139700" y="84138"/>
                </a:lnTo>
                <a:lnTo>
                  <a:pt x="0" y="169863"/>
                </a:lnTo>
                <a:close/>
              </a:path>
            </a:pathLst>
          </a:custGeom>
          <a:solidFill>
            <a:schemeClr val="accent1"/>
          </a:solidFill>
          <a:ln w="7938" cap="flat">
            <a:noFill/>
            <a:prstDash val="solid"/>
            <a:miter lim="800000"/>
          </a:ln>
        </p:spPr>
        <p:txBody>
          <a:bodyPr vert="horz" wrap="square" lIns="91440" tIns="45720" rIns="91440" bIns="45720" numCol="1" anchor="t" anchorCtr="0" compatLnSpc="1">
            <a:noAutofit/>
          </a:bodyPr>
          <a:lstStyle/>
          <a:p>
            <a:pPr defTabSz="457200"/>
            <a:endParaRPr lang="zh-CN" altLang="en-US">
              <a:solidFill>
                <a:prstClr val="black"/>
              </a:solidFill>
            </a:endParaRPr>
          </a:p>
        </p:txBody>
      </p:sp>
    </p:spTree>
    <p:extLst>
      <p:ext uri="{BB962C8B-B14F-4D97-AF65-F5344CB8AC3E}">
        <p14:creationId xmlns:p14="http://schemas.microsoft.com/office/powerpoint/2010/main" val="2508828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2657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3" name="任意多边形: 形状 12">
            <a:extLst>
              <a:ext uri="{FF2B5EF4-FFF2-40B4-BE49-F238E27FC236}">
                <a16:creationId xmlns="" xmlns:a16="http://schemas.microsoft.com/office/drawing/2014/main" id="{539D5C1F-7C7C-15F2-CEE7-0B835CB68A42}"/>
              </a:ext>
            </a:extLst>
          </p:cNvPr>
          <p:cNvSpPr/>
          <p:nvPr userDrawn="1"/>
        </p:nvSpPr>
        <p:spPr bwMode="auto">
          <a:xfrm rot="5400000">
            <a:off x="11349917" y="6030922"/>
            <a:ext cx="622300" cy="169863"/>
          </a:xfrm>
          <a:custGeom>
            <a:avLst/>
            <a:gdLst>
              <a:gd name="connsiteX0" fmla="*/ 482600 w 622300"/>
              <a:gd name="connsiteY0" fmla="*/ 0 h 169863"/>
              <a:gd name="connsiteX1" fmla="*/ 622300 w 622300"/>
              <a:gd name="connsiteY1" fmla="*/ 84138 h 169863"/>
              <a:gd name="connsiteX2" fmla="*/ 482600 w 622300"/>
              <a:gd name="connsiteY2" fmla="*/ 169863 h 169863"/>
              <a:gd name="connsiteX3" fmla="*/ 322262 w 622300"/>
              <a:gd name="connsiteY3" fmla="*/ 0 h 169863"/>
              <a:gd name="connsiteX4" fmla="*/ 461962 w 622300"/>
              <a:gd name="connsiteY4" fmla="*/ 84138 h 169863"/>
              <a:gd name="connsiteX5" fmla="*/ 322262 w 622300"/>
              <a:gd name="connsiteY5" fmla="*/ 169863 h 169863"/>
              <a:gd name="connsiteX6" fmla="*/ 161925 w 622300"/>
              <a:gd name="connsiteY6" fmla="*/ 0 h 169863"/>
              <a:gd name="connsiteX7" fmla="*/ 300037 w 622300"/>
              <a:gd name="connsiteY7" fmla="*/ 84138 h 169863"/>
              <a:gd name="connsiteX8" fmla="*/ 161925 w 622300"/>
              <a:gd name="connsiteY8" fmla="*/ 169863 h 169863"/>
              <a:gd name="connsiteX9" fmla="*/ 0 w 622300"/>
              <a:gd name="connsiteY9" fmla="*/ 0 h 169863"/>
              <a:gd name="connsiteX10" fmla="*/ 139700 w 622300"/>
              <a:gd name="connsiteY10" fmla="*/ 84138 h 169863"/>
              <a:gd name="connsiteX11" fmla="*/ 0 w 622300"/>
              <a:gd name="connsiteY11" fmla="*/ 169863 h 169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2300" h="169863">
                <a:moveTo>
                  <a:pt x="482600" y="0"/>
                </a:moveTo>
                <a:lnTo>
                  <a:pt x="622300" y="84138"/>
                </a:lnTo>
                <a:lnTo>
                  <a:pt x="482600" y="169863"/>
                </a:lnTo>
                <a:close/>
                <a:moveTo>
                  <a:pt x="322262" y="0"/>
                </a:moveTo>
                <a:lnTo>
                  <a:pt x="461962" y="84138"/>
                </a:lnTo>
                <a:lnTo>
                  <a:pt x="322262" y="169863"/>
                </a:lnTo>
                <a:close/>
                <a:moveTo>
                  <a:pt x="161925" y="0"/>
                </a:moveTo>
                <a:lnTo>
                  <a:pt x="300037" y="84138"/>
                </a:lnTo>
                <a:lnTo>
                  <a:pt x="161925" y="169863"/>
                </a:lnTo>
                <a:close/>
                <a:moveTo>
                  <a:pt x="0" y="0"/>
                </a:moveTo>
                <a:lnTo>
                  <a:pt x="139700" y="84138"/>
                </a:lnTo>
                <a:lnTo>
                  <a:pt x="0" y="169863"/>
                </a:lnTo>
                <a:close/>
              </a:path>
            </a:pathLst>
          </a:custGeom>
          <a:solidFill>
            <a:schemeClr val="accent1"/>
          </a:solidFill>
          <a:ln w="7938" cap="flat">
            <a:noFill/>
            <a:prstDash val="solid"/>
            <a:miter lim="800000"/>
          </a:ln>
        </p:spPr>
        <p:txBody>
          <a:bodyPr vert="horz" wrap="square" lIns="91440" tIns="45720" rIns="91440" bIns="45720" numCol="1" anchor="t" anchorCtr="0" compatLnSpc="1">
            <a:noAutofit/>
          </a:bodyPr>
          <a:lstStyle/>
          <a:p>
            <a:pPr defTabSz="457200"/>
            <a:endParaRPr lang="zh-CN" altLang="en-US">
              <a:solidFill>
                <a:prstClr val="black"/>
              </a:solidFill>
            </a:endParaRPr>
          </a:p>
        </p:txBody>
      </p:sp>
    </p:spTree>
    <p:extLst>
      <p:ext uri="{BB962C8B-B14F-4D97-AF65-F5344CB8AC3E}">
        <p14:creationId xmlns:p14="http://schemas.microsoft.com/office/powerpoint/2010/main" val="1447304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27012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833682"/>
      </p:ext>
    </p:extLst>
  </p:cSld>
  <p:clrMap bg1="lt1" tx1="dk1" bg2="lt2" tx2="dk2" accent1="accent1" accent2="accent2" accent3="accent3" accent4="accent4" accent5="accent5" accent6="accent6" hlink="hlink" folHlink="folHlink"/>
  <p:sldLayoutIdLst>
    <p:sldLayoutId id="2147483649" r:id="rId1"/>
  </p:sldLayoutIdLst>
  <p:transition spd="slow" advTm="0">
    <p:comb/>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7390278"/>
      </p:ext>
    </p:extLst>
  </p:cSld>
  <p:clrMap bg1="lt1" tx1="dk1" bg2="lt2" tx2="dk2" accent1="accent1" accent2="accent2" accent3="accent3" accent4="accent4" accent5="accent5" accent6="accent6" hlink="hlink" folHlink="folHlink"/>
  <p:sldLayoutIdLst>
    <p:sldLayoutId id="2147483651" r:id="rId1"/>
    <p:sldLayoutId id="214748365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650218"/>
      </p:ext>
    </p:extLst>
  </p:cSld>
  <p:clrMap bg1="lt1" tx1="dk1" bg2="lt2" tx2="dk2" accent1="accent1" accent2="accent2" accent3="accent3" accent4="accent4" accent5="accent5" accent6="accent6" hlink="hlink" folHlink="folHlink"/>
  <p:sldLayoutIdLst>
    <p:sldLayoutId id="2147483654" r:id="rId1"/>
    <p:sldLayoutId id="2147483655"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9.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0.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1.xml"/><Relationship Id="rId7" Type="http://schemas.openxmlformats.org/officeDocument/2006/relationships/image" Target="../media/image8.wmf"/><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3.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1.xml"/><Relationship Id="rId7" Type="http://schemas.openxmlformats.org/officeDocument/2006/relationships/image" Target="../media/image13.wmf"/><Relationship Id="rId2" Type="http://schemas.openxmlformats.org/officeDocument/2006/relationships/tags" Target="../tags/tag1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5.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6.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8.wmf"/><Relationship Id="rId2" Type="http://schemas.openxmlformats.org/officeDocument/2006/relationships/tags" Target="../tags/tag17.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8.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slideLayout" Target="../slideLayouts/slideLayout1.xml"/><Relationship Id="rId7" Type="http://schemas.openxmlformats.org/officeDocument/2006/relationships/image" Target="../media/image21.wmf"/><Relationship Id="rId2" Type="http://schemas.openxmlformats.org/officeDocument/2006/relationships/tags" Target="../tags/tag19.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0.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5.wmf"/><Relationship Id="rId2" Type="http://schemas.openxmlformats.org/officeDocument/2006/relationships/tags" Target="../tags/tag21.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7.wmf"/><Relationship Id="rId2" Type="http://schemas.openxmlformats.org/officeDocument/2006/relationships/tags" Target="../tags/tag2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3.xml"/><Relationship Id="rId1" Type="http://schemas.openxmlformats.org/officeDocument/2006/relationships/vmlDrawing" Target="../drawings/vmlDrawing16.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0.wmf"/><Relationship Id="rId2" Type="http://schemas.openxmlformats.org/officeDocument/2006/relationships/tags" Target="../tags/tag24.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2.wmf"/><Relationship Id="rId2" Type="http://schemas.openxmlformats.org/officeDocument/2006/relationships/tags" Target="../tags/tag25.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slideLayout" Target="../slideLayouts/slideLayout1.xml"/><Relationship Id="rId7" Type="http://schemas.openxmlformats.org/officeDocument/2006/relationships/image" Target="../media/image34.wmf"/><Relationship Id="rId2" Type="http://schemas.openxmlformats.org/officeDocument/2006/relationships/tags" Target="../tags/tag26.xml"/><Relationship Id="rId1" Type="http://schemas.openxmlformats.org/officeDocument/2006/relationships/vmlDrawing" Target="../drawings/vmlDrawing19.vml"/><Relationship Id="rId6" Type="http://schemas.openxmlformats.org/officeDocument/2006/relationships/oleObject" Target="../embeddings/oleObject3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8.wmf"/><Relationship Id="rId2" Type="http://schemas.openxmlformats.org/officeDocument/2006/relationships/tags" Target="../tags/tag2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8.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slideLayout" Target="../slideLayouts/slideLayout1.xml"/><Relationship Id="rId7" Type="http://schemas.openxmlformats.org/officeDocument/2006/relationships/image" Target="../media/image41.wmf"/><Relationship Id="rId2" Type="http://schemas.openxmlformats.org/officeDocument/2006/relationships/tags" Target="../tags/tag29.xml"/><Relationship Id="rId1" Type="http://schemas.openxmlformats.org/officeDocument/2006/relationships/vmlDrawing" Target="../drawings/vmlDrawing22.vml"/><Relationship Id="rId6" Type="http://schemas.openxmlformats.org/officeDocument/2006/relationships/oleObject" Target="../embeddings/oleObject3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2.wmf"/></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45.wmf"/><Relationship Id="rId2" Type="http://schemas.openxmlformats.org/officeDocument/2006/relationships/tags" Target="../tags/tag30.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47.wmf"/><Relationship Id="rId2" Type="http://schemas.openxmlformats.org/officeDocument/2006/relationships/tags" Target="../tags/tag31.xml"/><Relationship Id="rId1" Type="http://schemas.openxmlformats.org/officeDocument/2006/relationships/vmlDrawing" Target="../drawings/vmlDrawing24.vml"/><Relationship Id="rId6" Type="http://schemas.openxmlformats.org/officeDocument/2006/relationships/oleObject" Target="../embeddings/oleObject45.bin"/><Relationship Id="rId5" Type="http://schemas.openxmlformats.org/officeDocument/2006/relationships/image" Target="../media/image46.wmf"/><Relationship Id="rId4" Type="http://schemas.openxmlformats.org/officeDocument/2006/relationships/oleObject" Target="../embeddings/oleObject4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slideLayout" Target="../slideLayouts/slideLayout1.xml"/><Relationship Id="rId7" Type="http://schemas.openxmlformats.org/officeDocument/2006/relationships/image" Target="../media/image49.wmf"/><Relationship Id="rId2" Type="http://schemas.openxmlformats.org/officeDocument/2006/relationships/tags" Target="../tags/tag32.xml"/><Relationship Id="rId1" Type="http://schemas.openxmlformats.org/officeDocument/2006/relationships/vmlDrawing" Target="../drawings/vmlDrawing25.vml"/><Relationship Id="rId6" Type="http://schemas.openxmlformats.org/officeDocument/2006/relationships/oleObject" Target="../embeddings/oleObject47.bin"/><Relationship Id="rId5" Type="http://schemas.openxmlformats.org/officeDocument/2006/relationships/image" Target="../media/image48.wmf"/><Relationship Id="rId4" Type="http://schemas.openxmlformats.org/officeDocument/2006/relationships/oleObject" Target="../embeddings/oleObject46.bin"/><Relationship Id="rId9" Type="http://schemas.openxmlformats.org/officeDocument/2006/relationships/image" Target="../media/image50.w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2.wmf"/><Relationship Id="rId2" Type="http://schemas.openxmlformats.org/officeDocument/2006/relationships/tags" Target="../tags/tag33.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4.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5.xml"/><Relationship Id="rId1" Type="http://schemas.openxmlformats.org/officeDocument/2006/relationships/vmlDrawing" Target="../drawings/vmlDrawing27.vml"/><Relationship Id="rId5" Type="http://schemas.openxmlformats.org/officeDocument/2006/relationships/image" Target="../media/image53.wmf"/><Relationship Id="rId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5.wmf"/><Relationship Id="rId2" Type="http://schemas.openxmlformats.org/officeDocument/2006/relationships/tags" Target="../tags/tag36.xml"/><Relationship Id="rId1" Type="http://schemas.openxmlformats.org/officeDocument/2006/relationships/vmlDrawing" Target="../drawings/vmlDrawing28.vml"/><Relationship Id="rId6" Type="http://schemas.openxmlformats.org/officeDocument/2006/relationships/oleObject" Target="../embeddings/oleObject53.bin"/><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8.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9.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7.wmf"/><Relationship Id="rId2" Type="http://schemas.openxmlformats.org/officeDocument/2006/relationships/tags" Target="../tags/tag40.xml"/><Relationship Id="rId1" Type="http://schemas.openxmlformats.org/officeDocument/2006/relationships/vmlDrawing" Target="../drawings/vmlDrawing29.vml"/><Relationship Id="rId6" Type="http://schemas.openxmlformats.org/officeDocument/2006/relationships/oleObject" Target="../embeddings/oleObject55.bin"/><Relationship Id="rId5" Type="http://schemas.openxmlformats.org/officeDocument/2006/relationships/image" Target="../media/image56.wmf"/><Relationship Id="rId4" Type="http://schemas.openxmlformats.org/officeDocument/2006/relationships/oleObject" Target="../embeddings/oleObject54.bin"/></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9.wmf"/><Relationship Id="rId2" Type="http://schemas.openxmlformats.org/officeDocument/2006/relationships/tags" Target="../tags/tag41.xml"/><Relationship Id="rId1" Type="http://schemas.openxmlformats.org/officeDocument/2006/relationships/vmlDrawing" Target="../drawings/vmlDrawing30.vml"/><Relationship Id="rId6" Type="http://schemas.openxmlformats.org/officeDocument/2006/relationships/oleObject" Target="../embeddings/oleObject57.bin"/><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2.xml"/><Relationship Id="rId1" Type="http://schemas.openxmlformats.org/officeDocument/2006/relationships/vmlDrawing" Target="../drawings/vmlDrawing31.v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3.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45.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6.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8.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9.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2.wmf"/><Relationship Id="rId2" Type="http://schemas.openxmlformats.org/officeDocument/2006/relationships/tags" Target="../tags/tag50.xml"/><Relationship Id="rId1" Type="http://schemas.openxmlformats.org/officeDocument/2006/relationships/vmlDrawing" Target="../drawings/vmlDrawing32.vml"/><Relationship Id="rId6" Type="http://schemas.openxmlformats.org/officeDocument/2006/relationships/oleObject" Target="../embeddings/oleObject60.bin"/><Relationship Id="rId5" Type="http://schemas.openxmlformats.org/officeDocument/2006/relationships/image" Target="../media/image61.wmf"/><Relationship Id="rId4" Type="http://schemas.openxmlformats.org/officeDocument/2006/relationships/oleObject" Target="../embeddings/oleObject59.bin"/></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1.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64.wmf"/><Relationship Id="rId2" Type="http://schemas.openxmlformats.org/officeDocument/2006/relationships/tags" Target="../tags/tag54.xml"/><Relationship Id="rId1" Type="http://schemas.openxmlformats.org/officeDocument/2006/relationships/vmlDrawing" Target="../drawings/vmlDrawing33.vml"/><Relationship Id="rId6" Type="http://schemas.openxmlformats.org/officeDocument/2006/relationships/oleObject" Target="../embeddings/oleObject62.bin"/><Relationship Id="rId5" Type="http://schemas.openxmlformats.org/officeDocument/2006/relationships/image" Target="../media/image63.wmf"/><Relationship Id="rId4" Type="http://schemas.openxmlformats.org/officeDocument/2006/relationships/oleObject" Target="../embeddings/oleObject6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slideLayout" Target="../slideLayouts/slideLayout1.xml"/><Relationship Id="rId7" Type="http://schemas.openxmlformats.org/officeDocument/2006/relationships/image" Target="../media/image66.wmf"/><Relationship Id="rId2" Type="http://schemas.openxmlformats.org/officeDocument/2006/relationships/tags" Target="../tags/tag55.xml"/><Relationship Id="rId1" Type="http://schemas.openxmlformats.org/officeDocument/2006/relationships/vmlDrawing" Target="../drawings/vmlDrawing34.vml"/><Relationship Id="rId6" Type="http://schemas.openxmlformats.org/officeDocument/2006/relationships/oleObject" Target="../embeddings/oleObject64.bin"/><Relationship Id="rId5" Type="http://schemas.openxmlformats.org/officeDocument/2006/relationships/image" Target="../media/image65.wmf"/><Relationship Id="rId4" Type="http://schemas.openxmlformats.org/officeDocument/2006/relationships/oleObject" Target="../embeddings/oleObject63.bin"/><Relationship Id="rId9" Type="http://schemas.openxmlformats.org/officeDocument/2006/relationships/image" Target="../media/image6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slideLayout" Target="../slideLayouts/slideLayout1.xml"/><Relationship Id="rId7" Type="http://schemas.openxmlformats.org/officeDocument/2006/relationships/image" Target="../media/image69.wmf"/><Relationship Id="rId2" Type="http://schemas.openxmlformats.org/officeDocument/2006/relationships/tags" Target="../tags/tag56.xml"/><Relationship Id="rId1" Type="http://schemas.openxmlformats.org/officeDocument/2006/relationships/vmlDrawing" Target="../drawings/vmlDrawing35.vml"/><Relationship Id="rId6" Type="http://schemas.openxmlformats.org/officeDocument/2006/relationships/oleObject" Target="../embeddings/oleObject67.bin"/><Relationship Id="rId5" Type="http://schemas.openxmlformats.org/officeDocument/2006/relationships/image" Target="../media/image68.wmf"/><Relationship Id="rId4" Type="http://schemas.openxmlformats.org/officeDocument/2006/relationships/oleObject" Target="../embeddings/oleObject66.bin"/><Relationship Id="rId9" Type="http://schemas.openxmlformats.org/officeDocument/2006/relationships/image" Target="../media/image70.wmf"/></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7.xml"/><Relationship Id="rId1" Type="http://schemas.openxmlformats.org/officeDocument/2006/relationships/vmlDrawing" Target="../drawings/vmlDrawing36.vml"/><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8.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9.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0.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1.xml"/><Relationship Id="rId1" Type="http://schemas.openxmlformats.org/officeDocument/2006/relationships/vmlDrawing" Target="../drawings/vmlDrawing37.vml"/><Relationship Id="rId5" Type="http://schemas.openxmlformats.org/officeDocument/2006/relationships/image" Target="../media/image72.wmf"/><Relationship Id="rId4" Type="http://schemas.openxmlformats.org/officeDocument/2006/relationships/oleObject" Target="../embeddings/oleObject70.bin"/></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2.xml"/><Relationship Id="rId1" Type="http://schemas.openxmlformats.org/officeDocument/2006/relationships/vmlDrawing" Target="../drawings/vmlDrawing38.vml"/><Relationship Id="rId5" Type="http://schemas.openxmlformats.org/officeDocument/2006/relationships/image" Target="../media/image73.wmf"/><Relationship Id="rId4" Type="http://schemas.openxmlformats.org/officeDocument/2006/relationships/oleObject" Target="../embeddings/oleObject71.bin"/></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3.xml"/><Relationship Id="rId1" Type="http://schemas.openxmlformats.org/officeDocument/2006/relationships/vmlDrawing" Target="../drawings/vmlDrawing39.vml"/><Relationship Id="rId5" Type="http://schemas.openxmlformats.org/officeDocument/2006/relationships/image" Target="../media/image74.wmf"/><Relationship Id="rId4" Type="http://schemas.openxmlformats.org/officeDocument/2006/relationships/oleObject" Target="../embeddings/oleObject72.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4.xml"/><Relationship Id="rId1" Type="http://schemas.openxmlformats.org/officeDocument/2006/relationships/vmlDrawing" Target="../drawings/vmlDrawing40.vml"/><Relationship Id="rId5" Type="http://schemas.openxmlformats.org/officeDocument/2006/relationships/image" Target="../media/image75.wmf"/><Relationship Id="rId4" Type="http://schemas.openxmlformats.org/officeDocument/2006/relationships/oleObject" Target="../embeddings/oleObject73.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5.xml"/><Relationship Id="rId1" Type="http://schemas.openxmlformats.org/officeDocument/2006/relationships/vmlDrawing" Target="../drawings/vmlDrawing41.vml"/><Relationship Id="rId5" Type="http://schemas.openxmlformats.org/officeDocument/2006/relationships/image" Target="../media/image76.wmf"/><Relationship Id="rId4" Type="http://schemas.openxmlformats.org/officeDocument/2006/relationships/oleObject" Target="../embeddings/oleObject74.bin"/></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6.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7.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1.wmf"/><Relationship Id="rId3" Type="http://schemas.openxmlformats.org/officeDocument/2006/relationships/slideLayout" Target="../slideLayouts/slideLayout1.xml"/><Relationship Id="rId7" Type="http://schemas.openxmlformats.org/officeDocument/2006/relationships/image" Target="../media/image78.wmf"/><Relationship Id="rId12" Type="http://schemas.openxmlformats.org/officeDocument/2006/relationships/oleObject" Target="../embeddings/oleObject79.bin"/><Relationship Id="rId17" Type="http://schemas.openxmlformats.org/officeDocument/2006/relationships/image" Target="../media/image83.wmf"/><Relationship Id="rId2" Type="http://schemas.openxmlformats.org/officeDocument/2006/relationships/tags" Target="../tags/tag68.xml"/><Relationship Id="rId16" Type="http://schemas.openxmlformats.org/officeDocument/2006/relationships/oleObject" Target="../embeddings/oleObject81.bin"/><Relationship Id="rId1" Type="http://schemas.openxmlformats.org/officeDocument/2006/relationships/vmlDrawing" Target="../drawings/vmlDrawing42.vml"/><Relationship Id="rId6" Type="http://schemas.openxmlformats.org/officeDocument/2006/relationships/oleObject" Target="../embeddings/oleObject76.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79.wmf"/><Relationship Id="rId14" Type="http://schemas.openxmlformats.org/officeDocument/2006/relationships/oleObject" Target="../embeddings/oleObject8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slideLayout" Target="../slideLayouts/slideLayout1.xml"/><Relationship Id="rId7" Type="http://schemas.openxmlformats.org/officeDocument/2006/relationships/image" Target="../media/image84.wmf"/><Relationship Id="rId2" Type="http://schemas.openxmlformats.org/officeDocument/2006/relationships/tags" Target="../tags/tag69.xml"/><Relationship Id="rId1" Type="http://schemas.openxmlformats.org/officeDocument/2006/relationships/vmlDrawing" Target="../drawings/vmlDrawing43.vml"/><Relationship Id="rId6" Type="http://schemas.openxmlformats.org/officeDocument/2006/relationships/oleObject" Target="../embeddings/oleObject83.bin"/><Relationship Id="rId5" Type="http://schemas.openxmlformats.org/officeDocument/2006/relationships/image" Target="../media/image83.wmf"/><Relationship Id="rId4" Type="http://schemas.openxmlformats.org/officeDocument/2006/relationships/oleObject" Target="../embeddings/oleObject82.bin"/><Relationship Id="rId9" Type="http://schemas.openxmlformats.org/officeDocument/2006/relationships/image" Target="../media/image85.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slideLayout" Target="../slideLayouts/slideLayout1.xml"/><Relationship Id="rId7" Type="http://schemas.openxmlformats.org/officeDocument/2006/relationships/image" Target="../media/image87.wmf"/><Relationship Id="rId2" Type="http://schemas.openxmlformats.org/officeDocument/2006/relationships/tags" Target="../tags/tag70.xml"/><Relationship Id="rId1" Type="http://schemas.openxmlformats.org/officeDocument/2006/relationships/vmlDrawing" Target="../drawings/vmlDrawing44.vml"/><Relationship Id="rId6" Type="http://schemas.openxmlformats.org/officeDocument/2006/relationships/oleObject" Target="../embeddings/oleObject86.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8.wmf"/></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1.xml"/><Relationship Id="rId1" Type="http://schemas.openxmlformats.org/officeDocument/2006/relationships/vmlDrawing" Target="../drawings/vmlDrawing45.vml"/><Relationship Id="rId5" Type="http://schemas.openxmlformats.org/officeDocument/2006/relationships/image" Target="../media/image90.wmf"/><Relationship Id="rId4" Type="http://schemas.openxmlformats.org/officeDocument/2006/relationships/oleObject" Target="../embeddings/oleObject89.bin"/></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2.wmf"/><Relationship Id="rId2" Type="http://schemas.openxmlformats.org/officeDocument/2006/relationships/tags" Target="../tags/tag72.xml"/><Relationship Id="rId1" Type="http://schemas.openxmlformats.org/officeDocument/2006/relationships/vmlDrawing" Target="../drawings/vmlDrawing46.vml"/><Relationship Id="rId6" Type="http://schemas.openxmlformats.org/officeDocument/2006/relationships/oleObject" Target="../embeddings/oleObject91.bin"/><Relationship Id="rId5" Type="http://schemas.openxmlformats.org/officeDocument/2006/relationships/image" Target="../media/image91.wmf"/><Relationship Id="rId4" Type="http://schemas.openxmlformats.org/officeDocument/2006/relationships/oleObject" Target="../embeddings/oleObject90.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4.wmf"/><Relationship Id="rId2" Type="http://schemas.openxmlformats.org/officeDocument/2006/relationships/tags" Target="../tags/tag73.xml"/><Relationship Id="rId1" Type="http://schemas.openxmlformats.org/officeDocument/2006/relationships/vmlDrawing" Target="../drawings/vmlDrawing47.vml"/><Relationship Id="rId6" Type="http://schemas.openxmlformats.org/officeDocument/2006/relationships/oleObject" Target="../embeddings/oleObject93.bin"/><Relationship Id="rId5" Type="http://schemas.openxmlformats.org/officeDocument/2006/relationships/image" Target="../media/image93.wmf"/><Relationship Id="rId4" Type="http://schemas.openxmlformats.org/officeDocument/2006/relationships/oleObject" Target="../embeddings/oleObject92.bin"/></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6.wmf"/><Relationship Id="rId2" Type="http://schemas.openxmlformats.org/officeDocument/2006/relationships/tags" Target="../tags/tag74.xml"/><Relationship Id="rId1" Type="http://schemas.openxmlformats.org/officeDocument/2006/relationships/vmlDrawing" Target="../drawings/vmlDrawing48.vml"/><Relationship Id="rId6" Type="http://schemas.openxmlformats.org/officeDocument/2006/relationships/oleObject" Target="../embeddings/oleObject95.bin"/><Relationship Id="rId5" Type="http://schemas.openxmlformats.org/officeDocument/2006/relationships/image" Target="../media/image95.wmf"/><Relationship Id="rId4" Type="http://schemas.openxmlformats.org/officeDocument/2006/relationships/oleObject" Target="../embeddings/oleObject94.bin"/></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5.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slideLayout" Target="../slideLayouts/slideLayout1.xml"/><Relationship Id="rId7" Type="http://schemas.openxmlformats.org/officeDocument/2006/relationships/image" Target="../media/image98.wmf"/><Relationship Id="rId2" Type="http://schemas.openxmlformats.org/officeDocument/2006/relationships/tags" Target="../tags/tag76.xml"/><Relationship Id="rId1" Type="http://schemas.openxmlformats.org/officeDocument/2006/relationships/vmlDrawing" Target="../drawings/vmlDrawing49.vml"/><Relationship Id="rId6" Type="http://schemas.openxmlformats.org/officeDocument/2006/relationships/oleObject" Target="../embeddings/oleObject97.bin"/><Relationship Id="rId5" Type="http://schemas.openxmlformats.org/officeDocument/2006/relationships/image" Target="../media/image97.wmf"/><Relationship Id="rId4" Type="http://schemas.openxmlformats.org/officeDocument/2006/relationships/oleObject" Target="../embeddings/oleObject96.bin"/><Relationship Id="rId9" Type="http://schemas.openxmlformats.org/officeDocument/2006/relationships/image" Target="../media/image99.wmf"/></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01.wmf"/><Relationship Id="rId2" Type="http://schemas.openxmlformats.org/officeDocument/2006/relationships/tags" Target="../tags/tag77.xml"/><Relationship Id="rId1" Type="http://schemas.openxmlformats.org/officeDocument/2006/relationships/vmlDrawing" Target="../drawings/vmlDrawing50.vml"/><Relationship Id="rId6" Type="http://schemas.openxmlformats.org/officeDocument/2006/relationships/oleObject" Target="../embeddings/oleObject100.bin"/><Relationship Id="rId5" Type="http://schemas.openxmlformats.org/officeDocument/2006/relationships/image" Target="../media/image100.wmf"/><Relationship Id="rId4" Type="http://schemas.openxmlformats.org/officeDocument/2006/relationships/oleObject" Target="../embeddings/oleObject9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slideLayout" Target="../slideLayouts/slideLayout1.xml"/><Relationship Id="rId7" Type="http://schemas.openxmlformats.org/officeDocument/2006/relationships/image" Target="../media/image103.wmf"/><Relationship Id="rId2" Type="http://schemas.openxmlformats.org/officeDocument/2006/relationships/tags" Target="../tags/tag78.xml"/><Relationship Id="rId1" Type="http://schemas.openxmlformats.org/officeDocument/2006/relationships/vmlDrawing" Target="../drawings/vmlDrawing51.vml"/><Relationship Id="rId6" Type="http://schemas.openxmlformats.org/officeDocument/2006/relationships/oleObject" Target="../embeddings/oleObject102.bin"/><Relationship Id="rId5" Type="http://schemas.openxmlformats.org/officeDocument/2006/relationships/image" Target="../media/image102.wmf"/><Relationship Id="rId4" Type="http://schemas.openxmlformats.org/officeDocument/2006/relationships/oleObject" Target="../embeddings/oleObject101.bin"/><Relationship Id="rId9" Type="http://schemas.openxmlformats.org/officeDocument/2006/relationships/image" Target="../media/image104.wmf"/></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79.xml"/><Relationship Id="rId1" Type="http://schemas.openxmlformats.org/officeDocument/2006/relationships/vmlDrawing" Target="../drawings/vmlDrawing52.vml"/><Relationship Id="rId5" Type="http://schemas.openxmlformats.org/officeDocument/2006/relationships/image" Target="../media/image105.wmf"/><Relationship Id="rId4" Type="http://schemas.openxmlformats.org/officeDocument/2006/relationships/oleObject" Target="../embeddings/oleObject104.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80.xml"/><Relationship Id="rId1" Type="http://schemas.openxmlformats.org/officeDocument/2006/relationships/vmlDrawing" Target="../drawings/vmlDrawing53.vml"/><Relationship Id="rId5" Type="http://schemas.openxmlformats.org/officeDocument/2006/relationships/image" Target="../media/image106.wmf"/><Relationship Id="rId4" Type="http://schemas.openxmlformats.org/officeDocument/2006/relationships/oleObject" Target="../embeddings/oleObject105.bin"/></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1.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08.wmf"/><Relationship Id="rId2" Type="http://schemas.openxmlformats.org/officeDocument/2006/relationships/tags" Target="../tags/tag83.xml"/><Relationship Id="rId1" Type="http://schemas.openxmlformats.org/officeDocument/2006/relationships/vmlDrawing" Target="../drawings/vmlDrawing54.vml"/><Relationship Id="rId6" Type="http://schemas.openxmlformats.org/officeDocument/2006/relationships/oleObject" Target="../embeddings/oleObject107.bin"/><Relationship Id="rId5" Type="http://schemas.openxmlformats.org/officeDocument/2006/relationships/image" Target="../media/image107.wmf"/><Relationship Id="rId4" Type="http://schemas.openxmlformats.org/officeDocument/2006/relationships/oleObject" Target="../embeddings/oleObject106.bin"/></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6">
            <a:extLst>
              <a:ext uri="{FF2B5EF4-FFF2-40B4-BE49-F238E27FC236}">
                <a16:creationId xmlns:a16="http://schemas.microsoft.com/office/drawing/2014/main" xmlns="" id="{228134E1-34A8-4385-950C-407FBEF5D2EF}"/>
              </a:ext>
            </a:extLst>
          </p:cNvPr>
          <p:cNvSpPr/>
          <p:nvPr/>
        </p:nvSpPr>
        <p:spPr>
          <a:xfrm>
            <a:off x="2191628" y="2107433"/>
            <a:ext cx="2430018" cy="1457991"/>
          </a:xfrm>
          <a:custGeom>
            <a:avLst/>
            <a:gdLst>
              <a:gd name="connsiteX0" fmla="*/ 0 w 2430018"/>
              <a:gd name="connsiteY0" fmla="*/ 0 h 1457991"/>
              <a:gd name="connsiteX1" fmla="*/ 2430018 w 2430018"/>
              <a:gd name="connsiteY1" fmla="*/ 0 h 1457991"/>
              <a:gd name="connsiteX2" fmla="*/ 2430018 w 2430018"/>
              <a:gd name="connsiteY2" fmla="*/ 1457992 h 1457991"/>
              <a:gd name="connsiteX3" fmla="*/ 0 w 2430018"/>
              <a:gd name="connsiteY3" fmla="*/ 1457992 h 1457991"/>
            </a:gdLst>
            <a:ahLst/>
            <a:cxnLst>
              <a:cxn ang="0">
                <a:pos x="connsiteX0" y="connsiteY0"/>
              </a:cxn>
              <a:cxn ang="0">
                <a:pos x="connsiteX1" y="connsiteY1"/>
              </a:cxn>
              <a:cxn ang="0">
                <a:pos x="connsiteX2" y="connsiteY2"/>
              </a:cxn>
              <a:cxn ang="0">
                <a:pos x="connsiteX3" y="connsiteY3"/>
              </a:cxn>
            </a:cxnLst>
            <a:rect l="l" t="t" r="r" b="b"/>
            <a:pathLst>
              <a:path w="2430018" h="1457991">
                <a:moveTo>
                  <a:pt x="0" y="0"/>
                </a:moveTo>
                <a:lnTo>
                  <a:pt x="2430018" y="0"/>
                </a:lnTo>
                <a:lnTo>
                  <a:pt x="2430018" y="1457992"/>
                </a:lnTo>
                <a:lnTo>
                  <a:pt x="0" y="1457992"/>
                </a:lnTo>
                <a:close/>
              </a:path>
            </a:pathLst>
          </a:custGeom>
          <a:solidFill>
            <a:srgbClr val="FFFFFF"/>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1" name="任意多边形: 形状 7">
            <a:extLst>
              <a:ext uri="{FF2B5EF4-FFF2-40B4-BE49-F238E27FC236}">
                <a16:creationId xmlns:a16="http://schemas.microsoft.com/office/drawing/2014/main" xmlns="" id="{ED638BC1-0E29-4997-9468-8E9D80936307}"/>
              </a:ext>
            </a:extLst>
          </p:cNvPr>
          <p:cNvSpPr/>
          <p:nvPr/>
        </p:nvSpPr>
        <p:spPr>
          <a:xfrm>
            <a:off x="-1" y="0"/>
            <a:ext cx="7401465"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33CCCC"/>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2" name="任意多边形: 形状 11">
            <a:extLst>
              <a:ext uri="{FF2B5EF4-FFF2-40B4-BE49-F238E27FC236}">
                <a16:creationId xmlns:a16="http://schemas.microsoft.com/office/drawing/2014/main" xmlns="" id="{C940FB84-43BE-4CAD-9DFB-3DD0C1D65596}"/>
              </a:ext>
            </a:extLst>
          </p:cNvPr>
          <p:cNvSpPr/>
          <p:nvPr/>
        </p:nvSpPr>
        <p:spPr>
          <a:xfrm>
            <a:off x="3406637" y="2247457"/>
            <a:ext cx="8785363" cy="2652348"/>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009999"/>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3" name="矩形 52">
            <a:extLst>
              <a:ext uri="{FF2B5EF4-FFF2-40B4-BE49-F238E27FC236}">
                <a16:creationId xmlns:a16="http://schemas.microsoft.com/office/drawing/2014/main" xmlns="" id="{E9F027FA-62B7-4847-A812-B75DEDD48BC5}"/>
              </a:ext>
            </a:extLst>
          </p:cNvPr>
          <p:cNvSpPr/>
          <p:nvPr/>
        </p:nvSpPr>
        <p:spPr>
          <a:xfrm>
            <a:off x="5501894" y="2782734"/>
            <a:ext cx="5950536" cy="132343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8000" b="1" i="0" u="none" strike="noStrike" kern="0" cap="none" spc="0" normalizeH="0" baseline="0" noProof="0" dirty="0" smtClean="0">
                <a:ln>
                  <a:noFill/>
                </a:ln>
                <a:solidFill>
                  <a:sysClr val="window" lastClr="FFFFFF"/>
                </a:solidFill>
                <a:effectLst>
                  <a:outerShdw blurRad="38100" dist="38100" dir="2700000" algn="tl">
                    <a:srgbClr val="000000">
                      <a:alpha val="43137"/>
                    </a:srgbClr>
                  </a:outerShdw>
                </a:effectLst>
                <a:uLnTx/>
                <a:uFillTx/>
                <a:latin typeface="华文中宋" panose="02010600040101010101" pitchFamily="2" charset="-122"/>
                <a:ea typeface="华文中宋" panose="02010600040101010101" pitchFamily="2" charset="-122"/>
                <a:cs typeface="+mn-ea"/>
                <a:sym typeface="+mn-lt"/>
              </a:rPr>
              <a:t>线 性 代 数</a:t>
            </a:r>
            <a:endParaRPr kumimoji="0" lang="zh-CN" altLang="en-US" sz="8000" b="1" i="0" u="none" strike="noStrike" kern="0" cap="none" spc="0" normalizeH="0" baseline="0" noProof="0" dirty="0">
              <a:ln>
                <a:noFill/>
              </a:ln>
              <a:solidFill>
                <a:sysClr val="window" lastClr="FFFFFF"/>
              </a:solidFill>
              <a:effectLst>
                <a:outerShdw blurRad="38100" dist="38100" dir="2700000" algn="tl">
                  <a:srgbClr val="000000">
                    <a:alpha val="43137"/>
                  </a:srgbClr>
                </a:outerShdw>
              </a:effectLst>
              <a:uLnTx/>
              <a:uFillTx/>
              <a:latin typeface="华文中宋" panose="02010600040101010101" pitchFamily="2" charset="-122"/>
              <a:ea typeface="华文中宋" panose="02010600040101010101" pitchFamily="2" charset="-122"/>
              <a:cs typeface="+mn-ea"/>
              <a:sym typeface="+mn-lt"/>
            </a:endParaRPr>
          </a:p>
        </p:txBody>
      </p:sp>
      <p:sp>
        <p:nvSpPr>
          <p:cNvPr id="54" name="矩形 53">
            <a:extLst>
              <a:ext uri="{FF2B5EF4-FFF2-40B4-BE49-F238E27FC236}">
                <a16:creationId xmlns:a16="http://schemas.microsoft.com/office/drawing/2014/main" xmlns="" id="{D1D37CB0-B9FB-4EED-BF10-27E259BEEBD0}"/>
              </a:ext>
            </a:extLst>
          </p:cNvPr>
          <p:cNvSpPr/>
          <p:nvPr/>
        </p:nvSpPr>
        <p:spPr>
          <a:xfrm>
            <a:off x="8929830" y="5476349"/>
            <a:ext cx="2801922" cy="40011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300" normalizeH="0" baseline="0" noProof="0" dirty="0" smtClean="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rPr>
              <a:t>戴斌祥  杨蕊  主编</a:t>
            </a:r>
            <a:endParaRPr kumimoji="0" lang="zh-CN" altLang="en-US" sz="2000" b="1" i="0" u="none" strike="noStrike" kern="0" cap="none" spc="300" normalizeH="0" baseline="0" noProof="0" dirty="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55" name="组合 54">
            <a:extLst>
              <a:ext uri="{FF2B5EF4-FFF2-40B4-BE49-F238E27FC236}">
                <a16:creationId xmlns:a16="http://schemas.microsoft.com/office/drawing/2014/main" xmlns="" id="{E0928F35-9EDB-4BB0-826F-0F02B03401AF}"/>
              </a:ext>
            </a:extLst>
          </p:cNvPr>
          <p:cNvGrpSpPr/>
          <p:nvPr/>
        </p:nvGrpSpPr>
        <p:grpSpPr>
          <a:xfrm>
            <a:off x="10029371" y="1429215"/>
            <a:ext cx="2162630" cy="526107"/>
            <a:chOff x="10029371" y="1429215"/>
            <a:chExt cx="2162630" cy="526107"/>
          </a:xfrm>
        </p:grpSpPr>
        <p:sp>
          <p:nvSpPr>
            <p:cNvPr id="56" name="任意多边形: 形状 27">
              <a:extLst>
                <a:ext uri="{FF2B5EF4-FFF2-40B4-BE49-F238E27FC236}">
                  <a16:creationId xmlns:a16="http://schemas.microsoft.com/office/drawing/2014/main" xmlns="" id="{923BDE01-0FD9-4384-A9B8-165A4890C4B6}"/>
                </a:ext>
              </a:extLst>
            </p:cNvPr>
            <p:cNvSpPr/>
            <p:nvPr/>
          </p:nvSpPr>
          <p:spPr>
            <a:xfrm>
              <a:off x="10029371" y="1429215"/>
              <a:ext cx="2162630" cy="521109"/>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F0BD64"/>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7" name="矩形 56">
              <a:extLst>
                <a:ext uri="{FF2B5EF4-FFF2-40B4-BE49-F238E27FC236}">
                  <a16:creationId xmlns:a16="http://schemas.microsoft.com/office/drawing/2014/main" xmlns="" id="{B036EB58-C2B5-4FEE-A06B-FFCC592929E3}"/>
                </a:ext>
              </a:extLst>
            </p:cNvPr>
            <p:cNvSpPr/>
            <p:nvPr/>
          </p:nvSpPr>
          <p:spPr>
            <a:xfrm>
              <a:off x="10501701" y="1493657"/>
              <a:ext cx="1376733"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第</a:t>
              </a:r>
              <a:r>
                <a:rPr kumimoji="0" lang="en-US" altLang="zh-CN"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4</a:t>
              </a:r>
              <a:r>
                <a:rPr kumimoji="0" lang="zh-CN" altLang="en-US" sz="24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rPr>
                <a:t>版）</a:t>
              </a:r>
              <a:endParaRPr kumimoji="0" lang="zh-CN" altLang="en-US" sz="2400" b="1"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cs typeface="+mn-ea"/>
                <a:sym typeface="+mn-lt"/>
              </a:endParaRPr>
            </a:p>
          </p:txBody>
        </p:sp>
      </p:grpSp>
      <p:sp>
        <p:nvSpPr>
          <p:cNvPr id="58" name="任意多边形: 形状 1110">
            <a:extLst>
              <a:ext uri="{FF2B5EF4-FFF2-40B4-BE49-F238E27FC236}">
                <a16:creationId xmlns:a16="http://schemas.microsoft.com/office/drawing/2014/main" xmlns="" id="{AF899C2A-384B-9D9E-6A02-4C38FB2DF667}"/>
              </a:ext>
            </a:extLst>
          </p:cNvPr>
          <p:cNvSpPr/>
          <p:nvPr/>
        </p:nvSpPr>
        <p:spPr>
          <a:xfrm rot="16200000">
            <a:off x="871451" y="5609608"/>
            <a:ext cx="463172" cy="1452668"/>
          </a:xfrm>
          <a:custGeom>
            <a:avLst/>
            <a:gdLst>
              <a:gd name="connsiteX0" fmla="*/ 77730 w 683410"/>
              <a:gd name="connsiteY0" fmla="*/ 38865 h 2143410"/>
              <a:gd name="connsiteX1" fmla="*/ 38865 w 683410"/>
              <a:gd name="connsiteY1" fmla="*/ 0 h 2143410"/>
              <a:gd name="connsiteX2" fmla="*/ 0 w 683410"/>
              <a:gd name="connsiteY2" fmla="*/ 38865 h 2143410"/>
              <a:gd name="connsiteX3" fmla="*/ 38865 w 683410"/>
              <a:gd name="connsiteY3" fmla="*/ 77730 h 2143410"/>
              <a:gd name="connsiteX4" fmla="*/ 77730 w 683410"/>
              <a:gd name="connsiteY4" fmla="*/ 38865 h 2143410"/>
              <a:gd name="connsiteX5" fmla="*/ 77730 w 683410"/>
              <a:gd name="connsiteY5" fmla="*/ 226761 h 2143410"/>
              <a:gd name="connsiteX6" fmla="*/ 38865 w 683410"/>
              <a:gd name="connsiteY6" fmla="*/ 187896 h 2143410"/>
              <a:gd name="connsiteX7" fmla="*/ 0 w 683410"/>
              <a:gd name="connsiteY7" fmla="*/ 226761 h 2143410"/>
              <a:gd name="connsiteX8" fmla="*/ 38865 w 683410"/>
              <a:gd name="connsiteY8" fmla="*/ 265626 h 2143410"/>
              <a:gd name="connsiteX9" fmla="*/ 77730 w 683410"/>
              <a:gd name="connsiteY9" fmla="*/ 226761 h 2143410"/>
              <a:gd name="connsiteX10" fmla="*/ 77730 w 683410"/>
              <a:gd name="connsiteY10" fmla="*/ 414658 h 2143410"/>
              <a:gd name="connsiteX11" fmla="*/ 38865 w 683410"/>
              <a:gd name="connsiteY11" fmla="*/ 375793 h 2143410"/>
              <a:gd name="connsiteX12" fmla="*/ 0 w 683410"/>
              <a:gd name="connsiteY12" fmla="*/ 414658 h 2143410"/>
              <a:gd name="connsiteX13" fmla="*/ 38865 w 683410"/>
              <a:gd name="connsiteY13" fmla="*/ 453523 h 2143410"/>
              <a:gd name="connsiteX14" fmla="*/ 77730 w 683410"/>
              <a:gd name="connsiteY14" fmla="*/ 414658 h 2143410"/>
              <a:gd name="connsiteX15" fmla="*/ 77730 w 683410"/>
              <a:gd name="connsiteY15" fmla="*/ 602554 h 2143410"/>
              <a:gd name="connsiteX16" fmla="*/ 38865 w 683410"/>
              <a:gd name="connsiteY16" fmla="*/ 563689 h 2143410"/>
              <a:gd name="connsiteX17" fmla="*/ 0 w 683410"/>
              <a:gd name="connsiteY17" fmla="*/ 602554 h 2143410"/>
              <a:gd name="connsiteX18" fmla="*/ 38865 w 683410"/>
              <a:gd name="connsiteY18" fmla="*/ 641419 h 2143410"/>
              <a:gd name="connsiteX19" fmla="*/ 77730 w 683410"/>
              <a:gd name="connsiteY19" fmla="*/ 602554 h 2143410"/>
              <a:gd name="connsiteX20" fmla="*/ 77730 w 683410"/>
              <a:gd name="connsiteY20" fmla="*/ 790451 h 2143410"/>
              <a:gd name="connsiteX21" fmla="*/ 38865 w 683410"/>
              <a:gd name="connsiteY21" fmla="*/ 751586 h 2143410"/>
              <a:gd name="connsiteX22" fmla="*/ 0 w 683410"/>
              <a:gd name="connsiteY22" fmla="*/ 790451 h 2143410"/>
              <a:gd name="connsiteX23" fmla="*/ 38865 w 683410"/>
              <a:gd name="connsiteY23" fmla="*/ 829316 h 2143410"/>
              <a:gd name="connsiteX24" fmla="*/ 77730 w 683410"/>
              <a:gd name="connsiteY24" fmla="*/ 790451 h 2143410"/>
              <a:gd name="connsiteX25" fmla="*/ 77730 w 683410"/>
              <a:gd name="connsiteY25" fmla="*/ 978347 h 2143410"/>
              <a:gd name="connsiteX26" fmla="*/ 38865 w 683410"/>
              <a:gd name="connsiteY26" fmla="*/ 939482 h 2143410"/>
              <a:gd name="connsiteX27" fmla="*/ 0 w 683410"/>
              <a:gd name="connsiteY27" fmla="*/ 978347 h 2143410"/>
              <a:gd name="connsiteX28" fmla="*/ 38865 w 683410"/>
              <a:gd name="connsiteY28" fmla="*/ 1017212 h 2143410"/>
              <a:gd name="connsiteX29" fmla="*/ 77730 w 683410"/>
              <a:gd name="connsiteY29" fmla="*/ 978347 h 2143410"/>
              <a:gd name="connsiteX30" fmla="*/ 77730 w 683410"/>
              <a:gd name="connsiteY30" fmla="*/ 1165063 h 2143410"/>
              <a:gd name="connsiteX31" fmla="*/ 38865 w 683410"/>
              <a:gd name="connsiteY31" fmla="*/ 1126198 h 2143410"/>
              <a:gd name="connsiteX32" fmla="*/ 0 w 683410"/>
              <a:gd name="connsiteY32" fmla="*/ 1165063 h 2143410"/>
              <a:gd name="connsiteX33" fmla="*/ 38865 w 683410"/>
              <a:gd name="connsiteY33" fmla="*/ 1203928 h 2143410"/>
              <a:gd name="connsiteX34" fmla="*/ 77730 w 683410"/>
              <a:gd name="connsiteY34" fmla="*/ 1165063 h 2143410"/>
              <a:gd name="connsiteX35" fmla="*/ 77730 w 683410"/>
              <a:gd name="connsiteY35" fmla="*/ 1352959 h 2143410"/>
              <a:gd name="connsiteX36" fmla="*/ 38865 w 683410"/>
              <a:gd name="connsiteY36" fmla="*/ 1314094 h 2143410"/>
              <a:gd name="connsiteX37" fmla="*/ 0 w 683410"/>
              <a:gd name="connsiteY37" fmla="*/ 1352959 h 2143410"/>
              <a:gd name="connsiteX38" fmla="*/ 38865 w 683410"/>
              <a:gd name="connsiteY38" fmla="*/ 1391824 h 2143410"/>
              <a:gd name="connsiteX39" fmla="*/ 77730 w 683410"/>
              <a:gd name="connsiteY39" fmla="*/ 1352959 h 2143410"/>
              <a:gd name="connsiteX40" fmla="*/ 77730 w 683410"/>
              <a:gd name="connsiteY40" fmla="*/ 1540856 h 2143410"/>
              <a:gd name="connsiteX41" fmla="*/ 38865 w 683410"/>
              <a:gd name="connsiteY41" fmla="*/ 1501991 h 2143410"/>
              <a:gd name="connsiteX42" fmla="*/ 0 w 683410"/>
              <a:gd name="connsiteY42" fmla="*/ 1540856 h 2143410"/>
              <a:gd name="connsiteX43" fmla="*/ 38865 w 683410"/>
              <a:gd name="connsiteY43" fmla="*/ 1579721 h 2143410"/>
              <a:gd name="connsiteX44" fmla="*/ 77730 w 683410"/>
              <a:gd name="connsiteY44" fmla="*/ 1540856 h 2143410"/>
              <a:gd name="connsiteX45" fmla="*/ 77730 w 683410"/>
              <a:gd name="connsiteY45" fmla="*/ 1728752 h 2143410"/>
              <a:gd name="connsiteX46" fmla="*/ 38865 w 683410"/>
              <a:gd name="connsiteY46" fmla="*/ 1689887 h 2143410"/>
              <a:gd name="connsiteX47" fmla="*/ 0 w 683410"/>
              <a:gd name="connsiteY47" fmla="*/ 1728752 h 2143410"/>
              <a:gd name="connsiteX48" fmla="*/ 38865 w 683410"/>
              <a:gd name="connsiteY48" fmla="*/ 1767617 h 2143410"/>
              <a:gd name="connsiteX49" fmla="*/ 77730 w 683410"/>
              <a:gd name="connsiteY49" fmla="*/ 1728752 h 2143410"/>
              <a:gd name="connsiteX50" fmla="*/ 77730 w 683410"/>
              <a:gd name="connsiteY50" fmla="*/ 1916649 h 2143410"/>
              <a:gd name="connsiteX51" fmla="*/ 38865 w 683410"/>
              <a:gd name="connsiteY51" fmla="*/ 1877784 h 2143410"/>
              <a:gd name="connsiteX52" fmla="*/ 0 w 683410"/>
              <a:gd name="connsiteY52" fmla="*/ 1916649 h 2143410"/>
              <a:gd name="connsiteX53" fmla="*/ 38865 w 683410"/>
              <a:gd name="connsiteY53" fmla="*/ 1955514 h 2143410"/>
              <a:gd name="connsiteX54" fmla="*/ 77730 w 683410"/>
              <a:gd name="connsiteY54" fmla="*/ 1916649 h 2143410"/>
              <a:gd name="connsiteX55" fmla="*/ 77730 w 683410"/>
              <a:gd name="connsiteY55" fmla="*/ 2104545 h 2143410"/>
              <a:gd name="connsiteX56" fmla="*/ 38865 w 683410"/>
              <a:gd name="connsiteY56" fmla="*/ 2065680 h 2143410"/>
              <a:gd name="connsiteX57" fmla="*/ 0 w 683410"/>
              <a:gd name="connsiteY57" fmla="*/ 2104545 h 2143410"/>
              <a:gd name="connsiteX58" fmla="*/ 38865 w 683410"/>
              <a:gd name="connsiteY58" fmla="*/ 2143410 h 2143410"/>
              <a:gd name="connsiteX59" fmla="*/ 77730 w 683410"/>
              <a:gd name="connsiteY59" fmla="*/ 2104545 h 2143410"/>
              <a:gd name="connsiteX60" fmla="*/ 265626 w 683410"/>
              <a:gd name="connsiteY60" fmla="*/ 38865 h 2143410"/>
              <a:gd name="connsiteX61" fmla="*/ 226761 w 683410"/>
              <a:gd name="connsiteY61" fmla="*/ 0 h 2143410"/>
              <a:gd name="connsiteX62" fmla="*/ 187896 w 683410"/>
              <a:gd name="connsiteY62" fmla="*/ 38865 h 2143410"/>
              <a:gd name="connsiteX63" fmla="*/ 226761 w 683410"/>
              <a:gd name="connsiteY63" fmla="*/ 77730 h 2143410"/>
              <a:gd name="connsiteX64" fmla="*/ 265626 w 683410"/>
              <a:gd name="connsiteY64" fmla="*/ 38865 h 2143410"/>
              <a:gd name="connsiteX65" fmla="*/ 265626 w 683410"/>
              <a:gd name="connsiteY65" fmla="*/ 226761 h 2143410"/>
              <a:gd name="connsiteX66" fmla="*/ 226761 w 683410"/>
              <a:gd name="connsiteY66" fmla="*/ 187896 h 2143410"/>
              <a:gd name="connsiteX67" fmla="*/ 187896 w 683410"/>
              <a:gd name="connsiteY67" fmla="*/ 226761 h 2143410"/>
              <a:gd name="connsiteX68" fmla="*/ 226761 w 683410"/>
              <a:gd name="connsiteY68" fmla="*/ 265626 h 2143410"/>
              <a:gd name="connsiteX69" fmla="*/ 265626 w 683410"/>
              <a:gd name="connsiteY69" fmla="*/ 226761 h 2143410"/>
              <a:gd name="connsiteX70" fmla="*/ 265626 w 683410"/>
              <a:gd name="connsiteY70" fmla="*/ 414658 h 2143410"/>
              <a:gd name="connsiteX71" fmla="*/ 226761 w 683410"/>
              <a:gd name="connsiteY71" fmla="*/ 375793 h 2143410"/>
              <a:gd name="connsiteX72" fmla="*/ 187896 w 683410"/>
              <a:gd name="connsiteY72" fmla="*/ 414658 h 2143410"/>
              <a:gd name="connsiteX73" fmla="*/ 226761 w 683410"/>
              <a:gd name="connsiteY73" fmla="*/ 453523 h 2143410"/>
              <a:gd name="connsiteX74" fmla="*/ 265626 w 683410"/>
              <a:gd name="connsiteY74" fmla="*/ 414658 h 2143410"/>
              <a:gd name="connsiteX75" fmla="*/ 265626 w 683410"/>
              <a:gd name="connsiteY75" fmla="*/ 602554 h 2143410"/>
              <a:gd name="connsiteX76" fmla="*/ 226761 w 683410"/>
              <a:gd name="connsiteY76" fmla="*/ 563689 h 2143410"/>
              <a:gd name="connsiteX77" fmla="*/ 187896 w 683410"/>
              <a:gd name="connsiteY77" fmla="*/ 602554 h 2143410"/>
              <a:gd name="connsiteX78" fmla="*/ 226761 w 683410"/>
              <a:gd name="connsiteY78" fmla="*/ 641419 h 2143410"/>
              <a:gd name="connsiteX79" fmla="*/ 265626 w 683410"/>
              <a:gd name="connsiteY79" fmla="*/ 602554 h 2143410"/>
              <a:gd name="connsiteX80" fmla="*/ 265626 w 683410"/>
              <a:gd name="connsiteY80" fmla="*/ 790451 h 2143410"/>
              <a:gd name="connsiteX81" fmla="*/ 226761 w 683410"/>
              <a:gd name="connsiteY81" fmla="*/ 751586 h 2143410"/>
              <a:gd name="connsiteX82" fmla="*/ 187896 w 683410"/>
              <a:gd name="connsiteY82" fmla="*/ 790451 h 2143410"/>
              <a:gd name="connsiteX83" fmla="*/ 226761 w 683410"/>
              <a:gd name="connsiteY83" fmla="*/ 829316 h 2143410"/>
              <a:gd name="connsiteX84" fmla="*/ 265626 w 683410"/>
              <a:gd name="connsiteY84" fmla="*/ 790451 h 2143410"/>
              <a:gd name="connsiteX85" fmla="*/ 265626 w 683410"/>
              <a:gd name="connsiteY85" fmla="*/ 978347 h 2143410"/>
              <a:gd name="connsiteX86" fmla="*/ 226761 w 683410"/>
              <a:gd name="connsiteY86" fmla="*/ 939482 h 2143410"/>
              <a:gd name="connsiteX87" fmla="*/ 187896 w 683410"/>
              <a:gd name="connsiteY87" fmla="*/ 978347 h 2143410"/>
              <a:gd name="connsiteX88" fmla="*/ 226761 w 683410"/>
              <a:gd name="connsiteY88" fmla="*/ 1017212 h 2143410"/>
              <a:gd name="connsiteX89" fmla="*/ 265626 w 683410"/>
              <a:gd name="connsiteY89" fmla="*/ 978347 h 2143410"/>
              <a:gd name="connsiteX90" fmla="*/ 265626 w 683410"/>
              <a:gd name="connsiteY90" fmla="*/ 1165063 h 2143410"/>
              <a:gd name="connsiteX91" fmla="*/ 226761 w 683410"/>
              <a:gd name="connsiteY91" fmla="*/ 1126198 h 2143410"/>
              <a:gd name="connsiteX92" fmla="*/ 187896 w 683410"/>
              <a:gd name="connsiteY92" fmla="*/ 1165063 h 2143410"/>
              <a:gd name="connsiteX93" fmla="*/ 226761 w 683410"/>
              <a:gd name="connsiteY93" fmla="*/ 1203928 h 2143410"/>
              <a:gd name="connsiteX94" fmla="*/ 265626 w 683410"/>
              <a:gd name="connsiteY94" fmla="*/ 1165063 h 2143410"/>
              <a:gd name="connsiteX95" fmla="*/ 265626 w 683410"/>
              <a:gd name="connsiteY95" fmla="*/ 1352959 h 2143410"/>
              <a:gd name="connsiteX96" fmla="*/ 226761 w 683410"/>
              <a:gd name="connsiteY96" fmla="*/ 1314094 h 2143410"/>
              <a:gd name="connsiteX97" fmla="*/ 187896 w 683410"/>
              <a:gd name="connsiteY97" fmla="*/ 1352959 h 2143410"/>
              <a:gd name="connsiteX98" fmla="*/ 226761 w 683410"/>
              <a:gd name="connsiteY98" fmla="*/ 1391824 h 2143410"/>
              <a:gd name="connsiteX99" fmla="*/ 265626 w 683410"/>
              <a:gd name="connsiteY99" fmla="*/ 1352959 h 2143410"/>
              <a:gd name="connsiteX100" fmla="*/ 265626 w 683410"/>
              <a:gd name="connsiteY100" fmla="*/ 1540856 h 2143410"/>
              <a:gd name="connsiteX101" fmla="*/ 226761 w 683410"/>
              <a:gd name="connsiteY101" fmla="*/ 1501991 h 2143410"/>
              <a:gd name="connsiteX102" fmla="*/ 187896 w 683410"/>
              <a:gd name="connsiteY102" fmla="*/ 1540856 h 2143410"/>
              <a:gd name="connsiteX103" fmla="*/ 226761 w 683410"/>
              <a:gd name="connsiteY103" fmla="*/ 1579721 h 2143410"/>
              <a:gd name="connsiteX104" fmla="*/ 265626 w 683410"/>
              <a:gd name="connsiteY104" fmla="*/ 1540856 h 2143410"/>
              <a:gd name="connsiteX105" fmla="*/ 265626 w 683410"/>
              <a:gd name="connsiteY105" fmla="*/ 1728752 h 2143410"/>
              <a:gd name="connsiteX106" fmla="*/ 226761 w 683410"/>
              <a:gd name="connsiteY106" fmla="*/ 1689887 h 2143410"/>
              <a:gd name="connsiteX107" fmla="*/ 187896 w 683410"/>
              <a:gd name="connsiteY107" fmla="*/ 1728752 h 2143410"/>
              <a:gd name="connsiteX108" fmla="*/ 226761 w 683410"/>
              <a:gd name="connsiteY108" fmla="*/ 1767617 h 2143410"/>
              <a:gd name="connsiteX109" fmla="*/ 265626 w 683410"/>
              <a:gd name="connsiteY109" fmla="*/ 1728752 h 2143410"/>
              <a:gd name="connsiteX110" fmla="*/ 265626 w 683410"/>
              <a:gd name="connsiteY110" fmla="*/ 1916649 h 2143410"/>
              <a:gd name="connsiteX111" fmla="*/ 226761 w 683410"/>
              <a:gd name="connsiteY111" fmla="*/ 1877784 h 2143410"/>
              <a:gd name="connsiteX112" fmla="*/ 187896 w 683410"/>
              <a:gd name="connsiteY112" fmla="*/ 1916649 h 2143410"/>
              <a:gd name="connsiteX113" fmla="*/ 226761 w 683410"/>
              <a:gd name="connsiteY113" fmla="*/ 1955514 h 2143410"/>
              <a:gd name="connsiteX114" fmla="*/ 265626 w 683410"/>
              <a:gd name="connsiteY114" fmla="*/ 1916649 h 2143410"/>
              <a:gd name="connsiteX115" fmla="*/ 265626 w 683410"/>
              <a:gd name="connsiteY115" fmla="*/ 2104545 h 2143410"/>
              <a:gd name="connsiteX116" fmla="*/ 226761 w 683410"/>
              <a:gd name="connsiteY116" fmla="*/ 2065680 h 2143410"/>
              <a:gd name="connsiteX117" fmla="*/ 187896 w 683410"/>
              <a:gd name="connsiteY117" fmla="*/ 2104545 h 2143410"/>
              <a:gd name="connsiteX118" fmla="*/ 226761 w 683410"/>
              <a:gd name="connsiteY118" fmla="*/ 2143410 h 2143410"/>
              <a:gd name="connsiteX119" fmla="*/ 265626 w 683410"/>
              <a:gd name="connsiteY119" fmla="*/ 2104545 h 2143410"/>
              <a:gd name="connsiteX120" fmla="*/ 495514 w 683410"/>
              <a:gd name="connsiteY120" fmla="*/ 38865 h 2143410"/>
              <a:gd name="connsiteX121" fmla="*/ 456649 w 683410"/>
              <a:gd name="connsiteY121" fmla="*/ 0 h 2143410"/>
              <a:gd name="connsiteX122" fmla="*/ 417784 w 683410"/>
              <a:gd name="connsiteY122" fmla="*/ 38865 h 2143410"/>
              <a:gd name="connsiteX123" fmla="*/ 456649 w 683410"/>
              <a:gd name="connsiteY123" fmla="*/ 77730 h 2143410"/>
              <a:gd name="connsiteX124" fmla="*/ 495514 w 683410"/>
              <a:gd name="connsiteY124" fmla="*/ 38865 h 2143410"/>
              <a:gd name="connsiteX125" fmla="*/ 495514 w 683410"/>
              <a:gd name="connsiteY125" fmla="*/ 226761 h 2143410"/>
              <a:gd name="connsiteX126" fmla="*/ 456649 w 683410"/>
              <a:gd name="connsiteY126" fmla="*/ 187896 h 2143410"/>
              <a:gd name="connsiteX127" fmla="*/ 417784 w 683410"/>
              <a:gd name="connsiteY127" fmla="*/ 226761 h 2143410"/>
              <a:gd name="connsiteX128" fmla="*/ 456649 w 683410"/>
              <a:gd name="connsiteY128" fmla="*/ 265626 h 2143410"/>
              <a:gd name="connsiteX129" fmla="*/ 495514 w 683410"/>
              <a:gd name="connsiteY129" fmla="*/ 226761 h 2143410"/>
              <a:gd name="connsiteX130" fmla="*/ 495514 w 683410"/>
              <a:gd name="connsiteY130" fmla="*/ 414658 h 2143410"/>
              <a:gd name="connsiteX131" fmla="*/ 456649 w 683410"/>
              <a:gd name="connsiteY131" fmla="*/ 375793 h 2143410"/>
              <a:gd name="connsiteX132" fmla="*/ 417784 w 683410"/>
              <a:gd name="connsiteY132" fmla="*/ 414658 h 2143410"/>
              <a:gd name="connsiteX133" fmla="*/ 456649 w 683410"/>
              <a:gd name="connsiteY133" fmla="*/ 453523 h 2143410"/>
              <a:gd name="connsiteX134" fmla="*/ 495514 w 683410"/>
              <a:gd name="connsiteY134" fmla="*/ 414658 h 2143410"/>
              <a:gd name="connsiteX135" fmla="*/ 495514 w 683410"/>
              <a:gd name="connsiteY135" fmla="*/ 602554 h 2143410"/>
              <a:gd name="connsiteX136" fmla="*/ 456649 w 683410"/>
              <a:gd name="connsiteY136" fmla="*/ 563689 h 2143410"/>
              <a:gd name="connsiteX137" fmla="*/ 417784 w 683410"/>
              <a:gd name="connsiteY137" fmla="*/ 602554 h 2143410"/>
              <a:gd name="connsiteX138" fmla="*/ 456649 w 683410"/>
              <a:gd name="connsiteY138" fmla="*/ 641419 h 2143410"/>
              <a:gd name="connsiteX139" fmla="*/ 495514 w 683410"/>
              <a:gd name="connsiteY139" fmla="*/ 602554 h 2143410"/>
              <a:gd name="connsiteX140" fmla="*/ 495514 w 683410"/>
              <a:gd name="connsiteY140" fmla="*/ 790451 h 2143410"/>
              <a:gd name="connsiteX141" fmla="*/ 456649 w 683410"/>
              <a:gd name="connsiteY141" fmla="*/ 751586 h 2143410"/>
              <a:gd name="connsiteX142" fmla="*/ 417784 w 683410"/>
              <a:gd name="connsiteY142" fmla="*/ 790451 h 2143410"/>
              <a:gd name="connsiteX143" fmla="*/ 456649 w 683410"/>
              <a:gd name="connsiteY143" fmla="*/ 829316 h 2143410"/>
              <a:gd name="connsiteX144" fmla="*/ 495514 w 683410"/>
              <a:gd name="connsiteY144" fmla="*/ 790451 h 2143410"/>
              <a:gd name="connsiteX145" fmla="*/ 495514 w 683410"/>
              <a:gd name="connsiteY145" fmla="*/ 978347 h 2143410"/>
              <a:gd name="connsiteX146" fmla="*/ 456649 w 683410"/>
              <a:gd name="connsiteY146" fmla="*/ 939482 h 2143410"/>
              <a:gd name="connsiteX147" fmla="*/ 417784 w 683410"/>
              <a:gd name="connsiteY147" fmla="*/ 978347 h 2143410"/>
              <a:gd name="connsiteX148" fmla="*/ 456649 w 683410"/>
              <a:gd name="connsiteY148" fmla="*/ 1017212 h 2143410"/>
              <a:gd name="connsiteX149" fmla="*/ 495514 w 683410"/>
              <a:gd name="connsiteY149" fmla="*/ 978347 h 2143410"/>
              <a:gd name="connsiteX150" fmla="*/ 683410 w 683410"/>
              <a:gd name="connsiteY150" fmla="*/ 38865 h 2143410"/>
              <a:gd name="connsiteX151" fmla="*/ 644545 w 683410"/>
              <a:gd name="connsiteY151" fmla="*/ 0 h 2143410"/>
              <a:gd name="connsiteX152" fmla="*/ 605680 w 683410"/>
              <a:gd name="connsiteY152" fmla="*/ 38865 h 2143410"/>
              <a:gd name="connsiteX153" fmla="*/ 644545 w 683410"/>
              <a:gd name="connsiteY153" fmla="*/ 77730 h 2143410"/>
              <a:gd name="connsiteX154" fmla="*/ 683410 w 683410"/>
              <a:gd name="connsiteY154" fmla="*/ 38865 h 2143410"/>
              <a:gd name="connsiteX155" fmla="*/ 683410 w 683410"/>
              <a:gd name="connsiteY155" fmla="*/ 226761 h 2143410"/>
              <a:gd name="connsiteX156" fmla="*/ 644545 w 683410"/>
              <a:gd name="connsiteY156" fmla="*/ 187896 h 2143410"/>
              <a:gd name="connsiteX157" fmla="*/ 605680 w 683410"/>
              <a:gd name="connsiteY157" fmla="*/ 226761 h 2143410"/>
              <a:gd name="connsiteX158" fmla="*/ 644545 w 683410"/>
              <a:gd name="connsiteY158" fmla="*/ 265626 h 2143410"/>
              <a:gd name="connsiteX159" fmla="*/ 683410 w 683410"/>
              <a:gd name="connsiteY159" fmla="*/ 226761 h 2143410"/>
              <a:gd name="connsiteX160" fmla="*/ 683410 w 683410"/>
              <a:gd name="connsiteY160" fmla="*/ 414658 h 2143410"/>
              <a:gd name="connsiteX161" fmla="*/ 644545 w 683410"/>
              <a:gd name="connsiteY161" fmla="*/ 375793 h 2143410"/>
              <a:gd name="connsiteX162" fmla="*/ 605680 w 683410"/>
              <a:gd name="connsiteY162" fmla="*/ 414658 h 2143410"/>
              <a:gd name="connsiteX163" fmla="*/ 644545 w 683410"/>
              <a:gd name="connsiteY163" fmla="*/ 453523 h 2143410"/>
              <a:gd name="connsiteX164" fmla="*/ 683410 w 683410"/>
              <a:gd name="connsiteY164" fmla="*/ 414658 h 2143410"/>
              <a:gd name="connsiteX165" fmla="*/ 683410 w 683410"/>
              <a:gd name="connsiteY165" fmla="*/ 602554 h 2143410"/>
              <a:gd name="connsiteX166" fmla="*/ 644545 w 683410"/>
              <a:gd name="connsiteY166" fmla="*/ 563689 h 2143410"/>
              <a:gd name="connsiteX167" fmla="*/ 605680 w 683410"/>
              <a:gd name="connsiteY167" fmla="*/ 602554 h 2143410"/>
              <a:gd name="connsiteX168" fmla="*/ 644545 w 683410"/>
              <a:gd name="connsiteY168" fmla="*/ 641419 h 2143410"/>
              <a:gd name="connsiteX169" fmla="*/ 683410 w 683410"/>
              <a:gd name="connsiteY169" fmla="*/ 602554 h 2143410"/>
              <a:gd name="connsiteX170" fmla="*/ 683410 w 683410"/>
              <a:gd name="connsiteY170" fmla="*/ 790451 h 2143410"/>
              <a:gd name="connsiteX171" fmla="*/ 644545 w 683410"/>
              <a:gd name="connsiteY171" fmla="*/ 751586 h 2143410"/>
              <a:gd name="connsiteX172" fmla="*/ 605680 w 683410"/>
              <a:gd name="connsiteY172" fmla="*/ 790451 h 2143410"/>
              <a:gd name="connsiteX173" fmla="*/ 644545 w 683410"/>
              <a:gd name="connsiteY173" fmla="*/ 829316 h 2143410"/>
              <a:gd name="connsiteX174" fmla="*/ 683410 w 683410"/>
              <a:gd name="connsiteY174" fmla="*/ 790451 h 2143410"/>
              <a:gd name="connsiteX175" fmla="*/ 683410 w 683410"/>
              <a:gd name="connsiteY175" fmla="*/ 978347 h 2143410"/>
              <a:gd name="connsiteX176" fmla="*/ 644545 w 683410"/>
              <a:gd name="connsiteY176" fmla="*/ 939482 h 2143410"/>
              <a:gd name="connsiteX177" fmla="*/ 605680 w 683410"/>
              <a:gd name="connsiteY177" fmla="*/ 978347 h 2143410"/>
              <a:gd name="connsiteX178" fmla="*/ 644545 w 683410"/>
              <a:gd name="connsiteY178" fmla="*/ 1017212 h 2143410"/>
              <a:gd name="connsiteX179" fmla="*/ 683410 w 683410"/>
              <a:gd name="connsiteY179" fmla="*/ 978347 h 214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Lst>
            <a:rect l="l" t="t" r="r" b="b"/>
            <a:pathLst>
              <a:path w="683410" h="2143410">
                <a:moveTo>
                  <a:pt x="77730" y="38865"/>
                </a:moveTo>
                <a:cubicBezTo>
                  <a:pt x="77730" y="17400"/>
                  <a:pt x="60330" y="0"/>
                  <a:pt x="38865" y="0"/>
                </a:cubicBezTo>
                <a:cubicBezTo>
                  <a:pt x="17400" y="0"/>
                  <a:pt x="0" y="17400"/>
                  <a:pt x="0" y="38865"/>
                </a:cubicBezTo>
                <a:cubicBezTo>
                  <a:pt x="0" y="60330"/>
                  <a:pt x="17400" y="77730"/>
                  <a:pt x="38865" y="77730"/>
                </a:cubicBezTo>
                <a:cubicBezTo>
                  <a:pt x="60330" y="77730"/>
                  <a:pt x="77730" y="60330"/>
                  <a:pt x="77730" y="38865"/>
                </a:cubicBezTo>
                <a:close/>
                <a:moveTo>
                  <a:pt x="77730" y="226761"/>
                </a:moveTo>
                <a:cubicBezTo>
                  <a:pt x="77730" y="205296"/>
                  <a:pt x="60330" y="187896"/>
                  <a:pt x="38865" y="187896"/>
                </a:cubicBezTo>
                <a:cubicBezTo>
                  <a:pt x="17400" y="187896"/>
                  <a:pt x="0" y="205296"/>
                  <a:pt x="0" y="226761"/>
                </a:cubicBezTo>
                <a:cubicBezTo>
                  <a:pt x="0" y="248226"/>
                  <a:pt x="17400" y="265626"/>
                  <a:pt x="38865" y="265626"/>
                </a:cubicBezTo>
                <a:cubicBezTo>
                  <a:pt x="60330" y="265626"/>
                  <a:pt x="77730" y="248226"/>
                  <a:pt x="77730" y="226761"/>
                </a:cubicBezTo>
                <a:close/>
                <a:moveTo>
                  <a:pt x="77730" y="414658"/>
                </a:moveTo>
                <a:cubicBezTo>
                  <a:pt x="77730" y="393193"/>
                  <a:pt x="60330" y="375793"/>
                  <a:pt x="38865" y="375793"/>
                </a:cubicBezTo>
                <a:cubicBezTo>
                  <a:pt x="17400" y="375793"/>
                  <a:pt x="0" y="393193"/>
                  <a:pt x="0" y="414658"/>
                </a:cubicBezTo>
                <a:cubicBezTo>
                  <a:pt x="0" y="436123"/>
                  <a:pt x="17400" y="453523"/>
                  <a:pt x="38865" y="453523"/>
                </a:cubicBezTo>
                <a:cubicBezTo>
                  <a:pt x="60330" y="453523"/>
                  <a:pt x="77730" y="436123"/>
                  <a:pt x="77730" y="414658"/>
                </a:cubicBezTo>
                <a:close/>
                <a:moveTo>
                  <a:pt x="77730" y="602554"/>
                </a:moveTo>
                <a:cubicBezTo>
                  <a:pt x="77730" y="581089"/>
                  <a:pt x="60330" y="563689"/>
                  <a:pt x="38865" y="563689"/>
                </a:cubicBezTo>
                <a:cubicBezTo>
                  <a:pt x="17400" y="563689"/>
                  <a:pt x="0" y="581089"/>
                  <a:pt x="0" y="602554"/>
                </a:cubicBezTo>
                <a:cubicBezTo>
                  <a:pt x="0" y="624019"/>
                  <a:pt x="17400" y="641419"/>
                  <a:pt x="38865" y="641419"/>
                </a:cubicBezTo>
                <a:cubicBezTo>
                  <a:pt x="60330" y="641419"/>
                  <a:pt x="77730" y="624019"/>
                  <a:pt x="77730" y="602554"/>
                </a:cubicBezTo>
                <a:close/>
                <a:moveTo>
                  <a:pt x="77730" y="790451"/>
                </a:moveTo>
                <a:cubicBezTo>
                  <a:pt x="77730" y="768986"/>
                  <a:pt x="60330" y="751586"/>
                  <a:pt x="38865" y="751586"/>
                </a:cubicBezTo>
                <a:cubicBezTo>
                  <a:pt x="17400" y="751586"/>
                  <a:pt x="0" y="768986"/>
                  <a:pt x="0" y="790451"/>
                </a:cubicBezTo>
                <a:cubicBezTo>
                  <a:pt x="0" y="811916"/>
                  <a:pt x="17400" y="829316"/>
                  <a:pt x="38865" y="829316"/>
                </a:cubicBezTo>
                <a:cubicBezTo>
                  <a:pt x="60330" y="829316"/>
                  <a:pt x="77730" y="811916"/>
                  <a:pt x="77730" y="790451"/>
                </a:cubicBezTo>
                <a:close/>
                <a:moveTo>
                  <a:pt x="77730" y="978347"/>
                </a:moveTo>
                <a:cubicBezTo>
                  <a:pt x="77730" y="956882"/>
                  <a:pt x="60330" y="939482"/>
                  <a:pt x="38865" y="939482"/>
                </a:cubicBezTo>
                <a:cubicBezTo>
                  <a:pt x="17400" y="939482"/>
                  <a:pt x="0" y="956882"/>
                  <a:pt x="0" y="978347"/>
                </a:cubicBezTo>
                <a:cubicBezTo>
                  <a:pt x="0" y="999812"/>
                  <a:pt x="17400" y="1017212"/>
                  <a:pt x="38865" y="1017212"/>
                </a:cubicBezTo>
                <a:cubicBezTo>
                  <a:pt x="60330" y="1017212"/>
                  <a:pt x="77730" y="999812"/>
                  <a:pt x="77730" y="978347"/>
                </a:cubicBezTo>
                <a:close/>
                <a:moveTo>
                  <a:pt x="77730" y="1165063"/>
                </a:moveTo>
                <a:cubicBezTo>
                  <a:pt x="77730" y="1143598"/>
                  <a:pt x="60330" y="1126198"/>
                  <a:pt x="38865" y="1126198"/>
                </a:cubicBezTo>
                <a:cubicBezTo>
                  <a:pt x="17400" y="1126198"/>
                  <a:pt x="0" y="1143598"/>
                  <a:pt x="0" y="1165063"/>
                </a:cubicBezTo>
                <a:cubicBezTo>
                  <a:pt x="0" y="1186528"/>
                  <a:pt x="17400" y="1203928"/>
                  <a:pt x="38865" y="1203928"/>
                </a:cubicBezTo>
                <a:cubicBezTo>
                  <a:pt x="60330" y="1203928"/>
                  <a:pt x="77730" y="1186528"/>
                  <a:pt x="77730" y="1165063"/>
                </a:cubicBezTo>
                <a:close/>
                <a:moveTo>
                  <a:pt x="77730" y="1352959"/>
                </a:moveTo>
                <a:cubicBezTo>
                  <a:pt x="77730" y="1331494"/>
                  <a:pt x="60330" y="1314094"/>
                  <a:pt x="38865" y="1314094"/>
                </a:cubicBezTo>
                <a:cubicBezTo>
                  <a:pt x="17400" y="1314094"/>
                  <a:pt x="0" y="1331494"/>
                  <a:pt x="0" y="1352959"/>
                </a:cubicBezTo>
                <a:cubicBezTo>
                  <a:pt x="0" y="1374424"/>
                  <a:pt x="17400" y="1391824"/>
                  <a:pt x="38865" y="1391824"/>
                </a:cubicBezTo>
                <a:cubicBezTo>
                  <a:pt x="60330" y="1391824"/>
                  <a:pt x="77730" y="1374424"/>
                  <a:pt x="77730" y="1352959"/>
                </a:cubicBezTo>
                <a:close/>
                <a:moveTo>
                  <a:pt x="77730" y="1540856"/>
                </a:moveTo>
                <a:cubicBezTo>
                  <a:pt x="77730" y="1519391"/>
                  <a:pt x="60330" y="1501991"/>
                  <a:pt x="38865" y="1501991"/>
                </a:cubicBezTo>
                <a:cubicBezTo>
                  <a:pt x="17400" y="1501991"/>
                  <a:pt x="0" y="1519391"/>
                  <a:pt x="0" y="1540856"/>
                </a:cubicBezTo>
                <a:cubicBezTo>
                  <a:pt x="0" y="1562321"/>
                  <a:pt x="17400" y="1579721"/>
                  <a:pt x="38865" y="1579721"/>
                </a:cubicBezTo>
                <a:cubicBezTo>
                  <a:pt x="60330" y="1579721"/>
                  <a:pt x="77730" y="1562321"/>
                  <a:pt x="77730" y="1540856"/>
                </a:cubicBezTo>
                <a:close/>
                <a:moveTo>
                  <a:pt x="77730" y="1728752"/>
                </a:moveTo>
                <a:cubicBezTo>
                  <a:pt x="77730" y="1707287"/>
                  <a:pt x="60330" y="1689887"/>
                  <a:pt x="38865" y="1689887"/>
                </a:cubicBezTo>
                <a:cubicBezTo>
                  <a:pt x="17400" y="1689887"/>
                  <a:pt x="0" y="1707287"/>
                  <a:pt x="0" y="1728752"/>
                </a:cubicBezTo>
                <a:cubicBezTo>
                  <a:pt x="0" y="1750217"/>
                  <a:pt x="17400" y="1767617"/>
                  <a:pt x="38865" y="1767617"/>
                </a:cubicBezTo>
                <a:cubicBezTo>
                  <a:pt x="60330" y="1767617"/>
                  <a:pt x="77730" y="1750217"/>
                  <a:pt x="77730" y="1728752"/>
                </a:cubicBezTo>
                <a:close/>
                <a:moveTo>
                  <a:pt x="77730" y="1916649"/>
                </a:moveTo>
                <a:cubicBezTo>
                  <a:pt x="77730" y="1895184"/>
                  <a:pt x="60330" y="1877784"/>
                  <a:pt x="38865" y="1877784"/>
                </a:cubicBezTo>
                <a:cubicBezTo>
                  <a:pt x="17400" y="1877784"/>
                  <a:pt x="0" y="1895184"/>
                  <a:pt x="0" y="1916649"/>
                </a:cubicBezTo>
                <a:cubicBezTo>
                  <a:pt x="0" y="1938114"/>
                  <a:pt x="17400" y="1955514"/>
                  <a:pt x="38865" y="1955514"/>
                </a:cubicBezTo>
                <a:cubicBezTo>
                  <a:pt x="60330" y="1955514"/>
                  <a:pt x="77730" y="1938114"/>
                  <a:pt x="77730" y="1916649"/>
                </a:cubicBezTo>
                <a:close/>
                <a:moveTo>
                  <a:pt x="77730" y="2104545"/>
                </a:moveTo>
                <a:cubicBezTo>
                  <a:pt x="77730" y="2083080"/>
                  <a:pt x="60330" y="2065680"/>
                  <a:pt x="38865" y="2065680"/>
                </a:cubicBezTo>
                <a:cubicBezTo>
                  <a:pt x="17400" y="2065680"/>
                  <a:pt x="0" y="2083080"/>
                  <a:pt x="0" y="2104545"/>
                </a:cubicBezTo>
                <a:cubicBezTo>
                  <a:pt x="0" y="2126010"/>
                  <a:pt x="17400" y="2143410"/>
                  <a:pt x="38865" y="2143410"/>
                </a:cubicBezTo>
                <a:cubicBezTo>
                  <a:pt x="60330" y="2143410"/>
                  <a:pt x="77730" y="2126010"/>
                  <a:pt x="77730" y="2104545"/>
                </a:cubicBezTo>
                <a:close/>
                <a:moveTo>
                  <a:pt x="265626" y="38865"/>
                </a:moveTo>
                <a:cubicBezTo>
                  <a:pt x="265626" y="17400"/>
                  <a:pt x="248226" y="0"/>
                  <a:pt x="226761" y="0"/>
                </a:cubicBezTo>
                <a:cubicBezTo>
                  <a:pt x="205296" y="0"/>
                  <a:pt x="187896" y="17400"/>
                  <a:pt x="187896" y="38865"/>
                </a:cubicBezTo>
                <a:cubicBezTo>
                  <a:pt x="187896" y="60330"/>
                  <a:pt x="205296" y="77730"/>
                  <a:pt x="226761" y="77730"/>
                </a:cubicBezTo>
                <a:cubicBezTo>
                  <a:pt x="248226" y="77730"/>
                  <a:pt x="265626" y="60330"/>
                  <a:pt x="265626" y="38865"/>
                </a:cubicBezTo>
                <a:close/>
                <a:moveTo>
                  <a:pt x="265626" y="226761"/>
                </a:moveTo>
                <a:cubicBezTo>
                  <a:pt x="265626" y="205296"/>
                  <a:pt x="248226" y="187896"/>
                  <a:pt x="226761" y="187896"/>
                </a:cubicBezTo>
                <a:cubicBezTo>
                  <a:pt x="205296" y="187896"/>
                  <a:pt x="187896" y="205296"/>
                  <a:pt x="187896" y="226761"/>
                </a:cubicBezTo>
                <a:cubicBezTo>
                  <a:pt x="187896" y="248226"/>
                  <a:pt x="205296" y="265626"/>
                  <a:pt x="226761" y="265626"/>
                </a:cubicBezTo>
                <a:cubicBezTo>
                  <a:pt x="248226" y="265626"/>
                  <a:pt x="265626" y="248226"/>
                  <a:pt x="265626" y="226761"/>
                </a:cubicBezTo>
                <a:close/>
                <a:moveTo>
                  <a:pt x="265626" y="414658"/>
                </a:moveTo>
                <a:cubicBezTo>
                  <a:pt x="265626" y="393193"/>
                  <a:pt x="248226" y="375793"/>
                  <a:pt x="226761" y="375793"/>
                </a:cubicBezTo>
                <a:cubicBezTo>
                  <a:pt x="205296" y="375793"/>
                  <a:pt x="187896" y="393193"/>
                  <a:pt x="187896" y="414658"/>
                </a:cubicBezTo>
                <a:cubicBezTo>
                  <a:pt x="187896" y="436123"/>
                  <a:pt x="205296" y="453523"/>
                  <a:pt x="226761" y="453523"/>
                </a:cubicBezTo>
                <a:cubicBezTo>
                  <a:pt x="248226" y="453523"/>
                  <a:pt x="265626" y="436123"/>
                  <a:pt x="265626" y="414658"/>
                </a:cubicBezTo>
                <a:close/>
                <a:moveTo>
                  <a:pt x="265626" y="602554"/>
                </a:moveTo>
                <a:cubicBezTo>
                  <a:pt x="265626" y="581089"/>
                  <a:pt x="248226" y="563689"/>
                  <a:pt x="226761" y="563689"/>
                </a:cubicBezTo>
                <a:cubicBezTo>
                  <a:pt x="205296" y="563689"/>
                  <a:pt x="187896" y="581089"/>
                  <a:pt x="187896" y="602554"/>
                </a:cubicBezTo>
                <a:cubicBezTo>
                  <a:pt x="187896" y="624019"/>
                  <a:pt x="205296" y="641419"/>
                  <a:pt x="226761" y="641419"/>
                </a:cubicBezTo>
                <a:cubicBezTo>
                  <a:pt x="248226" y="641419"/>
                  <a:pt x="265626" y="624019"/>
                  <a:pt x="265626" y="602554"/>
                </a:cubicBezTo>
                <a:close/>
                <a:moveTo>
                  <a:pt x="265626" y="790451"/>
                </a:moveTo>
                <a:cubicBezTo>
                  <a:pt x="265626" y="768986"/>
                  <a:pt x="248226" y="751586"/>
                  <a:pt x="226761" y="751586"/>
                </a:cubicBezTo>
                <a:cubicBezTo>
                  <a:pt x="205296" y="751586"/>
                  <a:pt x="187896" y="768986"/>
                  <a:pt x="187896" y="790451"/>
                </a:cubicBezTo>
                <a:cubicBezTo>
                  <a:pt x="187896" y="811916"/>
                  <a:pt x="205296" y="829316"/>
                  <a:pt x="226761" y="829316"/>
                </a:cubicBezTo>
                <a:cubicBezTo>
                  <a:pt x="248226" y="829316"/>
                  <a:pt x="265626" y="811916"/>
                  <a:pt x="265626" y="790451"/>
                </a:cubicBezTo>
                <a:close/>
                <a:moveTo>
                  <a:pt x="265626" y="978347"/>
                </a:moveTo>
                <a:cubicBezTo>
                  <a:pt x="265626" y="956882"/>
                  <a:pt x="248226" y="939482"/>
                  <a:pt x="226761" y="939482"/>
                </a:cubicBezTo>
                <a:cubicBezTo>
                  <a:pt x="205296" y="939482"/>
                  <a:pt x="187896" y="956882"/>
                  <a:pt x="187896" y="978347"/>
                </a:cubicBezTo>
                <a:cubicBezTo>
                  <a:pt x="187896" y="999812"/>
                  <a:pt x="205296" y="1017212"/>
                  <a:pt x="226761" y="1017212"/>
                </a:cubicBezTo>
                <a:cubicBezTo>
                  <a:pt x="248226" y="1017212"/>
                  <a:pt x="265626" y="999812"/>
                  <a:pt x="265626" y="978347"/>
                </a:cubicBezTo>
                <a:close/>
                <a:moveTo>
                  <a:pt x="265626" y="1165063"/>
                </a:moveTo>
                <a:cubicBezTo>
                  <a:pt x="265626" y="1143598"/>
                  <a:pt x="248226" y="1126198"/>
                  <a:pt x="226761" y="1126198"/>
                </a:cubicBezTo>
                <a:cubicBezTo>
                  <a:pt x="205296" y="1126198"/>
                  <a:pt x="187896" y="1143598"/>
                  <a:pt x="187896" y="1165063"/>
                </a:cubicBezTo>
                <a:cubicBezTo>
                  <a:pt x="187896" y="1186528"/>
                  <a:pt x="205296" y="1203928"/>
                  <a:pt x="226761" y="1203928"/>
                </a:cubicBezTo>
                <a:cubicBezTo>
                  <a:pt x="248226" y="1203928"/>
                  <a:pt x="265626" y="1186528"/>
                  <a:pt x="265626" y="1165063"/>
                </a:cubicBezTo>
                <a:close/>
                <a:moveTo>
                  <a:pt x="265626" y="1352959"/>
                </a:moveTo>
                <a:cubicBezTo>
                  <a:pt x="265626" y="1331494"/>
                  <a:pt x="248226" y="1314094"/>
                  <a:pt x="226761" y="1314094"/>
                </a:cubicBezTo>
                <a:cubicBezTo>
                  <a:pt x="205296" y="1314094"/>
                  <a:pt x="187896" y="1331494"/>
                  <a:pt x="187896" y="1352959"/>
                </a:cubicBezTo>
                <a:cubicBezTo>
                  <a:pt x="187896" y="1374424"/>
                  <a:pt x="205296" y="1391824"/>
                  <a:pt x="226761" y="1391824"/>
                </a:cubicBezTo>
                <a:cubicBezTo>
                  <a:pt x="248226" y="1391824"/>
                  <a:pt x="265626" y="1374424"/>
                  <a:pt x="265626" y="1352959"/>
                </a:cubicBezTo>
                <a:close/>
                <a:moveTo>
                  <a:pt x="265626" y="1540856"/>
                </a:moveTo>
                <a:cubicBezTo>
                  <a:pt x="265626" y="1519391"/>
                  <a:pt x="248226" y="1501991"/>
                  <a:pt x="226761" y="1501991"/>
                </a:cubicBezTo>
                <a:cubicBezTo>
                  <a:pt x="205296" y="1501991"/>
                  <a:pt x="187896" y="1519391"/>
                  <a:pt x="187896" y="1540856"/>
                </a:cubicBezTo>
                <a:cubicBezTo>
                  <a:pt x="187896" y="1562321"/>
                  <a:pt x="205296" y="1579721"/>
                  <a:pt x="226761" y="1579721"/>
                </a:cubicBezTo>
                <a:cubicBezTo>
                  <a:pt x="248226" y="1579721"/>
                  <a:pt x="265626" y="1562321"/>
                  <a:pt x="265626" y="1540856"/>
                </a:cubicBezTo>
                <a:close/>
                <a:moveTo>
                  <a:pt x="265626" y="1728752"/>
                </a:moveTo>
                <a:cubicBezTo>
                  <a:pt x="265626" y="1707287"/>
                  <a:pt x="248226" y="1689887"/>
                  <a:pt x="226761" y="1689887"/>
                </a:cubicBezTo>
                <a:cubicBezTo>
                  <a:pt x="205296" y="1689887"/>
                  <a:pt x="187896" y="1707287"/>
                  <a:pt x="187896" y="1728752"/>
                </a:cubicBezTo>
                <a:cubicBezTo>
                  <a:pt x="187896" y="1750217"/>
                  <a:pt x="205296" y="1767617"/>
                  <a:pt x="226761" y="1767617"/>
                </a:cubicBezTo>
                <a:cubicBezTo>
                  <a:pt x="248226" y="1767617"/>
                  <a:pt x="265626" y="1750217"/>
                  <a:pt x="265626" y="1728752"/>
                </a:cubicBezTo>
                <a:close/>
                <a:moveTo>
                  <a:pt x="265626" y="1916649"/>
                </a:moveTo>
                <a:cubicBezTo>
                  <a:pt x="265626" y="1895184"/>
                  <a:pt x="248226" y="1877784"/>
                  <a:pt x="226761" y="1877784"/>
                </a:cubicBezTo>
                <a:cubicBezTo>
                  <a:pt x="205296" y="1877784"/>
                  <a:pt x="187896" y="1895184"/>
                  <a:pt x="187896" y="1916649"/>
                </a:cubicBezTo>
                <a:cubicBezTo>
                  <a:pt x="187896" y="1938114"/>
                  <a:pt x="205296" y="1955514"/>
                  <a:pt x="226761" y="1955514"/>
                </a:cubicBezTo>
                <a:cubicBezTo>
                  <a:pt x="248226" y="1955514"/>
                  <a:pt x="265626" y="1938114"/>
                  <a:pt x="265626" y="1916649"/>
                </a:cubicBezTo>
                <a:close/>
                <a:moveTo>
                  <a:pt x="265626" y="2104545"/>
                </a:moveTo>
                <a:cubicBezTo>
                  <a:pt x="265626" y="2083080"/>
                  <a:pt x="248226" y="2065680"/>
                  <a:pt x="226761" y="2065680"/>
                </a:cubicBezTo>
                <a:cubicBezTo>
                  <a:pt x="205296" y="2065680"/>
                  <a:pt x="187896" y="2083080"/>
                  <a:pt x="187896" y="2104545"/>
                </a:cubicBezTo>
                <a:cubicBezTo>
                  <a:pt x="187896" y="2126010"/>
                  <a:pt x="205296" y="2143410"/>
                  <a:pt x="226761" y="2143410"/>
                </a:cubicBezTo>
                <a:cubicBezTo>
                  <a:pt x="248226" y="2143410"/>
                  <a:pt x="265626" y="2126010"/>
                  <a:pt x="265626" y="2104545"/>
                </a:cubicBezTo>
                <a:close/>
                <a:moveTo>
                  <a:pt x="495514" y="38865"/>
                </a:moveTo>
                <a:cubicBezTo>
                  <a:pt x="495514" y="17400"/>
                  <a:pt x="478114" y="0"/>
                  <a:pt x="456649" y="0"/>
                </a:cubicBezTo>
                <a:cubicBezTo>
                  <a:pt x="435184" y="0"/>
                  <a:pt x="417784" y="17400"/>
                  <a:pt x="417784" y="38865"/>
                </a:cubicBezTo>
                <a:cubicBezTo>
                  <a:pt x="417784" y="60330"/>
                  <a:pt x="435184" y="77730"/>
                  <a:pt x="456649" y="77730"/>
                </a:cubicBezTo>
                <a:cubicBezTo>
                  <a:pt x="478114" y="77730"/>
                  <a:pt x="495514" y="60330"/>
                  <a:pt x="495514" y="38865"/>
                </a:cubicBezTo>
                <a:close/>
                <a:moveTo>
                  <a:pt x="495514" y="226761"/>
                </a:moveTo>
                <a:cubicBezTo>
                  <a:pt x="495514" y="205296"/>
                  <a:pt x="478114" y="187896"/>
                  <a:pt x="456649" y="187896"/>
                </a:cubicBezTo>
                <a:cubicBezTo>
                  <a:pt x="435184" y="187896"/>
                  <a:pt x="417784" y="205296"/>
                  <a:pt x="417784" y="226761"/>
                </a:cubicBezTo>
                <a:cubicBezTo>
                  <a:pt x="417784" y="248226"/>
                  <a:pt x="435184" y="265626"/>
                  <a:pt x="456649" y="265626"/>
                </a:cubicBezTo>
                <a:cubicBezTo>
                  <a:pt x="478114" y="265626"/>
                  <a:pt x="495514" y="248226"/>
                  <a:pt x="495514" y="226761"/>
                </a:cubicBezTo>
                <a:close/>
                <a:moveTo>
                  <a:pt x="495514" y="414658"/>
                </a:moveTo>
                <a:cubicBezTo>
                  <a:pt x="495514" y="393193"/>
                  <a:pt x="478114" y="375793"/>
                  <a:pt x="456649" y="375793"/>
                </a:cubicBezTo>
                <a:cubicBezTo>
                  <a:pt x="435184" y="375793"/>
                  <a:pt x="417784" y="393193"/>
                  <a:pt x="417784" y="414658"/>
                </a:cubicBezTo>
                <a:cubicBezTo>
                  <a:pt x="417784" y="436123"/>
                  <a:pt x="435184" y="453523"/>
                  <a:pt x="456649" y="453523"/>
                </a:cubicBezTo>
                <a:cubicBezTo>
                  <a:pt x="478114" y="453523"/>
                  <a:pt x="495514" y="436123"/>
                  <a:pt x="495514" y="414658"/>
                </a:cubicBezTo>
                <a:close/>
                <a:moveTo>
                  <a:pt x="495514" y="602554"/>
                </a:moveTo>
                <a:cubicBezTo>
                  <a:pt x="495514" y="581089"/>
                  <a:pt x="478114" y="563689"/>
                  <a:pt x="456649" y="563689"/>
                </a:cubicBezTo>
                <a:cubicBezTo>
                  <a:pt x="435184" y="563689"/>
                  <a:pt x="417784" y="581089"/>
                  <a:pt x="417784" y="602554"/>
                </a:cubicBezTo>
                <a:cubicBezTo>
                  <a:pt x="417784" y="624019"/>
                  <a:pt x="435184" y="641419"/>
                  <a:pt x="456649" y="641419"/>
                </a:cubicBezTo>
                <a:cubicBezTo>
                  <a:pt x="478114" y="641419"/>
                  <a:pt x="495514" y="624019"/>
                  <a:pt x="495514" y="602554"/>
                </a:cubicBezTo>
                <a:close/>
                <a:moveTo>
                  <a:pt x="495514" y="790451"/>
                </a:moveTo>
                <a:cubicBezTo>
                  <a:pt x="495514" y="768986"/>
                  <a:pt x="478114" y="751586"/>
                  <a:pt x="456649" y="751586"/>
                </a:cubicBezTo>
                <a:cubicBezTo>
                  <a:pt x="435184" y="751586"/>
                  <a:pt x="417784" y="768986"/>
                  <a:pt x="417784" y="790451"/>
                </a:cubicBezTo>
                <a:cubicBezTo>
                  <a:pt x="417784" y="811916"/>
                  <a:pt x="435184" y="829316"/>
                  <a:pt x="456649" y="829316"/>
                </a:cubicBezTo>
                <a:cubicBezTo>
                  <a:pt x="478114" y="829316"/>
                  <a:pt x="495514" y="811916"/>
                  <a:pt x="495514" y="790451"/>
                </a:cubicBezTo>
                <a:close/>
                <a:moveTo>
                  <a:pt x="495514" y="978347"/>
                </a:moveTo>
                <a:cubicBezTo>
                  <a:pt x="495514" y="956882"/>
                  <a:pt x="478114" y="939482"/>
                  <a:pt x="456649" y="939482"/>
                </a:cubicBezTo>
                <a:cubicBezTo>
                  <a:pt x="435184" y="939482"/>
                  <a:pt x="417784" y="956882"/>
                  <a:pt x="417784" y="978347"/>
                </a:cubicBezTo>
                <a:cubicBezTo>
                  <a:pt x="417784" y="999812"/>
                  <a:pt x="435184" y="1017212"/>
                  <a:pt x="456649" y="1017212"/>
                </a:cubicBezTo>
                <a:cubicBezTo>
                  <a:pt x="478114" y="1017212"/>
                  <a:pt x="495514" y="999812"/>
                  <a:pt x="495514" y="978347"/>
                </a:cubicBezTo>
                <a:close/>
                <a:moveTo>
                  <a:pt x="683410" y="38865"/>
                </a:moveTo>
                <a:cubicBezTo>
                  <a:pt x="683410" y="17400"/>
                  <a:pt x="666010" y="0"/>
                  <a:pt x="644545" y="0"/>
                </a:cubicBezTo>
                <a:cubicBezTo>
                  <a:pt x="623080" y="0"/>
                  <a:pt x="605680" y="17400"/>
                  <a:pt x="605680" y="38865"/>
                </a:cubicBezTo>
                <a:cubicBezTo>
                  <a:pt x="605680" y="60330"/>
                  <a:pt x="623080" y="77730"/>
                  <a:pt x="644545" y="77730"/>
                </a:cubicBezTo>
                <a:cubicBezTo>
                  <a:pt x="666010" y="77730"/>
                  <a:pt x="683410" y="60330"/>
                  <a:pt x="683410" y="38865"/>
                </a:cubicBezTo>
                <a:close/>
                <a:moveTo>
                  <a:pt x="683410" y="226761"/>
                </a:moveTo>
                <a:cubicBezTo>
                  <a:pt x="683410" y="205296"/>
                  <a:pt x="666010" y="187896"/>
                  <a:pt x="644545" y="187896"/>
                </a:cubicBezTo>
                <a:cubicBezTo>
                  <a:pt x="623080" y="187896"/>
                  <a:pt x="605680" y="205296"/>
                  <a:pt x="605680" y="226761"/>
                </a:cubicBezTo>
                <a:cubicBezTo>
                  <a:pt x="605680" y="248226"/>
                  <a:pt x="623080" y="265626"/>
                  <a:pt x="644545" y="265626"/>
                </a:cubicBezTo>
                <a:cubicBezTo>
                  <a:pt x="666010" y="265626"/>
                  <a:pt x="683410" y="248226"/>
                  <a:pt x="683410" y="226761"/>
                </a:cubicBezTo>
                <a:close/>
                <a:moveTo>
                  <a:pt x="683410" y="414658"/>
                </a:moveTo>
                <a:cubicBezTo>
                  <a:pt x="683410" y="393193"/>
                  <a:pt x="666010" y="375793"/>
                  <a:pt x="644545" y="375793"/>
                </a:cubicBezTo>
                <a:cubicBezTo>
                  <a:pt x="623080" y="375793"/>
                  <a:pt x="605680" y="393193"/>
                  <a:pt x="605680" y="414658"/>
                </a:cubicBezTo>
                <a:cubicBezTo>
                  <a:pt x="605680" y="436123"/>
                  <a:pt x="623080" y="453523"/>
                  <a:pt x="644545" y="453523"/>
                </a:cubicBezTo>
                <a:cubicBezTo>
                  <a:pt x="666010" y="453523"/>
                  <a:pt x="683410" y="436123"/>
                  <a:pt x="683410" y="414658"/>
                </a:cubicBezTo>
                <a:close/>
                <a:moveTo>
                  <a:pt x="683410" y="602554"/>
                </a:moveTo>
                <a:cubicBezTo>
                  <a:pt x="683410" y="581089"/>
                  <a:pt x="666010" y="563689"/>
                  <a:pt x="644545" y="563689"/>
                </a:cubicBezTo>
                <a:cubicBezTo>
                  <a:pt x="623080" y="563689"/>
                  <a:pt x="605680" y="581089"/>
                  <a:pt x="605680" y="602554"/>
                </a:cubicBezTo>
                <a:cubicBezTo>
                  <a:pt x="605680" y="624019"/>
                  <a:pt x="623080" y="641419"/>
                  <a:pt x="644545" y="641419"/>
                </a:cubicBezTo>
                <a:cubicBezTo>
                  <a:pt x="666010" y="641419"/>
                  <a:pt x="683410" y="624019"/>
                  <a:pt x="683410" y="602554"/>
                </a:cubicBezTo>
                <a:close/>
                <a:moveTo>
                  <a:pt x="683410" y="790451"/>
                </a:moveTo>
                <a:cubicBezTo>
                  <a:pt x="683410" y="768986"/>
                  <a:pt x="666010" y="751586"/>
                  <a:pt x="644545" y="751586"/>
                </a:cubicBezTo>
                <a:cubicBezTo>
                  <a:pt x="623080" y="751586"/>
                  <a:pt x="605680" y="768986"/>
                  <a:pt x="605680" y="790451"/>
                </a:cubicBezTo>
                <a:cubicBezTo>
                  <a:pt x="605680" y="811916"/>
                  <a:pt x="623080" y="829316"/>
                  <a:pt x="644545" y="829316"/>
                </a:cubicBezTo>
                <a:cubicBezTo>
                  <a:pt x="666010" y="829316"/>
                  <a:pt x="683410" y="811916"/>
                  <a:pt x="683410" y="790451"/>
                </a:cubicBezTo>
                <a:close/>
                <a:moveTo>
                  <a:pt x="683410" y="978347"/>
                </a:moveTo>
                <a:cubicBezTo>
                  <a:pt x="683410" y="956882"/>
                  <a:pt x="666010" y="939482"/>
                  <a:pt x="644545" y="939482"/>
                </a:cubicBezTo>
                <a:cubicBezTo>
                  <a:pt x="623080" y="939482"/>
                  <a:pt x="605680" y="956882"/>
                  <a:pt x="605680" y="978347"/>
                </a:cubicBezTo>
                <a:cubicBezTo>
                  <a:pt x="605680" y="999812"/>
                  <a:pt x="623080" y="1017212"/>
                  <a:pt x="644545" y="1017212"/>
                </a:cubicBezTo>
                <a:cubicBezTo>
                  <a:pt x="666010" y="1017212"/>
                  <a:pt x="683410" y="999812"/>
                  <a:pt x="683410" y="978347"/>
                </a:cubicBezTo>
                <a:close/>
              </a:path>
            </a:pathLst>
          </a:custGeom>
          <a:solidFill>
            <a:srgbClr val="51B5B7"/>
          </a:solidFill>
          <a:ln w="12700" cap="flat" cmpd="sng" algn="ctr">
            <a:noFill/>
            <a:prstDash val="solid"/>
            <a:miter lim="800000"/>
          </a:ln>
          <a:effectLst/>
        </p:spPr>
        <p:txBody>
          <a:bodyPr wrap="square" rtlCol="0" anchor="ctr">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思源黑体 CN Medium"/>
              <a:cs typeface="+mn-cs"/>
            </a:endParaRPr>
          </a:p>
        </p:txBody>
      </p:sp>
      <p:grpSp>
        <p:nvGrpSpPr>
          <p:cNvPr id="59" name="组合 58">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rgbClr val="F0BD64"/>
          </a:solidFill>
        </p:grpSpPr>
        <p:sp>
          <p:nvSpPr>
            <p:cNvPr id="60" name="椭圆 59">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1" name="椭圆 60">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2" name="椭圆 61">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3" name="椭圆 62">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4" name="椭圆 63">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5" name="椭圆 64">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6" name="椭圆 65">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7" name="椭圆 66">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8" name="椭圆 67">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69" name="椭圆 68">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70" name="椭圆 69">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sp>
          <p:nvSpPr>
            <p:cNvPr id="71" name="椭圆 70">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a typeface="思源黑体 CN Medium"/>
                <a:cs typeface="+mn-cs"/>
              </a:endParaRPr>
            </a:p>
          </p:txBody>
        </p:sp>
      </p:grpSp>
      <p:pic>
        <p:nvPicPr>
          <p:cNvPr id="72" name="Picture 3" descr="F:\2022\线性代数（第4版）（戴斌祥）\5c755e84149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61" y="1181596"/>
            <a:ext cx="4056385" cy="4494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96729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fade">
                                      <p:cBhvr>
                                        <p:cTn id="11" dur="500"/>
                                        <p:tgtEl>
                                          <p:spTgt spid="72"/>
                                        </p:tgtEl>
                                      </p:cBhvr>
                                    </p:animEffect>
                                  </p:childTnLst>
                                </p:cTn>
                              </p:par>
                              <p:par>
                                <p:cTn id="12" presetID="2" presetClass="entr" presetSubtype="2" fill="hold" nodeType="with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1+#ppt_w/2"/>
                                          </p:val>
                                        </p:tav>
                                        <p:tav tm="100000">
                                          <p:val>
                                            <p:strVal val="#ppt_x"/>
                                          </p:val>
                                        </p:tav>
                                      </p:tavLst>
                                    </p:anim>
                                    <p:anim calcmode="lin" valueType="num">
                                      <p:cBhvr additive="base">
                                        <p:cTn id="15" dur="500" fill="hold"/>
                                        <p:tgtEl>
                                          <p:spTgt spid="59"/>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right)">
                                      <p:cBhvr>
                                        <p:cTn id="19" dur="500"/>
                                        <p:tgtEl>
                                          <p:spTgt spid="55"/>
                                        </p:tgtEl>
                                      </p:cBhvr>
                                    </p:animEffect>
                                  </p:childTnLst>
                                </p:cTn>
                              </p:par>
                            </p:childTnLst>
                          </p:cTn>
                        </p:par>
                        <p:par>
                          <p:cTn id="20" fill="hold">
                            <p:stCondLst>
                              <p:cond delay="1500"/>
                            </p:stCondLst>
                            <p:childTnLst>
                              <p:par>
                                <p:cTn id="21" presetID="22" presetClass="entr" presetSubtype="2" fill="hold" grpId="0" nodeType="after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right)">
                                      <p:cBhvr>
                                        <p:cTn id="23" dur="500"/>
                                        <p:tgtEl>
                                          <p:spTgt spid="52"/>
                                        </p:tgtEl>
                                      </p:cBhvr>
                                    </p:animEffect>
                                  </p:childTnLst>
                                </p:cTn>
                              </p:par>
                            </p:childTnLst>
                          </p:cTn>
                        </p:par>
                        <p:par>
                          <p:cTn id="24" fill="hold">
                            <p:stCondLst>
                              <p:cond delay="2000"/>
                            </p:stCondLst>
                            <p:childTnLst>
                              <p:par>
                                <p:cTn id="25" presetID="17" presetClass="entr" presetSubtype="10" fill="hold" grpId="0" nodeType="afterEffect">
                                  <p:stCondLst>
                                    <p:cond delay="0"/>
                                  </p:stCondLst>
                                  <p:iterate type="lt">
                                    <p:tmPct val="10000"/>
                                  </p:iterate>
                                  <p:childTnLst>
                                    <p:set>
                                      <p:cBhvr>
                                        <p:cTn id="26" dur="1" fill="hold">
                                          <p:stCondLst>
                                            <p:cond delay="0"/>
                                          </p:stCondLst>
                                        </p:cTn>
                                        <p:tgtEl>
                                          <p:spTgt spid="53"/>
                                        </p:tgtEl>
                                        <p:attrNameLst>
                                          <p:attrName>style.visibility</p:attrName>
                                        </p:attrNameLst>
                                      </p:cBhvr>
                                      <p:to>
                                        <p:strVal val="visible"/>
                                      </p:to>
                                    </p:set>
                                    <p:anim calcmode="lin" valueType="num">
                                      <p:cBhvr>
                                        <p:cTn id="27" dur="500" fill="hold"/>
                                        <p:tgtEl>
                                          <p:spTgt spid="53"/>
                                        </p:tgtEl>
                                        <p:attrNameLst>
                                          <p:attrName>ppt_w</p:attrName>
                                        </p:attrNameLst>
                                      </p:cBhvr>
                                      <p:tavLst>
                                        <p:tav tm="0">
                                          <p:val>
                                            <p:fltVal val="0"/>
                                          </p:val>
                                        </p:tav>
                                        <p:tav tm="100000">
                                          <p:val>
                                            <p:strVal val="#ppt_w"/>
                                          </p:val>
                                        </p:tav>
                                      </p:tavLst>
                                    </p:anim>
                                    <p:anim calcmode="lin" valueType="num">
                                      <p:cBhvr>
                                        <p:cTn id="28" dur="500" fill="hold"/>
                                        <p:tgtEl>
                                          <p:spTgt spid="53"/>
                                        </p:tgtEl>
                                        <p:attrNameLst>
                                          <p:attrName>ppt_h</p:attrName>
                                        </p:attrNameLst>
                                      </p:cBhvr>
                                      <p:tavLst>
                                        <p:tav tm="0">
                                          <p:val>
                                            <p:strVal val="#ppt_h"/>
                                          </p:val>
                                        </p:tav>
                                        <p:tav tm="100000">
                                          <p:val>
                                            <p:strVal val="#ppt_h"/>
                                          </p:val>
                                        </p:tav>
                                      </p:tavLst>
                                    </p:anim>
                                  </p:childTnLst>
                                </p:cTn>
                              </p:par>
                            </p:childTnLst>
                          </p:cTn>
                        </p:par>
                        <p:par>
                          <p:cTn id="29" fill="hold">
                            <p:stCondLst>
                              <p:cond delay="2650"/>
                            </p:stCondLst>
                            <p:childTnLst>
                              <p:par>
                                <p:cTn id="30" presetID="10" presetClass="entr" presetSubtype="0" fill="hold" grpId="0" nodeType="after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fade">
                                      <p:cBhvr>
                                        <p:cTn id="32" dur="500"/>
                                        <p:tgtEl>
                                          <p:spTgt spid="54"/>
                                        </p:tgtEl>
                                      </p:cBhvr>
                                    </p:animEffect>
                                  </p:childTnLst>
                                </p:cTn>
                              </p:par>
                              <p:par>
                                <p:cTn id="33" presetID="2" presetClass="entr" presetSubtype="8"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0-#ppt_w/2"/>
                                          </p:val>
                                        </p:tav>
                                        <p:tav tm="100000">
                                          <p:val>
                                            <p:strVal val="#ppt_x"/>
                                          </p:val>
                                        </p:tav>
                                      </p:tavLst>
                                    </p:anim>
                                    <p:anim calcmode="lin" valueType="num">
                                      <p:cBhvr additive="base">
                                        <p:cTn id="36" dur="5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p:bldP spid="54" grpId="0"/>
      <p:bldP spid="5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pSp>
        <p:nvGrpSpPr>
          <p:cNvPr id="5" name="组合 4"/>
          <p:cNvGrpSpPr/>
          <p:nvPr/>
        </p:nvGrpSpPr>
        <p:grpSpPr>
          <a:xfrm>
            <a:off x="1339549" y="1279071"/>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4" name="Text Box 8"/>
          <p:cNvSpPr txBox="1">
            <a:spLocks noChangeArrowheads="1"/>
          </p:cNvSpPr>
          <p:nvPr/>
        </p:nvSpPr>
        <p:spPr bwMode="auto">
          <a:xfrm>
            <a:off x="1164645" y="2042880"/>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设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1,0</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1,1</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4,0</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求</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8"/>
          <p:cNvSpPr txBox="1">
            <a:spLocks noChangeArrowheads="1"/>
          </p:cNvSpPr>
          <p:nvPr/>
        </p:nvSpPr>
        <p:spPr bwMode="auto">
          <a:xfrm>
            <a:off x="1164645" y="2841758"/>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0</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8"/>
          <p:cNvSpPr txBox="1">
            <a:spLocks noChangeArrowheads="1"/>
          </p:cNvSpPr>
          <p:nvPr/>
        </p:nvSpPr>
        <p:spPr bwMode="auto">
          <a:xfrm>
            <a:off x="1164645" y="3628797"/>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3,3,0) + (0,2,2) </a:t>
            </a:r>
            <a:r>
              <a:rPr kumimoji="1" lang="en-US" altLang="zh-CN" sz="2400" kern="0" dirty="0" smtClean="0">
                <a:solidFill>
                  <a:srgbClr val="000000"/>
                </a:solidFill>
                <a:latin typeface="+mn-ea"/>
                <a:ea typeface="+mn-ea"/>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4,0) = (0,1,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42506228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pSp>
        <p:nvGrpSpPr>
          <p:cNvPr id="5" name="组合 4"/>
          <p:cNvGrpSpPr/>
          <p:nvPr/>
        </p:nvGrpSpPr>
        <p:grpSpPr>
          <a:xfrm>
            <a:off x="1309569" y="1339031"/>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7" name="Text Box 8"/>
          <p:cNvSpPr txBox="1">
            <a:spLocks noChangeArrowheads="1"/>
          </p:cNvSpPr>
          <p:nvPr/>
        </p:nvSpPr>
        <p:spPr bwMode="auto">
          <a:xfrm>
            <a:off x="1181522" y="1942825"/>
            <a:ext cx="10368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设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且</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求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8"/>
          <p:cNvSpPr txBox="1">
            <a:spLocks noChangeArrowheads="1"/>
          </p:cNvSpPr>
          <p:nvPr/>
        </p:nvSpPr>
        <p:spPr bwMode="auto">
          <a:xfrm>
            <a:off x="1181522" y="3274073"/>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由</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整理得</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 Box 8"/>
          <p:cNvSpPr txBox="1">
            <a:spLocks noChangeArrowheads="1"/>
          </p:cNvSpPr>
          <p:nvPr/>
        </p:nvSpPr>
        <p:spPr bwMode="auto">
          <a:xfrm>
            <a:off x="1181522" y="4013169"/>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fontAlgn="auto" hangingPunct="1">
              <a:lnSpc>
                <a:spcPct val="150000"/>
              </a:lnSpc>
              <a:spcBef>
                <a:spcPct val="50000"/>
              </a:spcBef>
              <a:spcAft>
                <a:spcPts val="0"/>
              </a:spcAft>
              <a:defRPr/>
            </a:pP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solidFill>
                  <a:srgbClr val="000000"/>
                </a:solidFill>
                <a:latin typeface="+mn-ea"/>
                <a:ea typeface="+mn-ea"/>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solidFill>
                  <a:srgbClr val="000000"/>
                </a:solidFill>
                <a:latin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a:solidFill>
                  <a:srgbClr val="000000"/>
                </a:solidFill>
                <a:latin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mn-ea"/>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endParaRPr kumimoji="1" lang="zh-CN" altLang="en-US" sz="2400" u="none" strike="noStrike" kern="0" cap="none" spc="0" normalizeH="0" baseline="30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453040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13"/>
          <p:cNvSpPr txBox="1">
            <a:spLocks noChangeArrowheads="1"/>
          </p:cNvSpPr>
          <p:nvPr/>
        </p:nvSpPr>
        <p:spPr bwMode="auto">
          <a:xfrm>
            <a:off x="1295554" y="1362444"/>
            <a:ext cx="9238034"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由若干个同维数的列向量</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或同维数的行向量</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组成的集合称为</a:t>
            </a:r>
            <a:r>
              <a:rPr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向量</a:t>
            </a:r>
            <a:r>
              <a:rPr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组</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endPar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sp>
        <p:nvSpPr>
          <p:cNvPr id="6" name="Text Box 13"/>
          <p:cNvSpPr txBox="1">
            <a:spLocks noChangeArrowheads="1"/>
          </p:cNvSpPr>
          <p:nvPr/>
        </p:nvSpPr>
        <p:spPr bwMode="auto">
          <a:xfrm>
            <a:off x="1295554" y="2171913"/>
            <a:ext cx="92380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一</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个 </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a:t>
            </a:r>
            <a:r>
              <a:rPr lang="en-US" altLang="zh-CN" sz="2400"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矩阵 </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a:t>
            </a:r>
            <a:r>
              <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a:t>
            </a:r>
            <a:r>
              <a:rPr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ij</a:t>
            </a:r>
            <a:r>
              <a:rPr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 </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a:t>
            </a:r>
            <a:r>
              <a:rPr lang="en-US" altLang="zh-CN" sz="2400"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有</a:t>
            </a:r>
            <a:r>
              <a:rPr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个</a:t>
            </a:r>
            <a:r>
              <a:rPr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维</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列向量</a:t>
            </a:r>
            <a:endPar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1891359"/>
              </p:ext>
            </p:extLst>
          </p:nvPr>
        </p:nvGraphicFramePr>
        <p:xfrm>
          <a:off x="2913799" y="3316654"/>
          <a:ext cx="5118100" cy="1803400"/>
        </p:xfrm>
        <a:graphic>
          <a:graphicData uri="http://schemas.openxmlformats.org/presentationml/2006/ole">
            <mc:AlternateContent xmlns:mc="http://schemas.openxmlformats.org/markup-compatibility/2006">
              <mc:Choice xmlns:v="urn:schemas-microsoft-com:vml" Requires="v">
                <p:oleObj spid="_x0000_s95255" name="Equation" r:id="rId4" imgW="5117760" imgH="1803240" progId="Equation.DSMT4">
                  <p:embed/>
                </p:oleObj>
              </mc:Choice>
              <mc:Fallback>
                <p:oleObj name="Equation" r:id="rId4" imgW="5117760" imgH="1803240" progId="Equation.DSMT4">
                  <p:embed/>
                  <p:pic>
                    <p:nvPicPr>
                      <p:cNvPr id="0" name="对象 34"/>
                      <p:cNvPicPr>
                        <a:picLocks noChangeAspect="1" noChangeArrowheads="1"/>
                      </p:cNvPicPr>
                      <p:nvPr/>
                    </p:nvPicPr>
                    <p:blipFill>
                      <a:blip r:embed="rId5"/>
                      <a:srcRect/>
                      <a:stretch>
                        <a:fillRect/>
                      </a:stretch>
                    </p:blipFill>
                    <p:spPr bwMode="auto">
                      <a:xfrm>
                        <a:off x="2913799" y="3316654"/>
                        <a:ext cx="51181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3"/>
          <p:cNvSpPr txBox="1">
            <a:spLocks noChangeArrowheads="1"/>
          </p:cNvSpPr>
          <p:nvPr/>
        </p:nvSpPr>
        <p:spPr bwMode="auto">
          <a:xfrm>
            <a:off x="4383529" y="5333176"/>
            <a:ext cx="2781770"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矩阵 </a:t>
            </a:r>
            <a:r>
              <a:rPr lang="en-US" altLang="zh-CN" sz="2400" b="1" i="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a:t>
            </a:r>
            <a:r>
              <a:rPr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的列向量组</a:t>
            </a:r>
            <a:endParaRPr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spTree>
    <p:custDataLst>
      <p:tags r:id="rId2"/>
    </p:custDataLst>
    <p:extLst>
      <p:ext uri="{BB962C8B-B14F-4D97-AF65-F5344CB8AC3E}">
        <p14:creationId xmlns:p14="http://schemas.microsoft.com/office/powerpoint/2010/main" val="1155838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6" name="Text Box 13"/>
          <p:cNvSpPr txBox="1">
            <a:spLocks noChangeArrowheads="1"/>
          </p:cNvSpPr>
          <p:nvPr/>
        </p:nvSpPr>
        <p:spPr bwMode="auto">
          <a:xfrm>
            <a:off x="1295554" y="1332464"/>
            <a:ext cx="92380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矩阵 </a:t>
            </a:r>
            <a:r>
              <a:rPr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又有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个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维</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行向量</a:t>
            </a:r>
          </a:p>
        </p:txBody>
      </p:sp>
      <p:graphicFrame>
        <p:nvGraphicFramePr>
          <p:cNvPr id="2" name="对象 1"/>
          <p:cNvGraphicFramePr>
            <a:graphicFrameLocks noChangeAspect="1"/>
          </p:cNvGraphicFramePr>
          <p:nvPr>
            <p:extLst>
              <p:ext uri="{D42A27DB-BD31-4B8C-83A1-F6EECF244321}">
                <p14:modId xmlns:p14="http://schemas.microsoft.com/office/powerpoint/2010/main" val="3804378916"/>
              </p:ext>
            </p:extLst>
          </p:nvPr>
        </p:nvGraphicFramePr>
        <p:xfrm>
          <a:off x="1989814" y="2338857"/>
          <a:ext cx="7569200" cy="431800"/>
        </p:xfrm>
        <a:graphic>
          <a:graphicData uri="http://schemas.openxmlformats.org/presentationml/2006/ole">
            <mc:AlternateContent xmlns:mc="http://schemas.openxmlformats.org/markup-compatibility/2006">
              <mc:Choice xmlns:v="urn:schemas-microsoft-com:vml" Requires="v">
                <p:oleObj spid="_x0000_s96277" name="Equation" r:id="rId4" imgW="7569000" imgH="431640" progId="Equation.DSMT4">
                  <p:embed/>
                </p:oleObj>
              </mc:Choice>
              <mc:Fallback>
                <p:oleObj name="Equation" r:id="rId4" imgW="7569000" imgH="431640" progId="Equation.DSMT4">
                  <p:embed/>
                  <p:pic>
                    <p:nvPicPr>
                      <p:cNvPr id="0" name=""/>
                      <p:cNvPicPr>
                        <a:picLocks noChangeAspect="1" noChangeArrowheads="1"/>
                      </p:cNvPicPr>
                      <p:nvPr/>
                    </p:nvPicPr>
                    <p:blipFill>
                      <a:blip r:embed="rId5"/>
                      <a:srcRect/>
                      <a:stretch>
                        <a:fillRect/>
                      </a:stretch>
                    </p:blipFill>
                    <p:spPr bwMode="auto">
                      <a:xfrm>
                        <a:off x="1989814" y="2338857"/>
                        <a:ext cx="7569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3"/>
          <p:cNvSpPr txBox="1">
            <a:spLocks noChangeArrowheads="1"/>
          </p:cNvSpPr>
          <p:nvPr/>
        </p:nvSpPr>
        <p:spPr bwMode="auto">
          <a:xfrm>
            <a:off x="4523686" y="3111310"/>
            <a:ext cx="27817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矩阵 </a:t>
            </a:r>
            <a:r>
              <a:rPr lang="en-US" altLang="zh-CN" sz="2400" b="1" i="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a:t>
            </a:r>
            <a:r>
              <a:rPr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的行向量组</a:t>
            </a:r>
            <a:endParaRPr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spTree>
    <p:custDataLst>
      <p:tags r:id="rId2"/>
    </p:custDataLst>
    <p:extLst>
      <p:ext uri="{BB962C8B-B14F-4D97-AF65-F5344CB8AC3E}">
        <p14:creationId xmlns:p14="http://schemas.microsoft.com/office/powerpoint/2010/main" val="3027077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grpSp>
        <p:nvGrpSpPr>
          <p:cNvPr id="5" name="组合 4"/>
          <p:cNvGrpSpPr/>
          <p:nvPr/>
        </p:nvGrpSpPr>
        <p:grpSpPr>
          <a:xfrm>
            <a:off x="1295553" y="1332464"/>
            <a:ext cx="9587305" cy="1134862"/>
            <a:chOff x="1295553" y="1332464"/>
            <a:chExt cx="9587305" cy="1134862"/>
          </a:xfrm>
        </p:grpSpPr>
        <p:sp>
          <p:nvSpPr>
            <p:cNvPr id="6" name="Text Box 13"/>
            <p:cNvSpPr txBox="1">
              <a:spLocks noChangeArrowheads="1"/>
            </p:cNvSpPr>
            <p:nvPr/>
          </p:nvSpPr>
          <p:spPr bwMode="auto">
            <a:xfrm>
              <a:off x="1295553" y="1332464"/>
              <a:ext cx="9587305"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        由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个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维</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列向量组成的向量</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组                      或由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个 </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维</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行向量组成的向量</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组                      也</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可以构成一个</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m</a:t>
              </a:r>
              <a:r>
                <a:rPr lang="en-US" altLang="zh-CN" sz="2400"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a:t>
              </a:r>
              <a:r>
                <a:rPr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n</a:t>
              </a:r>
              <a:r>
                <a:rPr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 </a:t>
              </a:r>
              <a:r>
                <a:rPr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矩阵</a:t>
              </a:r>
              <a:endPar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41740078"/>
                </p:ext>
              </p:extLst>
            </p:nvPr>
          </p:nvGraphicFramePr>
          <p:xfrm>
            <a:off x="6418988" y="1476678"/>
            <a:ext cx="1511300" cy="381000"/>
          </p:xfrm>
          <a:graphic>
            <a:graphicData uri="http://schemas.openxmlformats.org/presentationml/2006/ole">
              <mc:AlternateContent xmlns:mc="http://schemas.openxmlformats.org/markup-compatibility/2006">
                <mc:Choice xmlns:v="urn:schemas-microsoft-com:vml" Requires="v">
                  <p:oleObj spid="_x0000_s97359" name="Equation" r:id="rId4" imgW="1511280" imgH="380880" progId="Equation.DSMT4">
                    <p:embed/>
                  </p:oleObj>
                </mc:Choice>
                <mc:Fallback>
                  <p:oleObj name="Equation" r:id="rId4" imgW="1511280" imgH="380880" progId="Equation.DSMT4">
                    <p:embed/>
                    <p:pic>
                      <p:nvPicPr>
                        <p:cNvPr id="0" name="对象 1"/>
                        <p:cNvPicPr>
                          <a:picLocks noChangeAspect="1" noChangeArrowheads="1"/>
                        </p:cNvPicPr>
                        <p:nvPr/>
                      </p:nvPicPr>
                      <p:blipFill>
                        <a:blip r:embed="rId5"/>
                        <a:srcRect/>
                        <a:stretch>
                          <a:fillRect/>
                        </a:stretch>
                      </p:blipFill>
                      <p:spPr bwMode="auto">
                        <a:xfrm>
                          <a:off x="6418988" y="1476678"/>
                          <a:ext cx="1511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251956"/>
                </p:ext>
              </p:extLst>
            </p:nvPr>
          </p:nvGraphicFramePr>
          <p:xfrm>
            <a:off x="3583256" y="2016883"/>
            <a:ext cx="1574800" cy="381000"/>
          </p:xfrm>
          <a:graphic>
            <a:graphicData uri="http://schemas.openxmlformats.org/presentationml/2006/ole">
              <mc:AlternateContent xmlns:mc="http://schemas.openxmlformats.org/markup-compatibility/2006">
                <mc:Choice xmlns:v="urn:schemas-microsoft-com:vml" Requires="v">
                  <p:oleObj spid="_x0000_s97360" name="Equation" r:id="rId6" imgW="1574640" imgH="380880" progId="Equation.DSMT4">
                    <p:embed/>
                  </p:oleObj>
                </mc:Choice>
                <mc:Fallback>
                  <p:oleObj name="Equation" r:id="rId6" imgW="1574640" imgH="380880" progId="Equation.DSMT4">
                    <p:embed/>
                    <p:pic>
                      <p:nvPicPr>
                        <p:cNvPr id="0" name=""/>
                        <p:cNvPicPr>
                          <a:picLocks noChangeAspect="1" noChangeArrowheads="1"/>
                        </p:cNvPicPr>
                        <p:nvPr/>
                      </p:nvPicPr>
                      <p:blipFill>
                        <a:blip r:embed="rId7"/>
                        <a:srcRect/>
                        <a:stretch>
                          <a:fillRect/>
                        </a:stretch>
                      </p:blipFill>
                      <p:spPr bwMode="auto">
                        <a:xfrm>
                          <a:off x="3583256" y="2016883"/>
                          <a:ext cx="157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2009099273"/>
              </p:ext>
            </p:extLst>
          </p:nvPr>
        </p:nvGraphicFramePr>
        <p:xfrm>
          <a:off x="4217207" y="2886491"/>
          <a:ext cx="2286000" cy="381000"/>
        </p:xfrm>
        <a:graphic>
          <a:graphicData uri="http://schemas.openxmlformats.org/presentationml/2006/ole">
            <mc:AlternateContent xmlns:mc="http://schemas.openxmlformats.org/markup-compatibility/2006">
              <mc:Choice xmlns:v="urn:schemas-microsoft-com:vml" Requires="v">
                <p:oleObj spid="_x0000_s97361" name="Equation" r:id="rId8" imgW="2286000" imgH="380880" progId="Equation.DSMT4">
                  <p:embed/>
                </p:oleObj>
              </mc:Choice>
              <mc:Fallback>
                <p:oleObj name="Equation" r:id="rId8" imgW="2286000" imgH="380880" progId="Equation.DSMT4">
                  <p:embed/>
                  <p:pic>
                    <p:nvPicPr>
                      <p:cNvPr id="0" name=""/>
                      <p:cNvPicPr>
                        <a:picLocks noChangeAspect="1" noChangeArrowheads="1"/>
                      </p:cNvPicPr>
                      <p:nvPr/>
                    </p:nvPicPr>
                    <p:blipFill>
                      <a:blip r:embed="rId9"/>
                      <a:srcRect/>
                      <a:stretch>
                        <a:fillRect/>
                      </a:stretch>
                    </p:blipFill>
                    <p:spPr bwMode="auto">
                      <a:xfrm>
                        <a:off x="4217207" y="2886491"/>
                        <a:ext cx="228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
          <p:cNvSpPr txBox="1">
            <a:spLocks noChangeArrowheads="1"/>
          </p:cNvSpPr>
          <p:nvPr/>
        </p:nvSpPr>
        <p:spPr bwMode="auto">
          <a:xfrm>
            <a:off x="1793705" y="3805857"/>
            <a:ext cx="12068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571801828"/>
              </p:ext>
            </p:extLst>
          </p:nvPr>
        </p:nvGraphicFramePr>
        <p:xfrm>
          <a:off x="4758318" y="3934241"/>
          <a:ext cx="1219200" cy="1803400"/>
        </p:xfrm>
        <a:graphic>
          <a:graphicData uri="http://schemas.openxmlformats.org/presentationml/2006/ole">
            <mc:AlternateContent xmlns:mc="http://schemas.openxmlformats.org/markup-compatibility/2006">
              <mc:Choice xmlns:v="urn:schemas-microsoft-com:vml" Requires="v">
                <p:oleObj spid="_x0000_s97362" name="Equation" r:id="rId10" imgW="1218960" imgH="1803240" progId="Equation.DSMT4">
                  <p:embed/>
                </p:oleObj>
              </mc:Choice>
              <mc:Fallback>
                <p:oleObj name="Equation" r:id="rId10" imgW="1218960" imgH="1803240" progId="Equation.DSMT4">
                  <p:embed/>
                  <p:pic>
                    <p:nvPicPr>
                      <p:cNvPr id="0" name=""/>
                      <p:cNvPicPr>
                        <a:picLocks noChangeAspect="1" noChangeArrowheads="1"/>
                      </p:cNvPicPr>
                      <p:nvPr/>
                    </p:nvPicPr>
                    <p:blipFill>
                      <a:blip r:embed="rId11"/>
                      <a:srcRect/>
                      <a:stretch>
                        <a:fillRect/>
                      </a:stretch>
                    </p:blipFill>
                    <p:spPr bwMode="auto">
                      <a:xfrm>
                        <a:off x="4758318" y="3934241"/>
                        <a:ext cx="12192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609328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429577" y="2689923"/>
            <a:ext cx="6462150" cy="923330"/>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向量组的线性相关性</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5086437"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2</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519517" y="3834249"/>
            <a:ext cx="6383029"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514295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52241" y="1557586"/>
            <a:ext cx="1071557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给定向量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和</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如果存在一组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使得</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1541924" y="1619891"/>
            <a:ext cx="1384930" cy="523220"/>
            <a:chOff x="1414686" y="1053530"/>
            <a:chExt cx="1384930" cy="523220"/>
          </a:xfrm>
        </p:grpSpPr>
        <p:sp>
          <p:nvSpPr>
            <p:cNvPr id="7" name="椭圆 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8" name="组合 7"/>
            <p:cNvGrpSpPr/>
            <p:nvPr/>
          </p:nvGrpSpPr>
          <p:grpSpPr>
            <a:xfrm>
              <a:off x="1414686" y="1053530"/>
              <a:ext cx="504056" cy="504056"/>
              <a:chOff x="1414686" y="1053530"/>
              <a:chExt cx="504056" cy="504056"/>
            </a:xfrm>
          </p:grpSpPr>
          <p:sp>
            <p:nvSpPr>
              <p:cNvPr id="11" name="椭圆 1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2" name="TextBox 11"/>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9" name="TextBox 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 Box 2"/>
          <p:cNvSpPr txBox="1">
            <a:spLocks noChangeArrowheads="1"/>
          </p:cNvSpPr>
          <p:nvPr/>
        </p:nvSpPr>
        <p:spPr bwMode="auto">
          <a:xfrm>
            <a:off x="852241" y="2851989"/>
            <a:ext cx="10393633"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l-GR"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l-GR"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latin typeface="+mn-ea"/>
                <a:ea typeface="+mn-ea"/>
                <a:cs typeface="Times New Roman" panose="02020603050405020304" pitchFamily="18" charset="0"/>
              </a:rPr>
              <a:t>…</a:t>
            </a:r>
            <a:r>
              <a:rPr kumimoji="1" lang="el-GR"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n</a:t>
            </a:r>
            <a:endParaRPr kumimoji="1" lang="zh-CN" altLang="en-US" sz="2400" i="1" u="none" strike="noStrike" kern="0" cap="none" spc="0" normalizeH="0" baseline="-2500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 Box 2"/>
          <p:cNvSpPr txBox="1">
            <a:spLocks noChangeArrowheads="1"/>
          </p:cNvSpPr>
          <p:nvPr/>
        </p:nvSpPr>
        <p:spPr bwMode="auto">
          <a:xfrm>
            <a:off x="852241" y="3860101"/>
            <a:ext cx="103936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则称</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向量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为</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一个</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组合</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或者</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说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表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称为</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组合</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系数。</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009553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15" name="组合 14"/>
          <p:cNvGrpSpPr/>
          <p:nvPr/>
        </p:nvGrpSpPr>
        <p:grpSpPr>
          <a:xfrm>
            <a:off x="1339549" y="1249091"/>
            <a:ext cx="9746163" cy="438150"/>
            <a:chOff x="1248939" y="1414502"/>
            <a:chExt cx="9746163" cy="438150"/>
          </a:xfrm>
        </p:grpSpPr>
        <p:sp>
          <p:nvSpPr>
            <p:cNvPr id="1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17" name="组合 5"/>
            <p:cNvGrpSpPr/>
            <p:nvPr/>
          </p:nvGrpSpPr>
          <p:grpSpPr bwMode="auto">
            <a:xfrm rot="5400000">
              <a:off x="1747475" y="921477"/>
              <a:ext cx="173641" cy="1170713"/>
              <a:chOff x="-5237" y="-416684"/>
              <a:chExt cx="212077" cy="1541575"/>
            </a:xfrm>
          </p:grpSpPr>
          <p:sp>
            <p:nvSpPr>
              <p:cNvPr id="25" name="直角三角形 24"/>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26" name="直角三角形 25"/>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18" name="椭圆 1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9" name="下箭头 1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0" name="圆角矩形 1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1" name="矩形 2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27" name="Text Box 2"/>
          <p:cNvSpPr txBox="1">
            <a:spLocks noChangeArrowheads="1"/>
          </p:cNvSpPr>
          <p:nvPr/>
        </p:nvSpPr>
        <p:spPr bwMode="auto">
          <a:xfrm>
            <a:off x="1015813" y="1739325"/>
            <a:ext cx="103936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1,1,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2,1,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试问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能否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表示？若能，写出具体</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表达式。</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 Box 2"/>
          <p:cNvSpPr txBox="1">
            <a:spLocks noChangeArrowheads="1"/>
          </p:cNvSpPr>
          <p:nvPr/>
        </p:nvSpPr>
        <p:spPr bwMode="auto">
          <a:xfrm>
            <a:off x="1015813" y="3489012"/>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l-GR"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l-GR"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4</a:t>
            </a:r>
            <a:endParaRPr kumimoji="1" lang="zh-CN" altLang="en-US" sz="2400" i="1" u="none" strike="noStrike" kern="0" cap="none" spc="0" normalizeH="0" baseline="-2500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Text Box 2"/>
          <p:cNvSpPr txBox="1">
            <a:spLocks noChangeArrowheads="1"/>
          </p:cNvSpPr>
          <p:nvPr/>
        </p:nvSpPr>
        <p:spPr bwMode="auto">
          <a:xfrm>
            <a:off x="1015813" y="3007571"/>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令</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Text Box 2"/>
          <p:cNvSpPr txBox="1">
            <a:spLocks noChangeArrowheads="1"/>
          </p:cNvSpPr>
          <p:nvPr/>
        </p:nvSpPr>
        <p:spPr bwMode="auto">
          <a:xfrm>
            <a:off x="1015813" y="4149874"/>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得</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线性方程组</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1549866521"/>
              </p:ext>
            </p:extLst>
          </p:nvPr>
        </p:nvGraphicFramePr>
        <p:xfrm>
          <a:off x="4942629" y="4730739"/>
          <a:ext cx="2540000" cy="1803400"/>
        </p:xfrm>
        <a:graphic>
          <a:graphicData uri="http://schemas.openxmlformats.org/presentationml/2006/ole">
            <mc:AlternateContent xmlns:mc="http://schemas.openxmlformats.org/markup-compatibility/2006">
              <mc:Choice xmlns:v="urn:schemas-microsoft-com:vml" Requires="v">
                <p:oleObj spid="_x0000_s99348" name="Equation" r:id="rId4" imgW="2539800" imgH="1803240" progId="Equation.DSMT4">
                  <p:embed/>
                </p:oleObj>
              </mc:Choice>
              <mc:Fallback>
                <p:oleObj name="Equation" r:id="rId4" imgW="2539800" imgH="1803240" progId="Equation.DSMT4">
                  <p:embed/>
                  <p:pic>
                    <p:nvPicPr>
                      <p:cNvPr id="0" name=""/>
                      <p:cNvPicPr/>
                      <p:nvPr/>
                    </p:nvPicPr>
                    <p:blipFill>
                      <a:blip r:embed="rId5"/>
                      <a:stretch>
                        <a:fillRect/>
                      </a:stretch>
                    </p:blipFill>
                    <p:spPr>
                      <a:xfrm>
                        <a:off x="4942629" y="4730739"/>
                        <a:ext cx="2540000" cy="1803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488819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52241" y="1053530"/>
            <a:ext cx="10393633"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        因为</a:t>
            </a:r>
          </a:p>
        </p:txBody>
      </p:sp>
      <p:graphicFrame>
        <p:nvGraphicFramePr>
          <p:cNvPr id="6" name="对象 5"/>
          <p:cNvGraphicFramePr>
            <a:graphicFrameLocks noChangeAspect="1"/>
          </p:cNvGraphicFramePr>
          <p:nvPr>
            <p:extLst>
              <p:ext uri="{D42A27DB-BD31-4B8C-83A1-F6EECF244321}">
                <p14:modId xmlns:p14="http://schemas.microsoft.com/office/powerpoint/2010/main" val="3760534118"/>
              </p:ext>
            </p:extLst>
          </p:nvPr>
        </p:nvGraphicFramePr>
        <p:xfrm>
          <a:off x="4006974" y="1343513"/>
          <a:ext cx="3746500" cy="1778000"/>
        </p:xfrm>
        <a:graphic>
          <a:graphicData uri="http://schemas.openxmlformats.org/presentationml/2006/ole">
            <mc:AlternateContent xmlns:mc="http://schemas.openxmlformats.org/markup-compatibility/2006">
              <mc:Choice xmlns:v="urn:schemas-microsoft-com:vml" Requires="v">
                <p:oleObj spid="_x0000_s100408" name="Equation" r:id="rId4" imgW="3746160" imgH="1777680" progId="Equation.DSMT4">
                  <p:embed/>
                </p:oleObj>
              </mc:Choice>
              <mc:Fallback>
                <p:oleObj name="Equation" r:id="rId4" imgW="3746160" imgH="1777680" progId="Equation.DSMT4">
                  <p:embed/>
                  <p:pic>
                    <p:nvPicPr>
                      <p:cNvPr id="0" name=""/>
                      <p:cNvPicPr/>
                      <p:nvPr/>
                    </p:nvPicPr>
                    <p:blipFill>
                      <a:blip r:embed="rId5"/>
                      <a:stretch>
                        <a:fillRect/>
                      </a:stretch>
                    </p:blipFill>
                    <p:spPr>
                      <a:xfrm>
                        <a:off x="4006974" y="1343513"/>
                        <a:ext cx="3746500" cy="1778000"/>
                      </a:xfrm>
                      <a:prstGeom prst="rect">
                        <a:avLst/>
                      </a:prstGeom>
                    </p:spPr>
                  </p:pic>
                </p:oleObj>
              </mc:Fallback>
            </mc:AlternateContent>
          </a:graphicData>
        </a:graphic>
      </p:graphicFrame>
      <p:sp>
        <p:nvSpPr>
          <p:cNvPr id="7" name="Text Box 2"/>
          <p:cNvSpPr txBox="1">
            <a:spLocks noChangeArrowheads="1"/>
          </p:cNvSpPr>
          <p:nvPr/>
        </p:nvSpPr>
        <p:spPr bwMode="auto">
          <a:xfrm>
            <a:off x="852241" y="3285778"/>
            <a:ext cx="10393633"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克拉默法则求出</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22296590"/>
              </p:ext>
            </p:extLst>
          </p:nvPr>
        </p:nvGraphicFramePr>
        <p:xfrm>
          <a:off x="3958922" y="3933850"/>
          <a:ext cx="4191000" cy="723900"/>
        </p:xfrm>
        <a:graphic>
          <a:graphicData uri="http://schemas.openxmlformats.org/presentationml/2006/ole">
            <mc:AlternateContent xmlns:mc="http://schemas.openxmlformats.org/markup-compatibility/2006">
              <mc:Choice xmlns:v="urn:schemas-microsoft-com:vml" Requires="v">
                <p:oleObj spid="_x0000_s100409" name="Equation" r:id="rId6" imgW="4190760" imgH="723600" progId="Equation.DSMT4">
                  <p:embed/>
                </p:oleObj>
              </mc:Choice>
              <mc:Fallback>
                <p:oleObj name="Equation" r:id="rId6" imgW="4190760" imgH="723600" progId="Equation.DSMT4">
                  <p:embed/>
                  <p:pic>
                    <p:nvPicPr>
                      <p:cNvPr id="0" name=""/>
                      <p:cNvPicPr/>
                      <p:nvPr/>
                    </p:nvPicPr>
                    <p:blipFill>
                      <a:blip r:embed="rId7"/>
                      <a:stretch>
                        <a:fillRect/>
                      </a:stretch>
                    </p:blipFill>
                    <p:spPr>
                      <a:xfrm>
                        <a:off x="3958922" y="3933850"/>
                        <a:ext cx="4191000" cy="7239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81852491"/>
              </p:ext>
            </p:extLst>
          </p:nvPr>
        </p:nvGraphicFramePr>
        <p:xfrm>
          <a:off x="4130457" y="4911982"/>
          <a:ext cx="3479800" cy="723900"/>
        </p:xfrm>
        <a:graphic>
          <a:graphicData uri="http://schemas.openxmlformats.org/presentationml/2006/ole">
            <mc:AlternateContent xmlns:mc="http://schemas.openxmlformats.org/markup-compatibility/2006">
              <mc:Choice xmlns:v="urn:schemas-microsoft-com:vml" Requires="v">
                <p:oleObj spid="_x0000_s100410" name="Equation" r:id="rId8" imgW="3479760" imgH="723600" progId="Equation.DSMT4">
                  <p:embed/>
                </p:oleObj>
              </mc:Choice>
              <mc:Fallback>
                <p:oleObj name="Equation" r:id="rId8" imgW="3479760" imgH="723600" progId="Equation.DSMT4">
                  <p:embed/>
                  <p:pic>
                    <p:nvPicPr>
                      <p:cNvPr id="0" name=""/>
                      <p:cNvPicPr/>
                      <p:nvPr/>
                    </p:nvPicPr>
                    <p:blipFill>
                      <a:blip r:embed="rId9"/>
                      <a:stretch>
                        <a:fillRect/>
                      </a:stretch>
                    </p:blipFill>
                    <p:spPr>
                      <a:xfrm>
                        <a:off x="4130457" y="4911982"/>
                        <a:ext cx="3479800" cy="723900"/>
                      </a:xfrm>
                      <a:prstGeom prst="rect">
                        <a:avLst/>
                      </a:prstGeom>
                    </p:spPr>
                  </p:pic>
                </p:oleObj>
              </mc:Fallback>
            </mc:AlternateContent>
          </a:graphicData>
        </a:graphic>
      </p:graphicFrame>
      <p:sp>
        <p:nvSpPr>
          <p:cNvPr id="11" name="Text Box 2"/>
          <p:cNvSpPr txBox="1">
            <a:spLocks noChangeArrowheads="1"/>
          </p:cNvSpPr>
          <p:nvPr/>
        </p:nvSpPr>
        <p:spPr bwMode="auto">
          <a:xfrm>
            <a:off x="857606" y="5806058"/>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因此</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能由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表示。</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2737086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15" name="组合 14"/>
          <p:cNvGrpSpPr/>
          <p:nvPr/>
        </p:nvGrpSpPr>
        <p:grpSpPr>
          <a:xfrm>
            <a:off x="1339549" y="1219111"/>
            <a:ext cx="9746163" cy="438150"/>
            <a:chOff x="1248939" y="1414502"/>
            <a:chExt cx="9746163" cy="438150"/>
          </a:xfrm>
        </p:grpSpPr>
        <p:sp>
          <p:nvSpPr>
            <p:cNvPr id="1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17" name="组合 5"/>
            <p:cNvGrpSpPr/>
            <p:nvPr/>
          </p:nvGrpSpPr>
          <p:grpSpPr bwMode="auto">
            <a:xfrm rot="5400000">
              <a:off x="1747475" y="921477"/>
              <a:ext cx="173641" cy="1170713"/>
              <a:chOff x="-5237" y="-416684"/>
              <a:chExt cx="212077" cy="1541575"/>
            </a:xfrm>
          </p:grpSpPr>
          <p:sp>
            <p:nvSpPr>
              <p:cNvPr id="25" name="直角三角形 24"/>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26" name="直角三角形 25"/>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18" name="椭圆 1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9" name="下箭头 1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0" name="圆角矩形 1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1" name="矩形 2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32" name="Text Box 2"/>
          <p:cNvSpPr txBox="1">
            <a:spLocks noChangeArrowheads="1"/>
          </p:cNvSpPr>
          <p:nvPr/>
        </p:nvSpPr>
        <p:spPr bwMode="auto">
          <a:xfrm>
            <a:off x="852241" y="1668120"/>
            <a:ext cx="105715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0</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7,</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试问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能否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表示</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 Box 2"/>
          <p:cNvSpPr txBox="1">
            <a:spLocks noChangeArrowheads="1"/>
          </p:cNvSpPr>
          <p:nvPr/>
        </p:nvSpPr>
        <p:spPr bwMode="auto">
          <a:xfrm>
            <a:off x="852241" y="2343230"/>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endParaRPr kumimoji="1" lang="zh-CN" altLang="en-US" sz="2400" b="1" i="1"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Text Box 2"/>
          <p:cNvSpPr txBox="1">
            <a:spLocks noChangeArrowheads="1"/>
          </p:cNvSpPr>
          <p:nvPr/>
        </p:nvSpPr>
        <p:spPr bwMode="auto">
          <a:xfrm>
            <a:off x="1511711" y="3066252"/>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得</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方程组</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2936513550"/>
              </p:ext>
            </p:extLst>
          </p:nvPr>
        </p:nvGraphicFramePr>
        <p:xfrm>
          <a:off x="5064807" y="3389417"/>
          <a:ext cx="1968500" cy="1346200"/>
        </p:xfrm>
        <a:graphic>
          <a:graphicData uri="http://schemas.openxmlformats.org/presentationml/2006/ole">
            <mc:AlternateContent xmlns:mc="http://schemas.openxmlformats.org/markup-compatibility/2006">
              <mc:Choice xmlns:v="urn:schemas-microsoft-com:vml" Requires="v">
                <p:oleObj spid="_x0000_s101397" name="Equation" r:id="rId4" imgW="1968480" imgH="1346040" progId="Equation.DSMT4">
                  <p:embed/>
                </p:oleObj>
              </mc:Choice>
              <mc:Fallback>
                <p:oleObj name="Equation" r:id="rId4" imgW="1968480" imgH="1346040" progId="Equation.DSMT4">
                  <p:embed/>
                  <p:pic>
                    <p:nvPicPr>
                      <p:cNvPr id="0" name=""/>
                      <p:cNvPicPr/>
                      <p:nvPr/>
                    </p:nvPicPr>
                    <p:blipFill>
                      <a:blip r:embed="rId5"/>
                      <a:stretch>
                        <a:fillRect/>
                      </a:stretch>
                    </p:blipFill>
                    <p:spPr>
                      <a:xfrm>
                        <a:off x="5064807" y="3389417"/>
                        <a:ext cx="1968500" cy="1346200"/>
                      </a:xfrm>
                      <a:prstGeom prst="rect">
                        <a:avLst/>
                      </a:prstGeom>
                    </p:spPr>
                  </p:pic>
                </p:oleObj>
              </mc:Fallback>
            </mc:AlternateContent>
          </a:graphicData>
        </a:graphic>
      </p:graphicFrame>
      <p:sp>
        <p:nvSpPr>
          <p:cNvPr id="36" name="Text Box 2"/>
          <p:cNvSpPr txBox="1">
            <a:spLocks noChangeArrowheads="1"/>
          </p:cNvSpPr>
          <p:nvPr/>
        </p:nvSpPr>
        <p:spPr bwMode="auto">
          <a:xfrm>
            <a:off x="852241" y="4867168"/>
            <a:ext cx="10393633"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第一个方程</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得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代入第二个方程</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得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7</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但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不</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满足第三个方程，故方程组无</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解。</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Text Box 2"/>
          <p:cNvSpPr txBox="1">
            <a:spLocks noChangeArrowheads="1"/>
          </p:cNvSpPr>
          <p:nvPr/>
        </p:nvSpPr>
        <p:spPr bwMode="auto">
          <a:xfrm>
            <a:off x="852241" y="6032594"/>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所以，</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不能</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表示。</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6216342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6"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2">
            <a:extLst>
              <a:ext uri="{FF2B5EF4-FFF2-40B4-BE49-F238E27FC236}">
                <a16:creationId xmlns:a16="http://schemas.microsoft.com/office/drawing/2014/main" xmlns="" id="{CAEB3A08-8C89-4296-BFE7-5453AD7EDEF7}"/>
              </a:ext>
            </a:extLst>
          </p:cNvPr>
          <p:cNvSpPr/>
          <p:nvPr/>
        </p:nvSpPr>
        <p:spPr>
          <a:xfrm flipH="1">
            <a:off x="6117232" y="0"/>
            <a:ext cx="7143399"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009999"/>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51" name="组合 50">
            <a:extLst>
              <a:ext uri="{FF2B5EF4-FFF2-40B4-BE49-F238E27FC236}">
                <a16:creationId xmlns:a16="http://schemas.microsoft.com/office/drawing/2014/main" xmlns="" id="{A35C35AD-2997-4948-A7B7-9163F4C5E613}"/>
              </a:ext>
            </a:extLst>
          </p:cNvPr>
          <p:cNvGrpSpPr/>
          <p:nvPr/>
        </p:nvGrpSpPr>
        <p:grpSpPr>
          <a:xfrm>
            <a:off x="-2" y="505743"/>
            <a:ext cx="2122100" cy="828754"/>
            <a:chOff x="-2" y="505742"/>
            <a:chExt cx="2292536" cy="940565"/>
          </a:xfrm>
          <a:solidFill>
            <a:srgbClr val="009999"/>
          </a:solidFill>
        </p:grpSpPr>
        <p:sp>
          <p:nvSpPr>
            <p:cNvPr id="52" name="任意多边形: 形状 4">
              <a:extLst>
                <a:ext uri="{FF2B5EF4-FFF2-40B4-BE49-F238E27FC236}">
                  <a16:creationId xmlns:a16="http://schemas.microsoft.com/office/drawing/2014/main" xmlns="" id="{B2B511CE-3927-410C-A8B8-C6559F15F8B1}"/>
                </a:ext>
              </a:extLst>
            </p:cNvPr>
            <p:cNvSpPr/>
            <p:nvPr/>
          </p:nvSpPr>
          <p:spPr>
            <a:xfrm flipH="1">
              <a:off x="-2" y="505742"/>
              <a:ext cx="2292536" cy="940565"/>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F0BD64"/>
            </a:solidFill>
            <a:ln w="9525" cap="flat">
              <a:no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endParaRPr>
            </a:p>
          </p:txBody>
        </p:sp>
        <p:sp>
          <p:nvSpPr>
            <p:cNvPr id="53" name="矩形 52">
              <a:extLst>
                <a:ext uri="{FF2B5EF4-FFF2-40B4-BE49-F238E27FC236}">
                  <a16:creationId xmlns:a16="http://schemas.microsoft.com/office/drawing/2014/main" xmlns="" id="{40C38AF8-9C3B-4149-A43B-4326D684B0B7}"/>
                </a:ext>
              </a:extLst>
            </p:cNvPr>
            <p:cNvSpPr/>
            <p:nvPr/>
          </p:nvSpPr>
          <p:spPr>
            <a:xfrm>
              <a:off x="250573" y="630961"/>
              <a:ext cx="1601674" cy="733530"/>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第</a:t>
              </a:r>
              <a:r>
                <a:rPr kumimoji="0" lang="en-US" altLang="zh-CN"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3</a:t>
              </a:r>
              <a:r>
                <a:rPr kumimoji="0" lang="zh-CN" altLang="en-US" sz="36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章</a:t>
              </a:r>
              <a:endParaRPr kumimoji="0" lang="zh-CN" altLang="en-US" sz="3600" b="1"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54" name="矩形 53">
            <a:extLst>
              <a:ext uri="{FF2B5EF4-FFF2-40B4-BE49-F238E27FC236}">
                <a16:creationId xmlns:a16="http://schemas.microsoft.com/office/drawing/2014/main" xmlns="" id="{BD797D66-8C96-4FF6-ACF7-E40178CE7596}"/>
              </a:ext>
            </a:extLst>
          </p:cNvPr>
          <p:cNvSpPr/>
          <p:nvPr/>
        </p:nvSpPr>
        <p:spPr>
          <a:xfrm>
            <a:off x="2060609" y="2334136"/>
            <a:ext cx="1398140" cy="461665"/>
          </a:xfrm>
          <a:prstGeom prst="rect">
            <a:avLst/>
          </a:prstGeom>
        </p:spPr>
        <p:txBody>
          <a:bodyPr wrap="none">
            <a:spAutoFit/>
          </a:bodyPr>
          <a:lstStyle/>
          <a:p>
            <a:pPr lvl="0">
              <a:defRPr/>
            </a:pPr>
            <a:r>
              <a:rPr lang="en-US" altLang="zh-CN" sz="2400" b="1" i="1" kern="0" dirty="0">
                <a:solidFill>
                  <a:sysClr val="windowText" lastClr="000000">
                    <a:lumMod val="85000"/>
                    <a:lumOff val="15000"/>
                  </a:sysClr>
                </a:solidFill>
                <a:latin typeface="Times New Roman" pitchFamily="18" charset="0"/>
                <a:ea typeface="微软雅黑" panose="020B0503020204020204" pitchFamily="34" charset="-122"/>
                <a:cs typeface="Times New Roman" pitchFamily="18" charset="0"/>
                <a:sym typeface="+mn-lt"/>
              </a:rPr>
              <a:t>n </a:t>
            </a: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维向量</a:t>
            </a:r>
            <a:endParaRPr kumimoji="0" lang="zh-CN" altLang="en-US" sz="2400" b="1" i="0" u="none" strike="noStrike" kern="0" cap="none" spc="0" normalizeH="0" baseline="0" noProof="0" dirty="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endParaRPr>
          </a:p>
        </p:txBody>
      </p:sp>
      <p:sp>
        <p:nvSpPr>
          <p:cNvPr id="55" name="矩形 54">
            <a:extLst>
              <a:ext uri="{FF2B5EF4-FFF2-40B4-BE49-F238E27FC236}">
                <a16:creationId xmlns:a16="http://schemas.microsoft.com/office/drawing/2014/main" xmlns="" id="{99309C90-4800-47DC-BA08-FF2ACB94F169}"/>
              </a:ext>
            </a:extLst>
          </p:cNvPr>
          <p:cNvSpPr/>
          <p:nvPr/>
        </p:nvSpPr>
        <p:spPr>
          <a:xfrm>
            <a:off x="2060609" y="3160422"/>
            <a:ext cx="2954655"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Times New Roman" panose="02020603050405020304" pitchFamily="18" charset="0"/>
                <a:ea typeface="微软雅黑" panose="020B0503020204020204" pitchFamily="34" charset="-122"/>
                <a:cs typeface="Times New Roman" panose="02020603050405020304" pitchFamily="18" charset="0"/>
                <a:sym typeface="+mn-lt"/>
              </a:rPr>
              <a:t>向量组的线性相关性</a:t>
            </a:r>
          </a:p>
        </p:txBody>
      </p:sp>
      <p:sp>
        <p:nvSpPr>
          <p:cNvPr id="56" name="矩形 55">
            <a:extLst>
              <a:ext uri="{FF2B5EF4-FFF2-40B4-BE49-F238E27FC236}">
                <a16:creationId xmlns:a16="http://schemas.microsoft.com/office/drawing/2014/main" xmlns="" id="{E1367170-A640-4BDC-94F4-4D1113159C46}"/>
              </a:ext>
            </a:extLst>
          </p:cNvPr>
          <p:cNvSpPr/>
          <p:nvPr/>
        </p:nvSpPr>
        <p:spPr>
          <a:xfrm>
            <a:off x="2060609" y="3986708"/>
            <a:ext cx="4801314"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向量组间的关系与极大线性无关组</a:t>
            </a:r>
          </a:p>
        </p:txBody>
      </p:sp>
      <p:sp>
        <p:nvSpPr>
          <p:cNvPr id="57" name="矩形 56">
            <a:extLst>
              <a:ext uri="{FF2B5EF4-FFF2-40B4-BE49-F238E27FC236}">
                <a16:creationId xmlns:a16="http://schemas.microsoft.com/office/drawing/2014/main" xmlns="" id="{B2631CC0-28EE-4709-A254-9AED3AA5B96A}"/>
              </a:ext>
            </a:extLst>
          </p:cNvPr>
          <p:cNvSpPr/>
          <p:nvPr/>
        </p:nvSpPr>
        <p:spPr>
          <a:xfrm>
            <a:off x="2060609" y="4812994"/>
            <a:ext cx="4801314" cy="461665"/>
          </a:xfrm>
          <a:prstGeom prst="rect">
            <a:avLst/>
          </a:prstGeom>
        </p:spPr>
        <p:txBody>
          <a:bodyPr wrap="none">
            <a:spAutoFit/>
          </a:bodyPr>
          <a:lstStyle/>
          <a:p>
            <a:pPr lvl="0">
              <a:defRPr/>
            </a:pPr>
            <a:r>
              <a:rPr lang="zh-CN" altLang="en-US" sz="24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向量组的秩及其与矩阵的秩的关系</a:t>
            </a:r>
          </a:p>
        </p:txBody>
      </p:sp>
      <p:sp>
        <p:nvSpPr>
          <p:cNvPr id="58" name="矩形 57">
            <a:extLst>
              <a:ext uri="{FF2B5EF4-FFF2-40B4-BE49-F238E27FC236}">
                <a16:creationId xmlns:a16="http://schemas.microsoft.com/office/drawing/2014/main" xmlns="" id="{9E648DAB-FE1D-472E-AC5F-F885B9B4CD1D}"/>
              </a:ext>
            </a:extLst>
          </p:cNvPr>
          <p:cNvSpPr/>
          <p:nvPr/>
        </p:nvSpPr>
        <p:spPr>
          <a:xfrm>
            <a:off x="2060609" y="5648612"/>
            <a:ext cx="3599962"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rPr>
              <a:t>向量的内积与正交向量组</a:t>
            </a:r>
            <a:endParaRPr kumimoji="0" lang="zh-CN" altLang="en-US" sz="2400" b="1" i="0" u="none" strike="noStrike" kern="0" cap="none" spc="0" normalizeH="0" baseline="0" noProof="0" dirty="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59" name="组合 58">
            <a:extLst>
              <a:ext uri="{FF2B5EF4-FFF2-40B4-BE49-F238E27FC236}">
                <a16:creationId xmlns:a16="http://schemas.microsoft.com/office/drawing/2014/main" xmlns="" id="{51F9F263-564E-4F77-9275-6C69101498CD}"/>
              </a:ext>
            </a:extLst>
          </p:cNvPr>
          <p:cNvGrpSpPr/>
          <p:nvPr/>
        </p:nvGrpSpPr>
        <p:grpSpPr>
          <a:xfrm>
            <a:off x="1245766" y="2334135"/>
            <a:ext cx="707837" cy="485523"/>
            <a:chOff x="601927" y="2334135"/>
            <a:chExt cx="707837" cy="485523"/>
          </a:xfrm>
        </p:grpSpPr>
        <p:sp>
          <p:nvSpPr>
            <p:cNvPr id="60" name="矩形: 圆角 12">
              <a:extLst>
                <a:ext uri="{FF2B5EF4-FFF2-40B4-BE49-F238E27FC236}">
                  <a16:creationId xmlns:a16="http://schemas.microsoft.com/office/drawing/2014/main" xmlns="" id="{C4395804-F95D-4F2F-A45D-E7D6AE75393D}"/>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1" name="矩形 60">
              <a:extLst>
                <a:ext uri="{FF2B5EF4-FFF2-40B4-BE49-F238E27FC236}">
                  <a16:creationId xmlns:a16="http://schemas.microsoft.com/office/drawing/2014/main" xmlns="" id="{72060640-D39B-4481-A59F-649AEAAED3C2}"/>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1</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2" name="组合 61">
            <a:extLst>
              <a:ext uri="{FF2B5EF4-FFF2-40B4-BE49-F238E27FC236}">
                <a16:creationId xmlns:a16="http://schemas.microsoft.com/office/drawing/2014/main" xmlns="" id="{974E84C2-EC56-4BEB-9E28-4F5C7FD3EC96}"/>
              </a:ext>
            </a:extLst>
          </p:cNvPr>
          <p:cNvGrpSpPr/>
          <p:nvPr/>
        </p:nvGrpSpPr>
        <p:grpSpPr>
          <a:xfrm>
            <a:off x="1245766" y="3160421"/>
            <a:ext cx="707837" cy="461666"/>
            <a:chOff x="601927" y="3160421"/>
            <a:chExt cx="707837" cy="461666"/>
          </a:xfrm>
        </p:grpSpPr>
        <p:sp>
          <p:nvSpPr>
            <p:cNvPr id="63" name="矩形: 圆角 16">
              <a:extLst>
                <a:ext uri="{FF2B5EF4-FFF2-40B4-BE49-F238E27FC236}">
                  <a16:creationId xmlns:a16="http://schemas.microsoft.com/office/drawing/2014/main" xmlns="" id="{FC100B3A-D4FB-424C-9AC3-E2240B9F5AFB}"/>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4" name="矩形 63">
              <a:extLst>
                <a:ext uri="{FF2B5EF4-FFF2-40B4-BE49-F238E27FC236}">
                  <a16:creationId xmlns:a16="http://schemas.microsoft.com/office/drawing/2014/main" xmlns="" id="{DF7A8357-6E2E-4148-8922-2EB45DBCA1BB}"/>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2</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5" name="组合 64">
            <a:extLst>
              <a:ext uri="{FF2B5EF4-FFF2-40B4-BE49-F238E27FC236}">
                <a16:creationId xmlns:a16="http://schemas.microsoft.com/office/drawing/2014/main" xmlns="" id="{397A8446-C961-4DF7-B4C7-0ACA72C30795}"/>
              </a:ext>
            </a:extLst>
          </p:cNvPr>
          <p:cNvGrpSpPr/>
          <p:nvPr/>
        </p:nvGrpSpPr>
        <p:grpSpPr>
          <a:xfrm>
            <a:off x="1245766" y="3986708"/>
            <a:ext cx="707837" cy="485523"/>
            <a:chOff x="601927" y="2334135"/>
            <a:chExt cx="707837" cy="485523"/>
          </a:xfrm>
        </p:grpSpPr>
        <p:sp>
          <p:nvSpPr>
            <p:cNvPr id="66" name="矩形: 圆角 22">
              <a:extLst>
                <a:ext uri="{FF2B5EF4-FFF2-40B4-BE49-F238E27FC236}">
                  <a16:creationId xmlns:a16="http://schemas.microsoft.com/office/drawing/2014/main" xmlns="" id="{32F1D054-BA3C-4EF1-9E45-7C0771AC5E10}"/>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67" name="矩形 66">
              <a:extLst>
                <a:ext uri="{FF2B5EF4-FFF2-40B4-BE49-F238E27FC236}">
                  <a16:creationId xmlns:a16="http://schemas.microsoft.com/office/drawing/2014/main" xmlns="" id="{CB145F82-407F-4A91-88EB-0149C3C70B5A}"/>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3</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68" name="组合 67">
            <a:extLst>
              <a:ext uri="{FF2B5EF4-FFF2-40B4-BE49-F238E27FC236}">
                <a16:creationId xmlns:a16="http://schemas.microsoft.com/office/drawing/2014/main" xmlns="" id="{B89AFB4F-4B92-4513-AED0-D72F56D9207C}"/>
              </a:ext>
            </a:extLst>
          </p:cNvPr>
          <p:cNvGrpSpPr/>
          <p:nvPr/>
        </p:nvGrpSpPr>
        <p:grpSpPr>
          <a:xfrm>
            <a:off x="1245766" y="4812994"/>
            <a:ext cx="707837" cy="461666"/>
            <a:chOff x="601927" y="3160421"/>
            <a:chExt cx="707837" cy="461666"/>
          </a:xfrm>
        </p:grpSpPr>
        <p:sp>
          <p:nvSpPr>
            <p:cNvPr id="69" name="矩形: 圆角 25">
              <a:extLst>
                <a:ext uri="{FF2B5EF4-FFF2-40B4-BE49-F238E27FC236}">
                  <a16:creationId xmlns:a16="http://schemas.microsoft.com/office/drawing/2014/main" xmlns="" id="{DB56F3E3-06E1-4832-A0AE-F8C2436BDF96}"/>
                </a:ext>
              </a:extLst>
            </p:cNvPr>
            <p:cNvSpPr/>
            <p:nvPr/>
          </p:nvSpPr>
          <p:spPr>
            <a:xfrm>
              <a:off x="701846" y="3160421"/>
              <a:ext cx="508000" cy="461666"/>
            </a:xfrm>
            <a:prstGeom prst="roundRect">
              <a:avLst/>
            </a:prstGeom>
            <a:solidFill>
              <a:srgbClr val="00999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0" name="矩形 69">
              <a:extLst>
                <a:ext uri="{FF2B5EF4-FFF2-40B4-BE49-F238E27FC236}">
                  <a16:creationId xmlns:a16="http://schemas.microsoft.com/office/drawing/2014/main" xmlns="" id="{0243A337-2647-4EE7-8C22-B356182AF7D5}"/>
                </a:ext>
              </a:extLst>
            </p:cNvPr>
            <p:cNvSpPr/>
            <p:nvPr/>
          </p:nvSpPr>
          <p:spPr>
            <a:xfrm>
              <a:off x="601927" y="3160421"/>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4</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grpSp>
        <p:nvGrpSpPr>
          <p:cNvPr id="71" name="组合 70">
            <a:extLst>
              <a:ext uri="{FF2B5EF4-FFF2-40B4-BE49-F238E27FC236}">
                <a16:creationId xmlns:a16="http://schemas.microsoft.com/office/drawing/2014/main" xmlns="" id="{566A360E-374F-4525-9119-2D5A50964688}"/>
              </a:ext>
            </a:extLst>
          </p:cNvPr>
          <p:cNvGrpSpPr/>
          <p:nvPr/>
        </p:nvGrpSpPr>
        <p:grpSpPr>
          <a:xfrm>
            <a:off x="1245766" y="5639281"/>
            <a:ext cx="707837" cy="485523"/>
            <a:chOff x="601927" y="2334135"/>
            <a:chExt cx="707837" cy="485523"/>
          </a:xfrm>
        </p:grpSpPr>
        <p:sp>
          <p:nvSpPr>
            <p:cNvPr id="72" name="矩形: 圆角 28">
              <a:extLst>
                <a:ext uri="{FF2B5EF4-FFF2-40B4-BE49-F238E27FC236}">
                  <a16:creationId xmlns:a16="http://schemas.microsoft.com/office/drawing/2014/main" xmlns="" id="{2947237F-4207-4A24-8157-9F00C8945117}"/>
                </a:ext>
              </a:extLst>
            </p:cNvPr>
            <p:cNvSpPr/>
            <p:nvPr/>
          </p:nvSpPr>
          <p:spPr>
            <a:xfrm>
              <a:off x="701846" y="2334135"/>
              <a:ext cx="508000" cy="461666"/>
            </a:xfrm>
            <a:prstGeom prst="roundRect">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3" name="矩形 72">
              <a:extLst>
                <a:ext uri="{FF2B5EF4-FFF2-40B4-BE49-F238E27FC236}">
                  <a16:creationId xmlns:a16="http://schemas.microsoft.com/office/drawing/2014/main" xmlns="" id="{CB550C7A-FD4D-454A-B976-8729816B3877}"/>
                </a:ext>
              </a:extLst>
            </p:cNvPr>
            <p:cNvSpPr/>
            <p:nvPr/>
          </p:nvSpPr>
          <p:spPr>
            <a:xfrm>
              <a:off x="601927" y="2357993"/>
              <a:ext cx="707837" cy="461665"/>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rPr>
                <a:t>§5</a:t>
              </a:r>
              <a:endParaRPr kumimoji="0" lang="zh-CN" altLang="en-US" sz="2400" b="1"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sp>
        <p:nvSpPr>
          <p:cNvPr id="74" name="平行四边形 73">
            <a:extLst>
              <a:ext uri="{FF2B5EF4-FFF2-40B4-BE49-F238E27FC236}">
                <a16:creationId xmlns:a16="http://schemas.microsoft.com/office/drawing/2014/main" xmlns="" id="{846DEABA-E5CA-42E2-A269-0C0F64BC15C8}"/>
              </a:ext>
            </a:extLst>
          </p:cNvPr>
          <p:cNvSpPr/>
          <p:nvPr/>
        </p:nvSpPr>
        <p:spPr>
          <a:xfrm>
            <a:off x="7058429" y="-1733907"/>
            <a:ext cx="3411361" cy="5744473"/>
          </a:xfrm>
          <a:prstGeom prst="parallelogram">
            <a:avLst>
              <a:gd name="adj" fmla="val 96160"/>
            </a:avLst>
          </a:prstGeom>
          <a:solidFill>
            <a:srgbClr val="1748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sp>
        <p:nvSpPr>
          <p:cNvPr id="75" name="平行四边形 74">
            <a:extLst>
              <a:ext uri="{FF2B5EF4-FFF2-40B4-BE49-F238E27FC236}">
                <a16:creationId xmlns:a16="http://schemas.microsoft.com/office/drawing/2014/main" xmlns="" id="{FDF45A37-CB61-487D-A0D0-4C0DA40AD3BC}"/>
              </a:ext>
            </a:extLst>
          </p:cNvPr>
          <p:cNvSpPr/>
          <p:nvPr/>
        </p:nvSpPr>
        <p:spPr>
          <a:xfrm>
            <a:off x="5226180" y="2597417"/>
            <a:ext cx="3411361" cy="5744473"/>
          </a:xfrm>
          <a:prstGeom prst="parallelogram">
            <a:avLst>
              <a:gd name="adj" fmla="val 96160"/>
            </a:avLst>
          </a:prstGeom>
          <a:solidFill>
            <a:srgbClr val="333333"/>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等线"/>
              <a:ea typeface="等线"/>
              <a:cs typeface="+mn-cs"/>
            </a:endParaRPr>
          </a:p>
        </p:txBody>
      </p:sp>
      <p:pic>
        <p:nvPicPr>
          <p:cNvPr id="76" name="Picture 3" descr="F:\2022\线性代数（第4版）（戴斌祥）\5c75d32cde85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7932" y="2597418"/>
            <a:ext cx="5016847" cy="3617920"/>
          </a:xfrm>
          <a:prstGeom prst="rect">
            <a:avLst/>
          </a:prstGeom>
          <a:noFill/>
          <a:extLst>
            <a:ext uri="{909E8E84-426E-40DD-AFC4-6F175D3DCCD1}">
              <a14:hiddenFill xmlns:a14="http://schemas.microsoft.com/office/drawing/2010/main">
                <a:solidFill>
                  <a:srgbClr val="FFFFFF"/>
                </a:solidFill>
              </a14:hiddenFill>
            </a:ext>
          </a:extLst>
        </p:spPr>
      </p:pic>
      <p:sp>
        <p:nvSpPr>
          <p:cNvPr id="29" name="矩形 28">
            <a:extLst>
              <a:ext uri="{FF2B5EF4-FFF2-40B4-BE49-F238E27FC236}">
                <a16:creationId xmlns:a16="http://schemas.microsoft.com/office/drawing/2014/main" xmlns="" id="{BD797D66-8C96-4FF6-ACF7-E40178CE7596}"/>
              </a:ext>
            </a:extLst>
          </p:cNvPr>
          <p:cNvSpPr/>
          <p:nvPr/>
        </p:nvSpPr>
        <p:spPr>
          <a:xfrm>
            <a:off x="2368643" y="694217"/>
            <a:ext cx="2646878" cy="584775"/>
          </a:xfrm>
          <a:prstGeom prst="rect">
            <a:avLst/>
          </a:prstGeom>
        </p:spPr>
        <p:txBody>
          <a:bodyPr wrap="none">
            <a:spAutoFit/>
          </a:bodyPr>
          <a:lstStyle/>
          <a:p>
            <a:pPr lvl="0">
              <a:defRPr/>
            </a:pPr>
            <a:r>
              <a:rPr lang="zh-CN" altLang="en-US" sz="3200" b="1" kern="0" dirty="0">
                <a:solidFill>
                  <a:sysClr val="windowText" lastClr="000000">
                    <a:lumMod val="85000"/>
                    <a:lumOff val="15000"/>
                  </a:sysClr>
                </a:solidFill>
                <a:latin typeface="微软雅黑" panose="020B0503020204020204" pitchFamily="34" charset="-122"/>
                <a:ea typeface="微软雅黑" panose="020B0503020204020204" pitchFamily="34" charset="-122"/>
                <a:cs typeface="+mn-ea"/>
                <a:sym typeface="+mn-lt"/>
              </a:rPr>
              <a:t>向量与向量组</a:t>
            </a:r>
            <a:endParaRPr kumimoji="0" lang="zh-CN" altLang="en-US" sz="3200" b="1" i="0" u="none" strike="noStrike" kern="0" cap="none" spc="0" normalizeH="0" baseline="0" noProof="0" dirty="0">
              <a:ln>
                <a:noFill/>
              </a:ln>
              <a:solidFill>
                <a:sysClr val="windowText" lastClr="000000">
                  <a:lumMod val="85000"/>
                  <a:lumOff val="15000"/>
                </a:sysClr>
              </a:solidFill>
              <a:effectLst/>
              <a:uLnTx/>
              <a:uFillTx/>
              <a:latin typeface="微软雅黑" panose="020B0503020204020204" pitchFamily="34" charset="-122"/>
              <a:ea typeface="微软雅黑" panose="020B0503020204020204" pitchFamily="34" charset="-122"/>
              <a:cs typeface="+mn-ea"/>
              <a:sym typeface="+mn-lt"/>
            </a:endParaRPr>
          </a:p>
        </p:txBody>
      </p:sp>
    </p:spTree>
    <p:extLst>
      <p:ext uri="{BB962C8B-B14F-4D97-AF65-F5344CB8AC3E}">
        <p14:creationId xmlns:p14="http://schemas.microsoft.com/office/powerpoint/2010/main" val="506987846"/>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down)">
                                      <p:cBhvr>
                                        <p:cTn id="7" dur="500"/>
                                        <p:tgtEl>
                                          <p:spTgt spid="7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4"/>
                                        </p:tgtEl>
                                        <p:attrNameLst>
                                          <p:attrName>style.visibility</p:attrName>
                                        </p:attrNameLst>
                                      </p:cBhvr>
                                      <p:to>
                                        <p:strVal val="visible"/>
                                      </p:to>
                                    </p:set>
                                    <p:animEffect transition="in" filter="wipe(up)">
                                      <p:cBhvr>
                                        <p:cTn id="10" dur="500"/>
                                        <p:tgtEl>
                                          <p:spTgt spid="7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wipe(down)">
                                      <p:cBhvr>
                                        <p:cTn id="13" dur="500"/>
                                        <p:tgtEl>
                                          <p:spTgt spid="50"/>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fade">
                                      <p:cBhvr>
                                        <p:cTn id="25" dur="1000"/>
                                        <p:tgtEl>
                                          <p:spTgt spid="59"/>
                                        </p:tgtEl>
                                      </p:cBhvr>
                                    </p:animEffect>
                                    <p:anim calcmode="lin" valueType="num">
                                      <p:cBhvr>
                                        <p:cTn id="26" dur="1000" fill="hold"/>
                                        <p:tgtEl>
                                          <p:spTgt spid="59"/>
                                        </p:tgtEl>
                                        <p:attrNameLst>
                                          <p:attrName>ppt_x</p:attrName>
                                        </p:attrNameLst>
                                      </p:cBhvr>
                                      <p:tavLst>
                                        <p:tav tm="0">
                                          <p:val>
                                            <p:strVal val="#ppt_x"/>
                                          </p:val>
                                        </p:tav>
                                        <p:tav tm="100000">
                                          <p:val>
                                            <p:strVal val="#ppt_x"/>
                                          </p:val>
                                        </p:tav>
                                      </p:tavLst>
                                    </p:anim>
                                    <p:anim calcmode="lin" valueType="num">
                                      <p:cBhvr>
                                        <p:cTn id="27" dur="1000" fill="hold"/>
                                        <p:tgtEl>
                                          <p:spTgt spid="5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1000"/>
                                        <p:tgtEl>
                                          <p:spTgt spid="54"/>
                                        </p:tgtEl>
                                      </p:cBhvr>
                                    </p:animEffect>
                                    <p:anim calcmode="lin" valueType="num">
                                      <p:cBhvr>
                                        <p:cTn id="31" dur="1000" fill="hold"/>
                                        <p:tgtEl>
                                          <p:spTgt spid="54"/>
                                        </p:tgtEl>
                                        <p:attrNameLst>
                                          <p:attrName>ppt_x</p:attrName>
                                        </p:attrNameLst>
                                      </p:cBhvr>
                                      <p:tavLst>
                                        <p:tav tm="0">
                                          <p:val>
                                            <p:strVal val="#ppt_x"/>
                                          </p:val>
                                        </p:tav>
                                        <p:tav tm="100000">
                                          <p:val>
                                            <p:strVal val="#ppt_x"/>
                                          </p:val>
                                        </p:tav>
                                      </p:tavLst>
                                    </p:anim>
                                    <p:anim calcmode="lin" valueType="num">
                                      <p:cBhvr>
                                        <p:cTn id="32" dur="1000" fill="hold"/>
                                        <p:tgtEl>
                                          <p:spTgt spid="54"/>
                                        </p:tgtEl>
                                        <p:attrNameLst>
                                          <p:attrName>ppt_y</p:attrName>
                                        </p:attrNameLst>
                                      </p:cBhvr>
                                      <p:tavLst>
                                        <p:tav tm="0">
                                          <p:val>
                                            <p:strVal val="#ppt_y+.1"/>
                                          </p:val>
                                        </p:tav>
                                        <p:tav tm="100000">
                                          <p:val>
                                            <p:strVal val="#ppt_y"/>
                                          </p:val>
                                        </p:tav>
                                      </p:tavLst>
                                    </p:anim>
                                  </p:childTnLst>
                                </p:cTn>
                              </p:par>
                            </p:childTnLst>
                          </p:cTn>
                        </p:par>
                        <p:par>
                          <p:cTn id="33" fill="hold">
                            <p:stCondLst>
                              <p:cond delay="2500"/>
                            </p:stCondLst>
                            <p:childTnLst>
                              <p:par>
                                <p:cTn id="34" presetID="42" presetClass="entr" presetSubtype="0" fill="hold"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fade">
                                      <p:cBhvr>
                                        <p:cTn id="36" dur="1000"/>
                                        <p:tgtEl>
                                          <p:spTgt spid="62"/>
                                        </p:tgtEl>
                                      </p:cBhvr>
                                    </p:animEffect>
                                    <p:anim calcmode="lin" valueType="num">
                                      <p:cBhvr>
                                        <p:cTn id="37" dur="1000" fill="hold"/>
                                        <p:tgtEl>
                                          <p:spTgt spid="62"/>
                                        </p:tgtEl>
                                        <p:attrNameLst>
                                          <p:attrName>ppt_x</p:attrName>
                                        </p:attrNameLst>
                                      </p:cBhvr>
                                      <p:tavLst>
                                        <p:tav tm="0">
                                          <p:val>
                                            <p:strVal val="#ppt_x"/>
                                          </p:val>
                                        </p:tav>
                                        <p:tav tm="100000">
                                          <p:val>
                                            <p:strVal val="#ppt_x"/>
                                          </p:val>
                                        </p:tav>
                                      </p:tavLst>
                                    </p:anim>
                                    <p:anim calcmode="lin" valueType="num">
                                      <p:cBhvr>
                                        <p:cTn id="38" dur="1000" fill="hold"/>
                                        <p:tgtEl>
                                          <p:spTgt spid="62"/>
                                        </p:tgtEl>
                                        <p:attrNameLst>
                                          <p:attrName>ppt_y</p:attrName>
                                        </p:attrNameLst>
                                      </p:cBhvr>
                                      <p:tavLst>
                                        <p:tav tm="0">
                                          <p:val>
                                            <p:strVal val="#ppt_y+.1"/>
                                          </p:val>
                                        </p:tav>
                                        <p:tav tm="100000">
                                          <p:val>
                                            <p:strVal val="#ppt_y"/>
                                          </p:val>
                                        </p:tav>
                                      </p:tavLst>
                                    </p:anim>
                                  </p:childTnLst>
                                </p:cTn>
                              </p:par>
                            </p:childTnLst>
                          </p:cTn>
                        </p:par>
                        <p:par>
                          <p:cTn id="39" fill="hold">
                            <p:stCondLst>
                              <p:cond delay="3500"/>
                            </p:stCondLst>
                            <p:childTnLst>
                              <p:par>
                                <p:cTn id="40" presetID="42" presetClass="entr" presetSubtype="0" fill="hold" grpId="0" nodeType="after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1000"/>
                                        <p:tgtEl>
                                          <p:spTgt spid="55"/>
                                        </p:tgtEl>
                                      </p:cBhvr>
                                    </p:animEffect>
                                    <p:anim calcmode="lin" valueType="num">
                                      <p:cBhvr>
                                        <p:cTn id="43" dur="1000" fill="hold"/>
                                        <p:tgtEl>
                                          <p:spTgt spid="55"/>
                                        </p:tgtEl>
                                        <p:attrNameLst>
                                          <p:attrName>ppt_x</p:attrName>
                                        </p:attrNameLst>
                                      </p:cBhvr>
                                      <p:tavLst>
                                        <p:tav tm="0">
                                          <p:val>
                                            <p:strVal val="#ppt_x"/>
                                          </p:val>
                                        </p:tav>
                                        <p:tav tm="100000">
                                          <p:val>
                                            <p:strVal val="#ppt_x"/>
                                          </p:val>
                                        </p:tav>
                                      </p:tavLst>
                                    </p:anim>
                                    <p:anim calcmode="lin" valueType="num">
                                      <p:cBhvr>
                                        <p:cTn id="44" dur="1000" fill="hold"/>
                                        <p:tgtEl>
                                          <p:spTgt spid="55"/>
                                        </p:tgtEl>
                                        <p:attrNameLst>
                                          <p:attrName>ppt_y</p:attrName>
                                        </p:attrNameLst>
                                      </p:cBhvr>
                                      <p:tavLst>
                                        <p:tav tm="0">
                                          <p:val>
                                            <p:strVal val="#ppt_y+.1"/>
                                          </p:val>
                                        </p:tav>
                                        <p:tav tm="100000">
                                          <p:val>
                                            <p:strVal val="#ppt_y"/>
                                          </p:val>
                                        </p:tav>
                                      </p:tavLst>
                                    </p:anim>
                                  </p:childTnLst>
                                </p:cTn>
                              </p:par>
                            </p:childTnLst>
                          </p:cTn>
                        </p:par>
                        <p:par>
                          <p:cTn id="45" fill="hold">
                            <p:stCondLst>
                              <p:cond delay="4500"/>
                            </p:stCondLst>
                            <p:childTnLst>
                              <p:par>
                                <p:cTn id="46" presetID="42" presetClass="entr" presetSubtype="0" fill="hold" nodeType="after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fade">
                                      <p:cBhvr>
                                        <p:cTn id="48" dur="1000"/>
                                        <p:tgtEl>
                                          <p:spTgt spid="65"/>
                                        </p:tgtEl>
                                      </p:cBhvr>
                                    </p:animEffect>
                                    <p:anim calcmode="lin" valueType="num">
                                      <p:cBhvr>
                                        <p:cTn id="49" dur="1000" fill="hold"/>
                                        <p:tgtEl>
                                          <p:spTgt spid="65"/>
                                        </p:tgtEl>
                                        <p:attrNameLst>
                                          <p:attrName>ppt_x</p:attrName>
                                        </p:attrNameLst>
                                      </p:cBhvr>
                                      <p:tavLst>
                                        <p:tav tm="0">
                                          <p:val>
                                            <p:strVal val="#ppt_x"/>
                                          </p:val>
                                        </p:tav>
                                        <p:tav tm="100000">
                                          <p:val>
                                            <p:strVal val="#ppt_x"/>
                                          </p:val>
                                        </p:tav>
                                      </p:tavLst>
                                    </p:anim>
                                    <p:anim calcmode="lin" valueType="num">
                                      <p:cBhvr>
                                        <p:cTn id="50" dur="1000" fill="hold"/>
                                        <p:tgtEl>
                                          <p:spTgt spid="65"/>
                                        </p:tgtEl>
                                        <p:attrNameLst>
                                          <p:attrName>ppt_y</p:attrName>
                                        </p:attrNameLst>
                                      </p:cBhvr>
                                      <p:tavLst>
                                        <p:tav tm="0">
                                          <p:val>
                                            <p:strVal val="#ppt_y+.1"/>
                                          </p:val>
                                        </p:tav>
                                        <p:tav tm="100000">
                                          <p:val>
                                            <p:strVal val="#ppt_y"/>
                                          </p:val>
                                        </p:tav>
                                      </p:tavLst>
                                    </p:anim>
                                  </p:childTnLst>
                                </p:cTn>
                              </p:par>
                            </p:childTnLst>
                          </p:cTn>
                        </p:par>
                        <p:par>
                          <p:cTn id="51" fill="hold">
                            <p:stCondLst>
                              <p:cond delay="5500"/>
                            </p:stCondLst>
                            <p:childTnLst>
                              <p:par>
                                <p:cTn id="52" presetID="42" presetClass="entr" presetSubtype="0" fill="hold" grpId="0" nodeType="afterEffect">
                                  <p:stCondLst>
                                    <p:cond delay="0"/>
                                  </p:stCondLst>
                                  <p:childTnLst>
                                    <p:set>
                                      <p:cBhvr>
                                        <p:cTn id="53" dur="1" fill="hold">
                                          <p:stCondLst>
                                            <p:cond delay="0"/>
                                          </p:stCondLst>
                                        </p:cTn>
                                        <p:tgtEl>
                                          <p:spTgt spid="56"/>
                                        </p:tgtEl>
                                        <p:attrNameLst>
                                          <p:attrName>style.visibility</p:attrName>
                                        </p:attrNameLst>
                                      </p:cBhvr>
                                      <p:to>
                                        <p:strVal val="visible"/>
                                      </p:to>
                                    </p:set>
                                    <p:animEffect transition="in" filter="fade">
                                      <p:cBhvr>
                                        <p:cTn id="54" dur="1000"/>
                                        <p:tgtEl>
                                          <p:spTgt spid="56"/>
                                        </p:tgtEl>
                                      </p:cBhvr>
                                    </p:animEffect>
                                    <p:anim calcmode="lin" valueType="num">
                                      <p:cBhvr>
                                        <p:cTn id="55" dur="1000" fill="hold"/>
                                        <p:tgtEl>
                                          <p:spTgt spid="56"/>
                                        </p:tgtEl>
                                        <p:attrNameLst>
                                          <p:attrName>ppt_x</p:attrName>
                                        </p:attrNameLst>
                                      </p:cBhvr>
                                      <p:tavLst>
                                        <p:tav tm="0">
                                          <p:val>
                                            <p:strVal val="#ppt_x"/>
                                          </p:val>
                                        </p:tav>
                                        <p:tav tm="100000">
                                          <p:val>
                                            <p:strVal val="#ppt_x"/>
                                          </p:val>
                                        </p:tav>
                                      </p:tavLst>
                                    </p:anim>
                                    <p:anim calcmode="lin" valueType="num">
                                      <p:cBhvr>
                                        <p:cTn id="56" dur="1000" fill="hold"/>
                                        <p:tgtEl>
                                          <p:spTgt spid="56"/>
                                        </p:tgtEl>
                                        <p:attrNameLst>
                                          <p:attrName>ppt_y</p:attrName>
                                        </p:attrNameLst>
                                      </p:cBhvr>
                                      <p:tavLst>
                                        <p:tav tm="0">
                                          <p:val>
                                            <p:strVal val="#ppt_y+.1"/>
                                          </p:val>
                                        </p:tav>
                                        <p:tav tm="100000">
                                          <p:val>
                                            <p:strVal val="#ppt_y"/>
                                          </p:val>
                                        </p:tav>
                                      </p:tavLst>
                                    </p:anim>
                                  </p:childTnLst>
                                </p:cTn>
                              </p:par>
                            </p:childTnLst>
                          </p:cTn>
                        </p:par>
                        <p:par>
                          <p:cTn id="57" fill="hold">
                            <p:stCondLst>
                              <p:cond delay="6500"/>
                            </p:stCondLst>
                            <p:childTnLst>
                              <p:par>
                                <p:cTn id="58" presetID="42" presetClass="entr" presetSubtype="0" fill="hold" nodeType="afterEffect">
                                  <p:stCondLst>
                                    <p:cond delay="0"/>
                                  </p:stCondLst>
                                  <p:childTnLst>
                                    <p:set>
                                      <p:cBhvr>
                                        <p:cTn id="59" dur="1" fill="hold">
                                          <p:stCondLst>
                                            <p:cond delay="0"/>
                                          </p:stCondLst>
                                        </p:cTn>
                                        <p:tgtEl>
                                          <p:spTgt spid="68"/>
                                        </p:tgtEl>
                                        <p:attrNameLst>
                                          <p:attrName>style.visibility</p:attrName>
                                        </p:attrNameLst>
                                      </p:cBhvr>
                                      <p:to>
                                        <p:strVal val="visible"/>
                                      </p:to>
                                    </p:set>
                                    <p:animEffect transition="in" filter="fade">
                                      <p:cBhvr>
                                        <p:cTn id="60" dur="1000"/>
                                        <p:tgtEl>
                                          <p:spTgt spid="68"/>
                                        </p:tgtEl>
                                      </p:cBhvr>
                                    </p:animEffect>
                                    <p:anim calcmode="lin" valueType="num">
                                      <p:cBhvr>
                                        <p:cTn id="61" dur="1000" fill="hold"/>
                                        <p:tgtEl>
                                          <p:spTgt spid="68"/>
                                        </p:tgtEl>
                                        <p:attrNameLst>
                                          <p:attrName>ppt_x</p:attrName>
                                        </p:attrNameLst>
                                      </p:cBhvr>
                                      <p:tavLst>
                                        <p:tav tm="0">
                                          <p:val>
                                            <p:strVal val="#ppt_x"/>
                                          </p:val>
                                        </p:tav>
                                        <p:tav tm="100000">
                                          <p:val>
                                            <p:strVal val="#ppt_x"/>
                                          </p:val>
                                        </p:tav>
                                      </p:tavLst>
                                    </p:anim>
                                    <p:anim calcmode="lin" valueType="num">
                                      <p:cBhvr>
                                        <p:cTn id="62" dur="1000" fill="hold"/>
                                        <p:tgtEl>
                                          <p:spTgt spid="68"/>
                                        </p:tgtEl>
                                        <p:attrNameLst>
                                          <p:attrName>ppt_y</p:attrName>
                                        </p:attrNameLst>
                                      </p:cBhvr>
                                      <p:tavLst>
                                        <p:tav tm="0">
                                          <p:val>
                                            <p:strVal val="#ppt_y+.1"/>
                                          </p:val>
                                        </p:tav>
                                        <p:tav tm="100000">
                                          <p:val>
                                            <p:strVal val="#ppt_y"/>
                                          </p:val>
                                        </p:tav>
                                      </p:tavLst>
                                    </p:anim>
                                  </p:childTnLst>
                                </p:cTn>
                              </p:par>
                            </p:childTnLst>
                          </p:cTn>
                        </p:par>
                        <p:par>
                          <p:cTn id="63" fill="hold">
                            <p:stCondLst>
                              <p:cond delay="7500"/>
                            </p:stCondLst>
                            <p:childTnLst>
                              <p:par>
                                <p:cTn id="64" presetID="42" presetClass="entr" presetSubtype="0" fill="hold" grpId="0" nodeType="after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fade">
                                      <p:cBhvr>
                                        <p:cTn id="66" dur="1000"/>
                                        <p:tgtEl>
                                          <p:spTgt spid="57"/>
                                        </p:tgtEl>
                                      </p:cBhvr>
                                    </p:animEffect>
                                    <p:anim calcmode="lin" valueType="num">
                                      <p:cBhvr>
                                        <p:cTn id="67" dur="1000" fill="hold"/>
                                        <p:tgtEl>
                                          <p:spTgt spid="57"/>
                                        </p:tgtEl>
                                        <p:attrNameLst>
                                          <p:attrName>ppt_x</p:attrName>
                                        </p:attrNameLst>
                                      </p:cBhvr>
                                      <p:tavLst>
                                        <p:tav tm="0">
                                          <p:val>
                                            <p:strVal val="#ppt_x"/>
                                          </p:val>
                                        </p:tav>
                                        <p:tav tm="100000">
                                          <p:val>
                                            <p:strVal val="#ppt_x"/>
                                          </p:val>
                                        </p:tav>
                                      </p:tavLst>
                                    </p:anim>
                                    <p:anim calcmode="lin" valueType="num">
                                      <p:cBhvr>
                                        <p:cTn id="68" dur="1000" fill="hold"/>
                                        <p:tgtEl>
                                          <p:spTgt spid="57"/>
                                        </p:tgtEl>
                                        <p:attrNameLst>
                                          <p:attrName>ppt_y</p:attrName>
                                        </p:attrNameLst>
                                      </p:cBhvr>
                                      <p:tavLst>
                                        <p:tav tm="0">
                                          <p:val>
                                            <p:strVal val="#ppt_y+.1"/>
                                          </p:val>
                                        </p:tav>
                                        <p:tav tm="100000">
                                          <p:val>
                                            <p:strVal val="#ppt_y"/>
                                          </p:val>
                                        </p:tav>
                                      </p:tavLst>
                                    </p:anim>
                                  </p:childTnLst>
                                </p:cTn>
                              </p:par>
                            </p:childTnLst>
                          </p:cTn>
                        </p:par>
                        <p:par>
                          <p:cTn id="69" fill="hold">
                            <p:stCondLst>
                              <p:cond delay="8500"/>
                            </p:stCondLst>
                            <p:childTnLst>
                              <p:par>
                                <p:cTn id="70" presetID="42" presetClass="entr" presetSubtype="0" fill="hold" nodeType="after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1000"/>
                                        <p:tgtEl>
                                          <p:spTgt spid="71"/>
                                        </p:tgtEl>
                                      </p:cBhvr>
                                    </p:animEffect>
                                    <p:anim calcmode="lin" valueType="num">
                                      <p:cBhvr>
                                        <p:cTn id="73" dur="1000" fill="hold"/>
                                        <p:tgtEl>
                                          <p:spTgt spid="71"/>
                                        </p:tgtEl>
                                        <p:attrNameLst>
                                          <p:attrName>ppt_x</p:attrName>
                                        </p:attrNameLst>
                                      </p:cBhvr>
                                      <p:tavLst>
                                        <p:tav tm="0">
                                          <p:val>
                                            <p:strVal val="#ppt_x"/>
                                          </p:val>
                                        </p:tav>
                                        <p:tav tm="100000">
                                          <p:val>
                                            <p:strVal val="#ppt_x"/>
                                          </p:val>
                                        </p:tav>
                                      </p:tavLst>
                                    </p:anim>
                                    <p:anim calcmode="lin" valueType="num">
                                      <p:cBhvr>
                                        <p:cTn id="74" dur="1000" fill="hold"/>
                                        <p:tgtEl>
                                          <p:spTgt spid="71"/>
                                        </p:tgtEl>
                                        <p:attrNameLst>
                                          <p:attrName>ppt_y</p:attrName>
                                        </p:attrNameLst>
                                      </p:cBhvr>
                                      <p:tavLst>
                                        <p:tav tm="0">
                                          <p:val>
                                            <p:strVal val="#ppt_y+.1"/>
                                          </p:val>
                                        </p:tav>
                                        <p:tav tm="100000">
                                          <p:val>
                                            <p:strVal val="#ppt_y"/>
                                          </p:val>
                                        </p:tav>
                                      </p:tavLst>
                                    </p:anim>
                                  </p:childTnLst>
                                </p:cTn>
                              </p:par>
                            </p:childTnLst>
                          </p:cTn>
                        </p:par>
                        <p:par>
                          <p:cTn id="75" fill="hold">
                            <p:stCondLst>
                              <p:cond delay="9500"/>
                            </p:stCondLst>
                            <p:childTnLst>
                              <p:par>
                                <p:cTn id="76" presetID="42" presetClass="entr" presetSubtype="0" fill="hold" grpId="0" nodeType="afterEffect">
                                  <p:stCondLst>
                                    <p:cond delay="0"/>
                                  </p:stCondLst>
                                  <p:childTnLst>
                                    <p:set>
                                      <p:cBhvr>
                                        <p:cTn id="77" dur="1" fill="hold">
                                          <p:stCondLst>
                                            <p:cond delay="0"/>
                                          </p:stCondLst>
                                        </p:cTn>
                                        <p:tgtEl>
                                          <p:spTgt spid="58"/>
                                        </p:tgtEl>
                                        <p:attrNameLst>
                                          <p:attrName>style.visibility</p:attrName>
                                        </p:attrNameLst>
                                      </p:cBhvr>
                                      <p:to>
                                        <p:strVal val="visible"/>
                                      </p:to>
                                    </p:set>
                                    <p:animEffect transition="in" filter="fade">
                                      <p:cBhvr>
                                        <p:cTn id="78" dur="1000"/>
                                        <p:tgtEl>
                                          <p:spTgt spid="58"/>
                                        </p:tgtEl>
                                      </p:cBhvr>
                                    </p:animEffect>
                                    <p:anim calcmode="lin" valueType="num">
                                      <p:cBhvr>
                                        <p:cTn id="79" dur="1000" fill="hold"/>
                                        <p:tgtEl>
                                          <p:spTgt spid="58"/>
                                        </p:tgtEl>
                                        <p:attrNameLst>
                                          <p:attrName>ppt_x</p:attrName>
                                        </p:attrNameLst>
                                      </p:cBhvr>
                                      <p:tavLst>
                                        <p:tav tm="0">
                                          <p:val>
                                            <p:strVal val="#ppt_x"/>
                                          </p:val>
                                        </p:tav>
                                        <p:tav tm="100000">
                                          <p:val>
                                            <p:strVal val="#ppt_x"/>
                                          </p:val>
                                        </p:tav>
                                      </p:tavLst>
                                    </p:anim>
                                    <p:anim calcmode="lin" valueType="num">
                                      <p:cBhvr>
                                        <p:cTn id="80" dur="1000" fill="hold"/>
                                        <p:tgtEl>
                                          <p:spTgt spid="58"/>
                                        </p:tgtEl>
                                        <p:attrNameLst>
                                          <p:attrName>ppt_y</p:attrName>
                                        </p:attrNameLst>
                                      </p:cBhvr>
                                      <p:tavLst>
                                        <p:tav tm="0">
                                          <p:val>
                                            <p:strVal val="#ppt_y+.1"/>
                                          </p:val>
                                        </p:tav>
                                        <p:tav tm="100000">
                                          <p:val>
                                            <p:strVal val="#ppt_y"/>
                                          </p:val>
                                        </p:tav>
                                      </p:tavLst>
                                    </p:anim>
                                  </p:childTnLst>
                                </p:cTn>
                              </p:par>
                              <p:par>
                                <p:cTn id="81" presetID="10" presetClass="entr" presetSubtype="0" fill="hold" nodeType="withEffect">
                                  <p:stCondLst>
                                    <p:cond delay="0"/>
                                  </p:stCondLst>
                                  <p:childTnLst>
                                    <p:set>
                                      <p:cBhvr>
                                        <p:cTn id="82" dur="1" fill="hold">
                                          <p:stCondLst>
                                            <p:cond delay="0"/>
                                          </p:stCondLst>
                                        </p:cTn>
                                        <p:tgtEl>
                                          <p:spTgt spid="76"/>
                                        </p:tgtEl>
                                        <p:attrNameLst>
                                          <p:attrName>style.visibility</p:attrName>
                                        </p:attrNameLst>
                                      </p:cBhvr>
                                      <p:to>
                                        <p:strVal val="visible"/>
                                      </p:to>
                                    </p:set>
                                    <p:animEffect transition="in" filter="fade">
                                      <p:cBhvr>
                                        <p:cTn id="83"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4" grpId="0"/>
      <p:bldP spid="55" grpId="0"/>
      <p:bldP spid="56" grpId="0"/>
      <p:bldP spid="57" grpId="0"/>
      <p:bldP spid="58" grpId="0"/>
      <p:bldP spid="74" grpId="0" animBg="1"/>
      <p:bldP spid="75" grpId="0" animBg="1"/>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774905" y="1371756"/>
            <a:ext cx="103936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对于</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如果存在不全为零的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使得</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44158806"/>
              </p:ext>
            </p:extLst>
          </p:nvPr>
        </p:nvGraphicFramePr>
        <p:xfrm>
          <a:off x="3315249" y="2506754"/>
          <a:ext cx="6350000" cy="787400"/>
        </p:xfrm>
        <a:graphic>
          <a:graphicData uri="http://schemas.openxmlformats.org/presentationml/2006/ole">
            <mc:AlternateContent xmlns:mc="http://schemas.openxmlformats.org/markup-compatibility/2006">
              <mc:Choice xmlns:v="urn:schemas-microsoft-com:vml" Requires="v">
                <p:oleObj spid="_x0000_s102420" name="Equation" r:id="rId4" imgW="6349680" imgH="787320" progId="Equation.DSMT4">
                  <p:embed/>
                </p:oleObj>
              </mc:Choice>
              <mc:Fallback>
                <p:oleObj name="Equation" r:id="rId4" imgW="6349680" imgH="787320" progId="Equation.DSMT4">
                  <p:embed/>
                  <p:pic>
                    <p:nvPicPr>
                      <p:cNvPr id="0" name=""/>
                      <p:cNvPicPr/>
                      <p:nvPr/>
                    </p:nvPicPr>
                    <p:blipFill>
                      <a:blip r:embed="rId5"/>
                      <a:stretch>
                        <a:fillRect/>
                      </a:stretch>
                    </p:blipFill>
                    <p:spPr>
                      <a:xfrm>
                        <a:off x="3315249" y="2506754"/>
                        <a:ext cx="6350000" cy="787400"/>
                      </a:xfrm>
                      <a:prstGeom prst="rect">
                        <a:avLst/>
                      </a:prstGeom>
                    </p:spPr>
                  </p:pic>
                </p:oleObj>
              </mc:Fallback>
            </mc:AlternateContent>
          </a:graphicData>
        </a:graphic>
      </p:graphicFrame>
      <p:sp>
        <p:nvSpPr>
          <p:cNvPr id="7" name="Text Box 2"/>
          <p:cNvSpPr txBox="1">
            <a:spLocks noChangeArrowheads="1"/>
          </p:cNvSpPr>
          <p:nvPr/>
        </p:nvSpPr>
        <p:spPr bwMode="auto">
          <a:xfrm>
            <a:off x="808588" y="3442858"/>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则称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1498271" y="1488189"/>
            <a:ext cx="1384930" cy="523220"/>
            <a:chOff x="1414686" y="1053530"/>
            <a:chExt cx="1384930" cy="523220"/>
          </a:xfrm>
        </p:grpSpPr>
        <p:sp>
          <p:nvSpPr>
            <p:cNvPr id="9" name="椭圆 8"/>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0" name="组合 9"/>
            <p:cNvGrpSpPr/>
            <p:nvPr/>
          </p:nvGrpSpPr>
          <p:grpSpPr>
            <a:xfrm>
              <a:off x="1414686" y="1053530"/>
              <a:ext cx="504056" cy="504056"/>
              <a:chOff x="1414686" y="1053530"/>
              <a:chExt cx="504056" cy="504056"/>
            </a:xfrm>
          </p:grpSpPr>
          <p:sp>
            <p:nvSpPr>
              <p:cNvPr id="13" name="椭圆 12"/>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4" name="TextBox 13"/>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1" name="TextBox 10"/>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2" name="TextBox 11"/>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 name="Text Box 2"/>
          <p:cNvSpPr txBox="1">
            <a:spLocks noChangeArrowheads="1"/>
          </p:cNvSpPr>
          <p:nvPr/>
        </p:nvSpPr>
        <p:spPr bwMode="auto">
          <a:xfrm>
            <a:off x="808588" y="4282858"/>
            <a:ext cx="103936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反之</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如果只有在</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时（</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7</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式</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才成立，就称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21839844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1198563" y="1154836"/>
            <a:ext cx="519681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换言之</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向量组时，它们线性相关就是指有非零</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9784099"/>
              </p:ext>
            </p:extLst>
          </p:nvPr>
        </p:nvGraphicFramePr>
        <p:xfrm>
          <a:off x="7154758" y="1334905"/>
          <a:ext cx="2692400" cy="1803400"/>
        </p:xfrm>
        <a:graphic>
          <a:graphicData uri="http://schemas.openxmlformats.org/presentationml/2006/ole">
            <mc:AlternateContent xmlns:mc="http://schemas.openxmlformats.org/markup-compatibility/2006">
              <mc:Choice xmlns:v="urn:schemas-microsoft-com:vml" Requires="v">
                <p:oleObj spid="_x0000_s98343" name="Equation" r:id="rId4" imgW="2692080" imgH="1803240" progId="Equation.DSMT4">
                  <p:embed/>
                </p:oleObj>
              </mc:Choice>
              <mc:Fallback>
                <p:oleObj name="Equation" r:id="rId4" imgW="2692080" imgH="1803240" progId="Equation.DSMT4">
                  <p:embed/>
                  <p:pic>
                    <p:nvPicPr>
                      <p:cNvPr id="0" name="对象 2"/>
                      <p:cNvPicPr>
                        <a:picLocks noChangeAspect="1" noChangeArrowheads="1"/>
                      </p:cNvPicPr>
                      <p:nvPr/>
                    </p:nvPicPr>
                    <p:blipFill>
                      <a:blip r:embed="rId5"/>
                      <a:srcRect/>
                      <a:stretch>
                        <a:fillRect/>
                      </a:stretch>
                    </p:blipFill>
                    <p:spPr bwMode="auto">
                      <a:xfrm>
                        <a:off x="7154758" y="1334905"/>
                        <a:ext cx="2692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2"/>
          <p:cNvSpPr txBox="1">
            <a:spLocks noChangeArrowheads="1"/>
          </p:cNvSpPr>
          <p:nvPr/>
        </p:nvSpPr>
        <p:spPr bwMode="auto">
          <a:xfrm>
            <a:off x="1307261" y="3525060"/>
            <a:ext cx="444311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当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为列向量</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组时，它们线性相关就是指有非零</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62905074"/>
              </p:ext>
            </p:extLst>
          </p:nvPr>
        </p:nvGraphicFramePr>
        <p:xfrm>
          <a:off x="7009124" y="3717925"/>
          <a:ext cx="2781300" cy="1803400"/>
        </p:xfrm>
        <a:graphic>
          <a:graphicData uri="http://schemas.openxmlformats.org/presentationml/2006/ole">
            <mc:AlternateContent xmlns:mc="http://schemas.openxmlformats.org/markup-compatibility/2006">
              <mc:Choice xmlns:v="urn:schemas-microsoft-com:vml" Requires="v">
                <p:oleObj spid="_x0000_s98344" name="Equation" r:id="rId6" imgW="2781000" imgH="1803240" progId="Equation.DSMT4">
                  <p:embed/>
                </p:oleObj>
              </mc:Choice>
              <mc:Fallback>
                <p:oleObj name="Equation" r:id="rId6" imgW="2781000" imgH="1803240" progId="Equation.DSMT4">
                  <p:embed/>
                  <p:pic>
                    <p:nvPicPr>
                      <p:cNvPr id="0" name=""/>
                      <p:cNvPicPr/>
                      <p:nvPr/>
                    </p:nvPicPr>
                    <p:blipFill>
                      <a:blip r:embed="rId7"/>
                      <a:stretch>
                        <a:fillRect/>
                      </a:stretch>
                    </p:blipFill>
                    <p:spPr>
                      <a:xfrm>
                        <a:off x="7009124" y="3717925"/>
                        <a:ext cx="2781300" cy="1803400"/>
                      </a:xfrm>
                      <a:prstGeom prst="rect">
                        <a:avLst/>
                      </a:prstGeom>
                    </p:spPr>
                  </p:pic>
                </p:oleObj>
              </mc:Fallback>
            </mc:AlternateContent>
          </a:graphicData>
        </a:graphic>
      </p:graphicFrame>
      <p:sp>
        <p:nvSpPr>
          <p:cNvPr id="9" name="Text Box 2"/>
          <p:cNvSpPr txBox="1">
            <a:spLocks noChangeArrowheads="1"/>
          </p:cNvSpPr>
          <p:nvPr/>
        </p:nvSpPr>
        <p:spPr bwMode="auto">
          <a:xfrm>
            <a:off x="909815" y="5791932"/>
            <a:ext cx="76345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显然，单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零向量构成的向量组是线性相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659147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27" name="组合 26"/>
          <p:cNvGrpSpPr/>
          <p:nvPr/>
        </p:nvGrpSpPr>
        <p:grpSpPr>
          <a:xfrm>
            <a:off x="852241" y="1102409"/>
            <a:ext cx="10393633" cy="1803400"/>
            <a:chOff x="852241" y="772629"/>
            <a:chExt cx="10393633" cy="1803400"/>
          </a:xfrm>
        </p:grpSpPr>
        <p:sp>
          <p:nvSpPr>
            <p:cNvPr id="28" name="Text Box 2"/>
            <p:cNvSpPr txBox="1">
              <a:spLocks noChangeArrowheads="1"/>
            </p:cNvSpPr>
            <p:nvPr/>
          </p:nvSpPr>
          <p:spPr bwMode="auto">
            <a:xfrm>
              <a:off x="852241" y="1341562"/>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a:t>
              </a:r>
              <a:r>
                <a:rPr kumimoji="1"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判断</a:t>
              </a:r>
              <a:r>
                <a:rPr kumimoji="1"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组                                  的线性相关</a:t>
              </a:r>
              <a:r>
                <a:rPr kumimoji="1"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性</a:t>
              </a:r>
              <a:r>
                <a:rPr kumimoji="1"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417165394"/>
                </p:ext>
              </p:extLst>
            </p:nvPr>
          </p:nvGraphicFramePr>
          <p:xfrm>
            <a:off x="4071094" y="772629"/>
            <a:ext cx="2032000" cy="1803400"/>
          </p:xfrm>
          <a:graphic>
            <a:graphicData uri="http://schemas.openxmlformats.org/presentationml/2006/ole">
              <mc:AlternateContent xmlns:mc="http://schemas.openxmlformats.org/markup-compatibility/2006">
                <mc:Choice xmlns:v="urn:schemas-microsoft-com:vml" Requires="v">
                  <p:oleObj spid="_x0000_s103445" name="Equation" r:id="rId4" imgW="2031840" imgH="1803240" progId="Equation.DSMT4">
                    <p:embed/>
                  </p:oleObj>
                </mc:Choice>
                <mc:Fallback>
                  <p:oleObj name="Equation" r:id="rId4" imgW="2031840" imgH="1803240" progId="Equation.DSMT4">
                    <p:embed/>
                    <p:pic>
                      <p:nvPicPr>
                        <p:cNvPr id="0" name=""/>
                        <p:cNvPicPr/>
                        <p:nvPr/>
                      </p:nvPicPr>
                      <p:blipFill>
                        <a:blip r:embed="rId5"/>
                        <a:stretch>
                          <a:fillRect/>
                        </a:stretch>
                      </p:blipFill>
                      <p:spPr>
                        <a:xfrm>
                          <a:off x="4071094" y="772629"/>
                          <a:ext cx="2032000" cy="1803400"/>
                        </a:xfrm>
                        <a:prstGeom prst="rect">
                          <a:avLst/>
                        </a:prstGeom>
                      </p:spPr>
                    </p:pic>
                  </p:oleObj>
                </mc:Fallback>
              </mc:AlternateContent>
            </a:graphicData>
          </a:graphic>
        </p:graphicFrame>
      </p:grpSp>
      <p:sp>
        <p:nvSpPr>
          <p:cNvPr id="30" name="Text Box 2"/>
          <p:cNvSpPr txBox="1">
            <a:spLocks noChangeArrowheads="1"/>
          </p:cNvSpPr>
          <p:nvPr/>
        </p:nvSpPr>
        <p:spPr bwMode="auto">
          <a:xfrm>
            <a:off x="852241" y="2895478"/>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对</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任意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常数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都</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a:t>
            </a:r>
          </a:p>
        </p:txBody>
      </p:sp>
      <p:sp>
        <p:nvSpPr>
          <p:cNvPr id="31" name="Text Box 2"/>
          <p:cNvSpPr txBox="1">
            <a:spLocks noChangeArrowheads="1"/>
          </p:cNvSpPr>
          <p:nvPr/>
        </p:nvSpPr>
        <p:spPr bwMode="auto">
          <a:xfrm>
            <a:off x="852241" y="3541809"/>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Text Box 2"/>
          <p:cNvSpPr txBox="1">
            <a:spLocks noChangeArrowheads="1"/>
          </p:cNvSpPr>
          <p:nvPr/>
        </p:nvSpPr>
        <p:spPr bwMode="auto">
          <a:xfrm>
            <a:off x="852241" y="4188140"/>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所以，</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当且仅当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Text Box 2"/>
          <p:cNvSpPr txBox="1">
            <a:spLocks noChangeArrowheads="1"/>
          </p:cNvSpPr>
          <p:nvPr/>
        </p:nvSpPr>
        <p:spPr bwMode="auto">
          <a:xfrm>
            <a:off x="852241" y="4775817"/>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才有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 </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kern="0" dirty="0" err="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Text Box 2"/>
          <p:cNvSpPr txBox="1">
            <a:spLocks noChangeArrowheads="1"/>
          </p:cNvSpPr>
          <p:nvPr/>
        </p:nvSpPr>
        <p:spPr bwMode="auto">
          <a:xfrm>
            <a:off x="852241" y="5489507"/>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endPar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Text Box 2"/>
          <p:cNvSpPr txBox="1">
            <a:spLocks noChangeArrowheads="1"/>
          </p:cNvSpPr>
          <p:nvPr/>
        </p:nvSpPr>
        <p:spPr bwMode="auto">
          <a:xfrm>
            <a:off x="852241" y="6135838"/>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称为</a:t>
            </a:r>
            <a:r>
              <a:rPr kumimoji="1" lang="zh-CN" altLang="en-US" sz="24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基本单位向量</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27331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8" grpId="0"/>
      <p:bldP spid="39" grpId="0"/>
      <p:bldP spid="40"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339549" y="1219111"/>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4" name="Text Box 2"/>
          <p:cNvSpPr txBox="1">
            <a:spLocks noChangeArrowheads="1"/>
          </p:cNvSpPr>
          <p:nvPr/>
        </p:nvSpPr>
        <p:spPr bwMode="auto">
          <a:xfrm>
            <a:off x="928300" y="1687498"/>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6</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判断</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935049142"/>
              </p:ext>
            </p:extLst>
          </p:nvPr>
        </p:nvGraphicFramePr>
        <p:xfrm>
          <a:off x="3047883" y="2468223"/>
          <a:ext cx="5257800" cy="381000"/>
        </p:xfrm>
        <a:graphic>
          <a:graphicData uri="http://schemas.openxmlformats.org/presentationml/2006/ole">
            <mc:AlternateContent xmlns:mc="http://schemas.openxmlformats.org/markup-compatibility/2006">
              <mc:Choice xmlns:v="urn:schemas-microsoft-com:vml" Requires="v">
                <p:oleObj spid="_x0000_s104504" name="Equation" r:id="rId4" imgW="5257800" imgH="380880" progId="Equation.DSMT4">
                  <p:embed/>
                </p:oleObj>
              </mc:Choice>
              <mc:Fallback>
                <p:oleObj name="Equation" r:id="rId4" imgW="5257800" imgH="380880" progId="Equation.DSMT4">
                  <p:embed/>
                  <p:pic>
                    <p:nvPicPr>
                      <p:cNvPr id="0" name=""/>
                      <p:cNvPicPr/>
                      <p:nvPr/>
                    </p:nvPicPr>
                    <p:blipFill>
                      <a:blip r:embed="rId5"/>
                      <a:stretch>
                        <a:fillRect/>
                      </a:stretch>
                    </p:blipFill>
                    <p:spPr>
                      <a:xfrm>
                        <a:off x="3047883" y="2468223"/>
                        <a:ext cx="5257800" cy="381000"/>
                      </a:xfrm>
                      <a:prstGeom prst="rect">
                        <a:avLst/>
                      </a:prstGeom>
                    </p:spPr>
                  </p:pic>
                </p:oleObj>
              </mc:Fallback>
            </mc:AlternateContent>
          </a:graphicData>
        </a:graphic>
      </p:graphicFrame>
      <p:sp>
        <p:nvSpPr>
          <p:cNvPr id="16" name="Text Box 2"/>
          <p:cNvSpPr txBox="1">
            <a:spLocks noChangeArrowheads="1"/>
          </p:cNvSpPr>
          <p:nvPr/>
        </p:nvSpPr>
        <p:spPr bwMode="auto">
          <a:xfrm>
            <a:off x="928300" y="2953662"/>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的线性相关性。</a:t>
            </a:r>
          </a:p>
        </p:txBody>
      </p:sp>
      <p:sp>
        <p:nvSpPr>
          <p:cNvPr id="17" name="Text Box 2"/>
          <p:cNvSpPr txBox="1">
            <a:spLocks noChangeArrowheads="1"/>
          </p:cNvSpPr>
          <p:nvPr/>
        </p:nvSpPr>
        <p:spPr bwMode="auto">
          <a:xfrm>
            <a:off x="928300" y="3569778"/>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对</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任意的常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都</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a:t>
            </a:r>
          </a:p>
        </p:txBody>
      </p:sp>
      <p:sp>
        <p:nvSpPr>
          <p:cNvPr id="18" name="Text Box 2"/>
          <p:cNvSpPr txBox="1">
            <a:spLocks noChangeArrowheads="1"/>
          </p:cNvSpPr>
          <p:nvPr/>
        </p:nvSpPr>
        <p:spPr bwMode="auto">
          <a:xfrm>
            <a:off x="928300" y="4951954"/>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所以，当且仅当</a:t>
            </a:r>
            <a:endPar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68810810"/>
              </p:ext>
            </p:extLst>
          </p:nvPr>
        </p:nvGraphicFramePr>
        <p:xfrm>
          <a:off x="2417229" y="4375890"/>
          <a:ext cx="6819900" cy="381000"/>
        </p:xfrm>
        <a:graphic>
          <a:graphicData uri="http://schemas.openxmlformats.org/presentationml/2006/ole">
            <mc:AlternateContent xmlns:mc="http://schemas.openxmlformats.org/markup-compatibility/2006">
              <mc:Choice xmlns:v="urn:schemas-microsoft-com:vml" Requires="v">
                <p:oleObj spid="_x0000_s104505" name="Equation" r:id="rId6" imgW="6819840" imgH="380880" progId="Equation.DSMT4">
                  <p:embed/>
                </p:oleObj>
              </mc:Choice>
              <mc:Fallback>
                <p:oleObj name="Equation" r:id="rId6" imgW="6819840" imgH="380880" progId="Equation.DSMT4">
                  <p:embed/>
                  <p:pic>
                    <p:nvPicPr>
                      <p:cNvPr id="0" name=""/>
                      <p:cNvPicPr/>
                      <p:nvPr/>
                    </p:nvPicPr>
                    <p:blipFill>
                      <a:blip r:embed="rId7"/>
                      <a:stretch>
                        <a:fillRect/>
                      </a:stretch>
                    </p:blipFill>
                    <p:spPr>
                      <a:xfrm>
                        <a:off x="2417229" y="4375890"/>
                        <a:ext cx="6819900" cy="3810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982052924"/>
              </p:ext>
            </p:extLst>
          </p:nvPr>
        </p:nvGraphicFramePr>
        <p:xfrm>
          <a:off x="4791402" y="5242386"/>
          <a:ext cx="2311400" cy="1346200"/>
        </p:xfrm>
        <a:graphic>
          <a:graphicData uri="http://schemas.openxmlformats.org/presentationml/2006/ole">
            <mc:AlternateContent xmlns:mc="http://schemas.openxmlformats.org/markup-compatibility/2006">
              <mc:Choice xmlns:v="urn:schemas-microsoft-com:vml" Requires="v">
                <p:oleObj spid="_x0000_s104506" name="Equation" r:id="rId8" imgW="2311200" imgH="1346040" progId="Equation.DSMT4">
                  <p:embed/>
                </p:oleObj>
              </mc:Choice>
              <mc:Fallback>
                <p:oleObj name="Equation" r:id="rId8" imgW="2311200" imgH="1346040" progId="Equation.DSMT4">
                  <p:embed/>
                  <p:pic>
                    <p:nvPicPr>
                      <p:cNvPr id="0" name=""/>
                      <p:cNvPicPr/>
                      <p:nvPr/>
                    </p:nvPicPr>
                    <p:blipFill>
                      <a:blip r:embed="rId9"/>
                      <a:stretch>
                        <a:fillRect/>
                      </a:stretch>
                    </p:blipFill>
                    <p:spPr>
                      <a:xfrm>
                        <a:off x="4791402" y="5242386"/>
                        <a:ext cx="2311400" cy="1346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22849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21" name="Text Box 2"/>
          <p:cNvSpPr txBox="1">
            <a:spLocks noChangeArrowheads="1"/>
          </p:cNvSpPr>
          <p:nvPr/>
        </p:nvSpPr>
        <p:spPr bwMode="auto">
          <a:xfrm>
            <a:off x="1198563" y="1335400"/>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才有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kumimoji="1" lang="el-GR"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Text Box 2"/>
          <p:cNvSpPr txBox="1">
            <a:spLocks noChangeArrowheads="1"/>
          </p:cNvSpPr>
          <p:nvPr/>
        </p:nvSpPr>
        <p:spPr bwMode="auto">
          <a:xfrm>
            <a:off x="1198563" y="2295757"/>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于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26" name="Text Box 2"/>
          <p:cNvSpPr txBox="1">
            <a:spLocks noChangeArrowheads="1"/>
          </p:cNvSpPr>
          <p:nvPr/>
        </p:nvSpPr>
        <p:spPr bwMode="auto">
          <a:xfrm>
            <a:off x="1198563" y="3290771"/>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满足上述的方程组，因此</a:t>
            </a:r>
          </a:p>
        </p:txBody>
      </p:sp>
      <p:sp>
        <p:nvSpPr>
          <p:cNvPr id="27" name="Text Box 2"/>
          <p:cNvSpPr txBox="1">
            <a:spLocks noChangeArrowheads="1"/>
          </p:cNvSpPr>
          <p:nvPr/>
        </p:nvSpPr>
        <p:spPr bwMode="auto">
          <a:xfrm>
            <a:off x="1198563" y="4786983"/>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所以，</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endPar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980407655"/>
              </p:ext>
            </p:extLst>
          </p:nvPr>
        </p:nvGraphicFramePr>
        <p:xfrm>
          <a:off x="3718172" y="4210448"/>
          <a:ext cx="4368800" cy="381000"/>
        </p:xfrm>
        <a:graphic>
          <a:graphicData uri="http://schemas.openxmlformats.org/presentationml/2006/ole">
            <mc:AlternateContent xmlns:mc="http://schemas.openxmlformats.org/markup-compatibility/2006">
              <mc:Choice xmlns:v="urn:schemas-microsoft-com:vml" Requires="v">
                <p:oleObj spid="_x0000_s105492" name="Equation" r:id="rId4" imgW="4368600" imgH="380880" progId="Equation.DSMT4">
                  <p:embed/>
                </p:oleObj>
              </mc:Choice>
              <mc:Fallback>
                <p:oleObj name="Equation" r:id="rId4" imgW="4368600" imgH="380880" progId="Equation.DSMT4">
                  <p:embed/>
                  <p:pic>
                    <p:nvPicPr>
                      <p:cNvPr id="0" name=""/>
                      <p:cNvPicPr/>
                      <p:nvPr/>
                    </p:nvPicPr>
                    <p:blipFill>
                      <a:blip r:embed="rId5"/>
                      <a:stretch>
                        <a:fillRect/>
                      </a:stretch>
                    </p:blipFill>
                    <p:spPr>
                      <a:xfrm>
                        <a:off x="3718172" y="4210448"/>
                        <a:ext cx="4368800" cy="381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44811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6" grpId="0"/>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339549" y="1219111"/>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21" name="Text Box 2"/>
          <p:cNvSpPr txBox="1">
            <a:spLocks noChangeArrowheads="1"/>
          </p:cNvSpPr>
          <p:nvPr/>
        </p:nvSpPr>
        <p:spPr bwMode="auto">
          <a:xfrm>
            <a:off x="942181" y="1725138"/>
            <a:ext cx="1039363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7</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设</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且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试证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也</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Text Box 2"/>
          <p:cNvSpPr txBox="1">
            <a:spLocks noChangeArrowheads="1"/>
          </p:cNvSpPr>
          <p:nvPr/>
        </p:nvSpPr>
        <p:spPr bwMode="auto">
          <a:xfrm>
            <a:off x="942181" y="3023023"/>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对</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任意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常数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都</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Text Box 2"/>
          <p:cNvSpPr txBox="1">
            <a:spLocks noChangeArrowheads="1"/>
          </p:cNvSpPr>
          <p:nvPr/>
        </p:nvSpPr>
        <p:spPr bwMode="auto">
          <a:xfrm>
            <a:off x="852241" y="4456641"/>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令</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349783010"/>
              </p:ext>
            </p:extLst>
          </p:nvPr>
        </p:nvGraphicFramePr>
        <p:xfrm>
          <a:off x="2127250" y="3880577"/>
          <a:ext cx="6858000" cy="381000"/>
        </p:xfrm>
        <a:graphic>
          <a:graphicData uri="http://schemas.openxmlformats.org/presentationml/2006/ole">
            <mc:AlternateContent xmlns:mc="http://schemas.openxmlformats.org/markup-compatibility/2006">
              <mc:Choice xmlns:v="urn:schemas-microsoft-com:vml" Requires="v">
                <p:oleObj spid="_x0000_s106536" name="Equation" r:id="rId4" imgW="6858000" imgH="380880" progId="Equation.DSMT4">
                  <p:embed/>
                </p:oleObj>
              </mc:Choice>
              <mc:Fallback>
                <p:oleObj name="Equation" r:id="rId4" imgW="6858000" imgH="380880" progId="Equation.DSMT4">
                  <p:embed/>
                  <p:pic>
                    <p:nvPicPr>
                      <p:cNvPr id="0" name=""/>
                      <p:cNvPicPr/>
                      <p:nvPr/>
                    </p:nvPicPr>
                    <p:blipFill>
                      <a:blip r:embed="rId5"/>
                      <a:stretch>
                        <a:fillRect/>
                      </a:stretch>
                    </p:blipFill>
                    <p:spPr>
                      <a:xfrm>
                        <a:off x="2127250" y="3880577"/>
                        <a:ext cx="6858000" cy="3810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242212775"/>
              </p:ext>
            </p:extLst>
          </p:nvPr>
        </p:nvGraphicFramePr>
        <p:xfrm>
          <a:off x="4220460" y="4847006"/>
          <a:ext cx="2641600" cy="381000"/>
        </p:xfrm>
        <a:graphic>
          <a:graphicData uri="http://schemas.openxmlformats.org/presentationml/2006/ole">
            <mc:AlternateContent xmlns:mc="http://schemas.openxmlformats.org/markup-compatibility/2006">
              <mc:Choice xmlns:v="urn:schemas-microsoft-com:vml" Requires="v">
                <p:oleObj spid="_x0000_s106537" name="Equation" r:id="rId6" imgW="2641320" imgH="380880" progId="Equation.DSMT4">
                  <p:embed/>
                </p:oleObj>
              </mc:Choice>
              <mc:Fallback>
                <p:oleObj name="Equation" r:id="rId6" imgW="2641320" imgH="380880" progId="Equation.DSMT4">
                  <p:embed/>
                  <p:pic>
                    <p:nvPicPr>
                      <p:cNvPr id="0" name=""/>
                      <p:cNvPicPr/>
                      <p:nvPr/>
                    </p:nvPicPr>
                    <p:blipFill>
                      <a:blip r:embed="rId7"/>
                      <a:stretch>
                        <a:fillRect/>
                      </a:stretch>
                    </p:blipFill>
                    <p:spPr>
                      <a:xfrm>
                        <a:off x="4220460" y="4847006"/>
                        <a:ext cx="2641600" cy="381000"/>
                      </a:xfrm>
                      <a:prstGeom prst="rect">
                        <a:avLst/>
                      </a:prstGeom>
                    </p:spPr>
                  </p:pic>
                </p:oleObj>
              </mc:Fallback>
            </mc:AlternateContent>
          </a:graphicData>
        </a:graphic>
      </p:graphicFrame>
      <p:sp>
        <p:nvSpPr>
          <p:cNvPr id="29" name="Text Box 2"/>
          <p:cNvSpPr txBox="1">
            <a:spLocks noChangeArrowheads="1"/>
          </p:cNvSpPr>
          <p:nvPr/>
        </p:nvSpPr>
        <p:spPr bwMode="auto">
          <a:xfrm>
            <a:off x="942180" y="5678376"/>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故有</a:t>
            </a:r>
          </a:p>
        </p:txBody>
      </p:sp>
    </p:spTree>
    <p:custDataLst>
      <p:tags r:id="rId2"/>
    </p:custDataLst>
    <p:extLst>
      <p:ext uri="{BB962C8B-B14F-4D97-AF65-F5344CB8AC3E}">
        <p14:creationId xmlns:p14="http://schemas.microsoft.com/office/powerpoint/2010/main" val="41055520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6" grpId="0"/>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1172351" y="2961604"/>
            <a:ext cx="10393633"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于满足此方程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取值只有</a:t>
            </a:r>
          </a:p>
        </p:txBody>
      </p:sp>
      <p:graphicFrame>
        <p:nvGraphicFramePr>
          <p:cNvPr id="6" name="对象 5"/>
          <p:cNvGraphicFramePr>
            <a:graphicFrameLocks noChangeAspect="1"/>
          </p:cNvGraphicFramePr>
          <p:nvPr>
            <p:extLst>
              <p:ext uri="{D42A27DB-BD31-4B8C-83A1-F6EECF244321}">
                <p14:modId xmlns:p14="http://schemas.microsoft.com/office/powerpoint/2010/main" val="2739159495"/>
              </p:ext>
            </p:extLst>
          </p:nvPr>
        </p:nvGraphicFramePr>
        <p:xfrm>
          <a:off x="5407204" y="1399082"/>
          <a:ext cx="1485900" cy="1346200"/>
        </p:xfrm>
        <a:graphic>
          <a:graphicData uri="http://schemas.openxmlformats.org/presentationml/2006/ole">
            <mc:AlternateContent xmlns:mc="http://schemas.openxmlformats.org/markup-compatibility/2006">
              <mc:Choice xmlns:v="urn:schemas-microsoft-com:vml" Requires="v">
                <p:oleObj spid="_x0000_s107558" name="Equation" r:id="rId4" imgW="1485720" imgH="1346040" progId="Equation.DSMT4">
                  <p:embed/>
                </p:oleObj>
              </mc:Choice>
              <mc:Fallback>
                <p:oleObj name="Equation" r:id="rId4" imgW="1485720" imgH="1346040" progId="Equation.DSMT4">
                  <p:embed/>
                  <p:pic>
                    <p:nvPicPr>
                      <p:cNvPr id="0" name=""/>
                      <p:cNvPicPr/>
                      <p:nvPr/>
                    </p:nvPicPr>
                    <p:blipFill>
                      <a:blip r:embed="rId5"/>
                      <a:stretch>
                        <a:fillRect/>
                      </a:stretch>
                    </p:blipFill>
                    <p:spPr>
                      <a:xfrm>
                        <a:off x="5407204" y="1399082"/>
                        <a:ext cx="1485900" cy="1346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40141385"/>
              </p:ext>
            </p:extLst>
          </p:nvPr>
        </p:nvGraphicFramePr>
        <p:xfrm>
          <a:off x="4949260" y="4041724"/>
          <a:ext cx="1854200" cy="381000"/>
        </p:xfrm>
        <a:graphic>
          <a:graphicData uri="http://schemas.openxmlformats.org/presentationml/2006/ole">
            <mc:AlternateContent xmlns:mc="http://schemas.openxmlformats.org/markup-compatibility/2006">
              <mc:Choice xmlns:v="urn:schemas-microsoft-com:vml" Requires="v">
                <p:oleObj spid="_x0000_s107559" name="Equation" r:id="rId6" imgW="1854000" imgH="380880" progId="Equation.DSMT4">
                  <p:embed/>
                </p:oleObj>
              </mc:Choice>
              <mc:Fallback>
                <p:oleObj name="Equation" r:id="rId6" imgW="1854000" imgH="380880" progId="Equation.DSMT4">
                  <p:embed/>
                  <p:pic>
                    <p:nvPicPr>
                      <p:cNvPr id="0" name=""/>
                      <p:cNvPicPr/>
                      <p:nvPr/>
                    </p:nvPicPr>
                    <p:blipFill>
                      <a:blip r:embed="rId7"/>
                      <a:stretch>
                        <a:fillRect/>
                      </a:stretch>
                    </p:blipFill>
                    <p:spPr>
                      <a:xfrm>
                        <a:off x="4949260" y="4041724"/>
                        <a:ext cx="1854200" cy="381000"/>
                      </a:xfrm>
                      <a:prstGeom prst="rect">
                        <a:avLst/>
                      </a:prstGeom>
                    </p:spPr>
                  </p:pic>
                </p:oleObj>
              </mc:Fallback>
            </mc:AlternateContent>
          </a:graphicData>
        </a:graphic>
      </p:graphicFrame>
      <p:sp>
        <p:nvSpPr>
          <p:cNvPr id="8" name="Text Box 2"/>
          <p:cNvSpPr txBox="1">
            <a:spLocks noChangeArrowheads="1"/>
          </p:cNvSpPr>
          <p:nvPr/>
        </p:nvSpPr>
        <p:spPr bwMode="auto">
          <a:xfrm>
            <a:off x="1172351" y="4761804"/>
            <a:ext cx="103936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因此， </a:t>
            </a:r>
            <a:r>
              <a:rPr kumimoji="1" lang="el-GR"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5874449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31998" y="1222225"/>
            <a:ext cx="105197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0" u="none" strike="noStrike" kern="0" cap="none" spc="0" normalizeH="0" baseline="0" noProof="0" dirty="0" smtClean="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0" u="none" strike="noStrike" kern="0" cap="none" spc="0" normalizeH="0" noProof="0" dirty="0" smtClean="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smtClean="0">
                <a:latin typeface="+mn-ea"/>
                <a:ea typeface="+mn-ea"/>
                <a:cs typeface="Times New Roman" panose="02020603050405020304" pitchFamily="18" charset="0"/>
              </a:rPr>
              <a:t>…</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b="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cs typeface="Times New Roman" panose="02020603050405020304" pitchFamily="18" charset="0"/>
              </a:rPr>
              <a:t>≥</a:t>
            </a:r>
            <a:r>
              <a:rPr kumimoji="1" lang="en-US" altLang="zh-C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相关的充要条件是：其中至少有一个向量能由其他向量线性表示</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 name="Text Box 6"/>
          <p:cNvSpPr txBox="1">
            <a:spLocks noChangeArrowheads="1"/>
          </p:cNvSpPr>
          <p:nvPr/>
        </p:nvSpPr>
        <p:spPr bwMode="auto">
          <a:xfrm>
            <a:off x="876968" y="2587722"/>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0" cap="none" spc="0" normalizeH="0" baseline="0" noProof="0" dirty="0" smtClean="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中有一个向量能由其他向量线性表出，不妨设</a:t>
            </a:r>
          </a:p>
        </p:txBody>
      </p:sp>
      <p:grpSp>
        <p:nvGrpSpPr>
          <p:cNvPr id="7" name="组合 6"/>
          <p:cNvGrpSpPr/>
          <p:nvPr/>
        </p:nvGrpSpPr>
        <p:grpSpPr>
          <a:xfrm>
            <a:off x="1553448" y="1310895"/>
            <a:ext cx="1260140" cy="523220"/>
            <a:chOff x="1522698" y="4377511"/>
            <a:chExt cx="1260140" cy="523220"/>
          </a:xfrm>
        </p:grpSpPr>
        <p:sp>
          <p:nvSpPr>
            <p:cNvPr id="8" name="矩形 7"/>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9" name="TextBox 8"/>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1" name="对象 10"/>
          <p:cNvGraphicFramePr>
            <a:graphicFrameLocks noChangeAspect="1"/>
          </p:cNvGraphicFramePr>
          <p:nvPr>
            <p:extLst>
              <p:ext uri="{D42A27DB-BD31-4B8C-83A1-F6EECF244321}">
                <p14:modId xmlns:p14="http://schemas.microsoft.com/office/powerpoint/2010/main" val="3815882488"/>
              </p:ext>
            </p:extLst>
          </p:nvPr>
        </p:nvGraphicFramePr>
        <p:xfrm>
          <a:off x="4339976" y="3350920"/>
          <a:ext cx="3289300" cy="381000"/>
        </p:xfrm>
        <a:graphic>
          <a:graphicData uri="http://schemas.openxmlformats.org/presentationml/2006/ole">
            <mc:AlternateContent xmlns:mc="http://schemas.openxmlformats.org/markup-compatibility/2006">
              <mc:Choice xmlns:v="urn:schemas-microsoft-com:vml" Requires="v">
                <p:oleObj spid="_x0000_s108564" name="Equation" r:id="rId4" imgW="3288960" imgH="380880" progId="Equation.DSMT4">
                  <p:embed/>
                </p:oleObj>
              </mc:Choice>
              <mc:Fallback>
                <p:oleObj name="Equation" r:id="rId4" imgW="3288960" imgH="380880" progId="Equation.DSMT4">
                  <p:embed/>
                  <p:pic>
                    <p:nvPicPr>
                      <p:cNvPr id="0" name=""/>
                      <p:cNvPicPr>
                        <a:picLocks noChangeAspect="1" noChangeArrowheads="1"/>
                      </p:cNvPicPr>
                      <p:nvPr/>
                    </p:nvPicPr>
                    <p:blipFill>
                      <a:blip r:embed="rId5"/>
                      <a:srcRect/>
                      <a:stretch>
                        <a:fillRect/>
                      </a:stretch>
                    </p:blipFill>
                    <p:spPr bwMode="auto">
                      <a:xfrm>
                        <a:off x="4339976" y="3350920"/>
                        <a:ext cx="3289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6"/>
          <p:cNvSpPr txBox="1">
            <a:spLocks noChangeArrowheads="1"/>
          </p:cNvSpPr>
          <p:nvPr/>
        </p:nvSpPr>
        <p:spPr bwMode="auto">
          <a:xfrm>
            <a:off x="876968" y="3981482"/>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那么                                       </a:t>
            </a:r>
            <a:r>
              <a:rPr kumimoji="1" lang="en-US" altLang="zh-CN" sz="2400" kern="0" dirty="0" smtClean="0">
                <a:latin typeface="+mn-ea"/>
                <a:ea typeface="+mn-ea"/>
                <a:cs typeface="Times New Roman" panose="02020603050405020304" pitchFamily="18" charset="0"/>
              </a:rPr>
              <a:t>-</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latin typeface="+mn-ea"/>
                <a:ea typeface="+mn-ea"/>
                <a:cs typeface="Times New Roman" panose="02020603050405020304" pitchFamily="18" charset="0"/>
              </a:rPr>
              <a:t>…</a:t>
            </a:r>
            <a:r>
              <a:rPr kumimoji="1" lang="el-GR"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0</a:t>
            </a:r>
            <a:endPar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6"/>
          <p:cNvSpPr txBox="1">
            <a:spLocks noChangeArrowheads="1"/>
          </p:cNvSpPr>
          <p:nvPr/>
        </p:nvSpPr>
        <p:spPr bwMode="auto">
          <a:xfrm>
            <a:off x="876968" y="4833530"/>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所以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20813605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6"/>
          <p:cNvSpPr txBox="1">
            <a:spLocks noChangeArrowheads="1"/>
          </p:cNvSpPr>
          <p:nvPr/>
        </p:nvSpPr>
        <p:spPr bwMode="auto">
          <a:xfrm>
            <a:off x="965838" y="1297645"/>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反过来，</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就有不全为零的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22351335"/>
              </p:ext>
            </p:extLst>
          </p:nvPr>
        </p:nvGraphicFramePr>
        <p:xfrm>
          <a:off x="4460845" y="2139545"/>
          <a:ext cx="3136900" cy="381000"/>
        </p:xfrm>
        <a:graphic>
          <a:graphicData uri="http://schemas.openxmlformats.org/presentationml/2006/ole">
            <mc:AlternateContent xmlns:mc="http://schemas.openxmlformats.org/markup-compatibility/2006">
              <mc:Choice xmlns:v="urn:schemas-microsoft-com:vml" Requires="v">
                <p:oleObj spid="_x0000_s109606" name="Equation" r:id="rId4" imgW="3136680" imgH="380880" progId="Equation.DSMT4">
                  <p:embed/>
                </p:oleObj>
              </mc:Choice>
              <mc:Fallback>
                <p:oleObj name="Equation" r:id="rId4" imgW="3136680" imgH="380880" progId="Equation.DSMT4">
                  <p:embed/>
                  <p:pic>
                    <p:nvPicPr>
                      <p:cNvPr id="0" name=""/>
                      <p:cNvPicPr>
                        <a:picLocks noChangeAspect="1" noChangeArrowheads="1"/>
                      </p:cNvPicPr>
                      <p:nvPr/>
                    </p:nvPicPr>
                    <p:blipFill>
                      <a:blip r:embed="rId5"/>
                      <a:srcRect/>
                      <a:stretch>
                        <a:fillRect/>
                      </a:stretch>
                    </p:blipFill>
                    <p:spPr bwMode="auto">
                      <a:xfrm>
                        <a:off x="4460845" y="2139545"/>
                        <a:ext cx="3136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74787297"/>
              </p:ext>
            </p:extLst>
          </p:nvPr>
        </p:nvGraphicFramePr>
        <p:xfrm>
          <a:off x="4140932" y="3890718"/>
          <a:ext cx="3784600" cy="800100"/>
        </p:xfrm>
        <a:graphic>
          <a:graphicData uri="http://schemas.openxmlformats.org/presentationml/2006/ole">
            <mc:AlternateContent xmlns:mc="http://schemas.openxmlformats.org/markup-compatibility/2006">
              <mc:Choice xmlns:v="urn:schemas-microsoft-com:vml" Requires="v">
                <p:oleObj spid="_x0000_s109607" name="Equation" r:id="rId6" imgW="3784320" imgH="799920" progId="Equation.DSMT4">
                  <p:embed/>
                </p:oleObj>
              </mc:Choice>
              <mc:Fallback>
                <p:oleObj name="Equation" r:id="rId6" imgW="3784320" imgH="799920" progId="Equation.DSMT4">
                  <p:embed/>
                  <p:pic>
                    <p:nvPicPr>
                      <p:cNvPr id="0" name=""/>
                      <p:cNvPicPr>
                        <a:picLocks noChangeAspect="1" noChangeArrowheads="1"/>
                      </p:cNvPicPr>
                      <p:nvPr/>
                    </p:nvPicPr>
                    <p:blipFill>
                      <a:blip r:embed="rId7"/>
                      <a:srcRect/>
                      <a:stretch>
                        <a:fillRect/>
                      </a:stretch>
                    </p:blipFill>
                    <p:spPr bwMode="auto">
                      <a:xfrm>
                        <a:off x="4140932" y="3890718"/>
                        <a:ext cx="3784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924805" y="4970838"/>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即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能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表示。证毕。</a:t>
            </a:r>
            <a:endPar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6"/>
          <p:cNvSpPr txBox="1">
            <a:spLocks noChangeArrowheads="1"/>
          </p:cNvSpPr>
          <p:nvPr/>
        </p:nvSpPr>
        <p:spPr bwMode="auto">
          <a:xfrm>
            <a:off x="924805" y="3037756"/>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不妨</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 那么</a:t>
            </a:r>
          </a:p>
        </p:txBody>
      </p:sp>
    </p:spTree>
    <p:custDataLst>
      <p:tags r:id="rId2"/>
    </p:custDataLst>
    <p:extLst>
      <p:ext uri="{BB962C8B-B14F-4D97-AF65-F5344CB8AC3E}">
        <p14:creationId xmlns:p14="http://schemas.microsoft.com/office/powerpoint/2010/main" val="3337832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1533177853"/>
              </p:ext>
            </p:extLst>
          </p:nvPr>
        </p:nvGraphicFramePr>
        <p:xfrm>
          <a:off x="4060825" y="3432863"/>
          <a:ext cx="3759200" cy="381000"/>
        </p:xfrm>
        <a:graphic>
          <a:graphicData uri="http://schemas.openxmlformats.org/presentationml/2006/ole">
            <mc:AlternateContent xmlns:mc="http://schemas.openxmlformats.org/markup-compatibility/2006">
              <mc:Choice xmlns:v="urn:schemas-microsoft-com:vml" Requires="v">
                <p:oleObj spid="_x0000_s110630" name="Equation" r:id="rId4" imgW="3759120" imgH="380880" progId="Equation.DSMT4">
                  <p:embed/>
                </p:oleObj>
              </mc:Choice>
              <mc:Fallback>
                <p:oleObj name="Equation" r:id="rId4" imgW="3759120" imgH="380880" progId="Equation.DSMT4">
                  <p:embed/>
                  <p:pic>
                    <p:nvPicPr>
                      <p:cNvPr id="0" name=""/>
                      <p:cNvPicPr>
                        <a:picLocks noChangeAspect="1" noChangeArrowheads="1"/>
                      </p:cNvPicPr>
                      <p:nvPr/>
                    </p:nvPicPr>
                    <p:blipFill>
                      <a:blip r:embed="rId5"/>
                      <a:srcRect/>
                      <a:stretch>
                        <a:fillRect/>
                      </a:stretch>
                    </p:blipFill>
                    <p:spPr bwMode="auto">
                      <a:xfrm>
                        <a:off x="4060825" y="3432863"/>
                        <a:ext cx="3759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6"/>
          <p:cNvSpPr txBox="1">
            <a:spLocks noChangeArrowheads="1"/>
          </p:cNvSpPr>
          <p:nvPr/>
        </p:nvSpPr>
        <p:spPr bwMode="auto">
          <a:xfrm>
            <a:off x="831998" y="2571072"/>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由于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就有不全为零的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a:t>
            </a:r>
            <a:endPar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6"/>
          <p:cNvSpPr txBox="1">
            <a:spLocks noChangeArrowheads="1"/>
          </p:cNvSpPr>
          <p:nvPr/>
        </p:nvSpPr>
        <p:spPr bwMode="auto">
          <a:xfrm>
            <a:off x="831998" y="1146764"/>
            <a:ext cx="1059050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hangingPunct="1">
              <a:lnSpc>
                <a:spcPct val="150000"/>
              </a:lnSpc>
              <a:spcBef>
                <a:spcPct val="50000"/>
              </a:spcBef>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设</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smtClean="0">
                <a:latin typeface="+mn-ea"/>
                <a:ea typeface="+mn-ea"/>
                <a:cs typeface="Times New Roman" panose="02020603050405020304" pitchFamily="18" charset="0"/>
              </a:rPr>
              <a:t>…</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而向量</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a:latin typeface="+mn-ea"/>
                <a:cs typeface="Times New Roman" panose="02020603050405020304" pitchFamily="18" charset="0"/>
              </a:rPr>
              <a:t>…</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能</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a:latin typeface="+mn-ea"/>
                <a:cs typeface="Times New Roman" panose="02020603050405020304" pitchFamily="18" charset="0"/>
              </a:rPr>
              <a:t>…</a:t>
            </a:r>
            <a:r>
              <a:rPr kumimoji="1" lang="en-US" altLang="zh-CN" sz="2400" b="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表示，且表示式是唯一</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1553448" y="1234468"/>
            <a:ext cx="1260140" cy="523220"/>
            <a:chOff x="1522698" y="4377511"/>
            <a:chExt cx="1260140" cy="523220"/>
          </a:xfrm>
        </p:grpSpPr>
        <p:sp>
          <p:nvSpPr>
            <p:cNvPr id="9" name="矩形 8"/>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0" name="TextBox 9"/>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1" name="TextBox 10"/>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2" name="Text Box 6"/>
          <p:cNvSpPr txBox="1">
            <a:spLocks noChangeArrowheads="1"/>
          </p:cNvSpPr>
          <p:nvPr/>
        </p:nvSpPr>
        <p:spPr bwMode="auto">
          <a:xfrm>
            <a:off x="831998" y="4080935"/>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可以知道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因此</a:t>
            </a:r>
          </a:p>
        </p:txBody>
      </p:sp>
      <p:graphicFrame>
        <p:nvGraphicFramePr>
          <p:cNvPr id="13" name="对象 12"/>
          <p:cNvGraphicFramePr>
            <a:graphicFrameLocks noChangeAspect="1"/>
          </p:cNvGraphicFramePr>
          <p:nvPr>
            <p:extLst>
              <p:ext uri="{D42A27DB-BD31-4B8C-83A1-F6EECF244321}">
                <p14:modId xmlns:p14="http://schemas.microsoft.com/office/powerpoint/2010/main" val="3038394787"/>
              </p:ext>
            </p:extLst>
          </p:nvPr>
        </p:nvGraphicFramePr>
        <p:xfrm>
          <a:off x="4117975" y="4801015"/>
          <a:ext cx="3644900" cy="736600"/>
        </p:xfrm>
        <a:graphic>
          <a:graphicData uri="http://schemas.openxmlformats.org/presentationml/2006/ole">
            <mc:AlternateContent xmlns:mc="http://schemas.openxmlformats.org/markup-compatibility/2006">
              <mc:Choice xmlns:v="urn:schemas-microsoft-com:vml" Requires="v">
                <p:oleObj spid="_x0000_s110631" name="Equation" r:id="rId6" imgW="3644640" imgH="736560" progId="Equation.DSMT4">
                  <p:embed/>
                </p:oleObj>
              </mc:Choice>
              <mc:Fallback>
                <p:oleObj name="Equation" r:id="rId6" imgW="3644640" imgH="736560" progId="Equation.DSMT4">
                  <p:embed/>
                  <p:pic>
                    <p:nvPicPr>
                      <p:cNvPr id="0" name=""/>
                      <p:cNvPicPr>
                        <a:picLocks noChangeAspect="1" noChangeArrowheads="1"/>
                      </p:cNvPicPr>
                      <p:nvPr/>
                    </p:nvPicPr>
                    <p:blipFill>
                      <a:blip r:embed="rId7"/>
                      <a:srcRect/>
                      <a:stretch>
                        <a:fillRect/>
                      </a:stretch>
                    </p:blipFill>
                    <p:spPr bwMode="auto">
                      <a:xfrm>
                        <a:off x="4117975" y="4801015"/>
                        <a:ext cx="3644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6"/>
          <p:cNvSpPr txBox="1">
            <a:spLocks noChangeArrowheads="1"/>
          </p:cNvSpPr>
          <p:nvPr/>
        </p:nvSpPr>
        <p:spPr bwMode="auto">
          <a:xfrm>
            <a:off x="831998" y="5737119"/>
            <a:ext cx="10735816"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即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可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表示。</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9681036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018737" y="2689923"/>
            <a:ext cx="6597948" cy="923330"/>
          </a:xfrm>
          <a:prstGeom prst="rect">
            <a:avLst/>
          </a:prstGeom>
          <a:noFill/>
        </p:spPr>
        <p:txBody>
          <a:bodyPr wrap="square" rtlCol="0">
            <a:spAutoFit/>
            <a:scene3d>
              <a:camera prst="orthographicFront"/>
              <a:lightRig rig="threePt" dir="t"/>
            </a:scene3d>
            <a:sp3d contourW="12700"/>
          </a:bodyPr>
          <a:lstStyle/>
          <a:p>
            <a:pPr algn="ctr" defTabSz="457200"/>
            <a:r>
              <a:rPr lang="en-US" altLang="zh-CN" sz="5400" b="1" i="1" dirty="0">
                <a:gradFill>
                  <a:gsLst>
                    <a:gs pos="44000">
                      <a:prstClr val="white"/>
                    </a:gs>
                    <a:gs pos="100000">
                      <a:srgbClr val="51B5B7"/>
                    </a:gs>
                  </a:gsLst>
                  <a:lin ang="5400000" scaled="0"/>
                </a:gradFill>
                <a:latin typeface="Times New Roman" pitchFamily="18" charset="0"/>
                <a:ea typeface="微软雅黑" panose="020B0503020204020204" pitchFamily="34" charset="-122"/>
                <a:cs typeface="Times New Roman" pitchFamily="18" charset="0"/>
                <a:sym typeface="Arial" panose="020B0604020202020204" pitchFamily="34" charset="0"/>
              </a:rPr>
              <a:t>n</a:t>
            </a:r>
            <a:r>
              <a:rPr lang="en-US" altLang="zh-CN"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 </a:t>
            </a:r>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维向量</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723587"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schemeClr val="tx1"/>
                </a:solidFill>
                <a:latin typeface="Times New Roman" panose="02020603050405020304" pitchFamily="18" charset="0"/>
                <a:cs typeface="Times New Roman" panose="02020603050405020304" pitchFamily="18" charset="0"/>
                <a:sym typeface="+mn-lt"/>
              </a:rPr>
              <a:t>§1</a:t>
            </a:r>
            <a:endParaRPr lang="zh-CN" altLang="en-US" sz="3200" b="1" dirty="0">
              <a:solidFill>
                <a:schemeClr val="tx1"/>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794285" y="3834249"/>
            <a:ext cx="5658327"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1933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15" name="对象 14"/>
          <p:cNvGraphicFramePr>
            <a:graphicFrameLocks noChangeAspect="1"/>
          </p:cNvGraphicFramePr>
          <p:nvPr>
            <p:extLst>
              <p:ext uri="{D42A27DB-BD31-4B8C-83A1-F6EECF244321}">
                <p14:modId xmlns:p14="http://schemas.microsoft.com/office/powerpoint/2010/main" val="1633781093"/>
              </p:ext>
            </p:extLst>
          </p:nvPr>
        </p:nvGraphicFramePr>
        <p:xfrm>
          <a:off x="3225225" y="2109058"/>
          <a:ext cx="5880100" cy="381000"/>
        </p:xfrm>
        <a:graphic>
          <a:graphicData uri="http://schemas.openxmlformats.org/presentationml/2006/ole">
            <mc:AlternateContent xmlns:mc="http://schemas.openxmlformats.org/markup-compatibility/2006">
              <mc:Choice xmlns:v="urn:schemas-microsoft-com:vml" Requires="v">
                <p:oleObj spid="_x0000_s111686" name="Equation" r:id="rId4" imgW="5879880" imgH="380880" progId="Equation.DSMT4">
                  <p:embed/>
                </p:oleObj>
              </mc:Choice>
              <mc:Fallback>
                <p:oleObj name="Equation" r:id="rId4" imgW="5879880" imgH="380880" progId="Equation.DSMT4">
                  <p:embed/>
                  <p:pic>
                    <p:nvPicPr>
                      <p:cNvPr id="0" name=""/>
                      <p:cNvPicPr>
                        <a:picLocks noChangeAspect="1" noChangeArrowheads="1"/>
                      </p:cNvPicPr>
                      <p:nvPr/>
                    </p:nvPicPr>
                    <p:blipFill>
                      <a:blip r:embed="rId5"/>
                      <a:srcRect/>
                      <a:stretch>
                        <a:fillRect/>
                      </a:stretch>
                    </p:blipFill>
                    <p:spPr bwMode="auto">
                      <a:xfrm>
                        <a:off x="3225225" y="2109058"/>
                        <a:ext cx="5880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6"/>
          <p:cNvSpPr txBox="1">
            <a:spLocks noChangeArrowheads="1"/>
          </p:cNvSpPr>
          <p:nvPr/>
        </p:nvSpPr>
        <p:spPr bwMode="auto">
          <a:xfrm>
            <a:off x="1056848" y="1207365"/>
            <a:ext cx="107358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证</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明</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式是唯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若</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两个表示式</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 Box 6"/>
          <p:cNvSpPr txBox="1">
            <a:spLocks noChangeArrowheads="1"/>
          </p:cNvSpPr>
          <p:nvPr/>
        </p:nvSpPr>
        <p:spPr bwMode="auto">
          <a:xfrm>
            <a:off x="1056848" y="2625658"/>
            <a:ext cx="10735816" cy="49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有</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6"/>
          <p:cNvSpPr txBox="1">
            <a:spLocks noChangeArrowheads="1"/>
          </p:cNvSpPr>
          <p:nvPr/>
        </p:nvSpPr>
        <p:spPr bwMode="auto">
          <a:xfrm>
            <a:off x="1056848" y="4426138"/>
            <a:ext cx="10735816"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可以得到</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774301097"/>
              </p:ext>
            </p:extLst>
          </p:nvPr>
        </p:nvGraphicFramePr>
        <p:xfrm>
          <a:off x="3216065" y="2932025"/>
          <a:ext cx="5778500" cy="381000"/>
        </p:xfrm>
        <a:graphic>
          <a:graphicData uri="http://schemas.openxmlformats.org/presentationml/2006/ole">
            <mc:AlternateContent xmlns:mc="http://schemas.openxmlformats.org/markup-compatibility/2006">
              <mc:Choice xmlns:v="urn:schemas-microsoft-com:vml" Requires="v">
                <p:oleObj spid="_x0000_s111687" name="Equation" r:id="rId6" imgW="5778360" imgH="380880" progId="Equation.DSMT4">
                  <p:embed/>
                </p:oleObj>
              </mc:Choice>
              <mc:Fallback>
                <p:oleObj name="Equation" r:id="rId6" imgW="5778360" imgH="380880" progId="Equation.DSMT4">
                  <p:embed/>
                  <p:pic>
                    <p:nvPicPr>
                      <p:cNvPr id="0" name=""/>
                      <p:cNvPicPr>
                        <a:picLocks noChangeAspect="1" noChangeArrowheads="1"/>
                      </p:cNvPicPr>
                      <p:nvPr/>
                    </p:nvPicPr>
                    <p:blipFill>
                      <a:blip r:embed="rId7"/>
                      <a:srcRect/>
                      <a:stretch>
                        <a:fillRect/>
                      </a:stretch>
                    </p:blipFill>
                    <p:spPr bwMode="auto">
                      <a:xfrm>
                        <a:off x="3216065" y="2932025"/>
                        <a:ext cx="5778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035474172"/>
              </p:ext>
            </p:extLst>
          </p:nvPr>
        </p:nvGraphicFramePr>
        <p:xfrm>
          <a:off x="3420033" y="3694199"/>
          <a:ext cx="5410200" cy="381000"/>
        </p:xfrm>
        <a:graphic>
          <a:graphicData uri="http://schemas.openxmlformats.org/presentationml/2006/ole">
            <mc:AlternateContent xmlns:mc="http://schemas.openxmlformats.org/markup-compatibility/2006">
              <mc:Choice xmlns:v="urn:schemas-microsoft-com:vml" Requires="v">
                <p:oleObj spid="_x0000_s111688" name="Equation" r:id="rId8" imgW="5410080" imgH="380880" progId="Equation.DSMT4">
                  <p:embed/>
                </p:oleObj>
              </mc:Choice>
              <mc:Fallback>
                <p:oleObj name="Equation" r:id="rId8" imgW="5410080" imgH="380880" progId="Equation.DSMT4">
                  <p:embed/>
                  <p:pic>
                    <p:nvPicPr>
                      <p:cNvPr id="0" name=""/>
                      <p:cNvPicPr>
                        <a:picLocks noChangeAspect="1" noChangeArrowheads="1"/>
                      </p:cNvPicPr>
                      <p:nvPr/>
                    </p:nvPicPr>
                    <p:blipFill>
                      <a:blip r:embed="rId9"/>
                      <a:srcRect/>
                      <a:stretch>
                        <a:fillRect/>
                      </a:stretch>
                    </p:blipFill>
                    <p:spPr bwMode="auto">
                      <a:xfrm>
                        <a:off x="3420033" y="3694199"/>
                        <a:ext cx="541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611119873"/>
              </p:ext>
            </p:extLst>
          </p:nvPr>
        </p:nvGraphicFramePr>
        <p:xfrm>
          <a:off x="4145975" y="5149160"/>
          <a:ext cx="3670300" cy="381000"/>
        </p:xfrm>
        <a:graphic>
          <a:graphicData uri="http://schemas.openxmlformats.org/presentationml/2006/ole">
            <mc:AlternateContent xmlns:mc="http://schemas.openxmlformats.org/markup-compatibility/2006">
              <mc:Choice xmlns:v="urn:schemas-microsoft-com:vml" Requires="v">
                <p:oleObj spid="_x0000_s111689" name="Equation" r:id="rId10" imgW="3670200" imgH="380880" progId="Equation.DSMT4">
                  <p:embed/>
                </p:oleObj>
              </mc:Choice>
              <mc:Fallback>
                <p:oleObj name="Equation" r:id="rId10" imgW="3670200" imgH="380880" progId="Equation.DSMT4">
                  <p:embed/>
                  <p:pic>
                    <p:nvPicPr>
                      <p:cNvPr id="0" name=""/>
                      <p:cNvPicPr>
                        <a:picLocks noChangeAspect="1" noChangeArrowheads="1"/>
                      </p:cNvPicPr>
                      <p:nvPr/>
                    </p:nvPicPr>
                    <p:blipFill>
                      <a:blip r:embed="rId11"/>
                      <a:srcRect/>
                      <a:stretch>
                        <a:fillRect/>
                      </a:stretch>
                    </p:blipFill>
                    <p:spPr bwMode="auto">
                      <a:xfrm>
                        <a:off x="4145975" y="5149160"/>
                        <a:ext cx="3670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6"/>
          <p:cNvSpPr txBox="1">
            <a:spLocks noChangeArrowheads="1"/>
          </p:cNvSpPr>
          <p:nvPr/>
        </p:nvSpPr>
        <p:spPr bwMode="auto">
          <a:xfrm>
            <a:off x="1056848" y="5736011"/>
            <a:ext cx="10735816" cy="497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2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因此，表示</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式是唯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证毕。</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707914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38621" y="1154604"/>
            <a:ext cx="103454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一个部分组线性相关的向量组一定线性相关</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6" name="Text Box 7"/>
          <p:cNvSpPr txBox="1">
            <a:spLocks noChangeArrowheads="1"/>
          </p:cNvSpPr>
          <p:nvPr/>
        </p:nvSpPr>
        <p:spPr bwMode="auto">
          <a:xfrm>
            <a:off x="838621" y="1673136"/>
            <a:ext cx="103454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i="0" u="none" strike="noStrike" kern="0" cap="none" spc="0" normalizeH="0" baseline="0" noProof="0" dirty="0" smtClean="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设向量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部分组线性相关。不妨设这个部分组为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s</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有不全为零的数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11"/>
          <p:cNvSpPr txBox="1">
            <a:spLocks noChangeArrowheads="1"/>
          </p:cNvSpPr>
          <p:nvPr/>
        </p:nvSpPr>
        <p:spPr bwMode="auto">
          <a:xfrm>
            <a:off x="838621" y="5315392"/>
            <a:ext cx="1034546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此，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也线性相关。证毕。 </a:t>
            </a:r>
          </a:p>
        </p:txBody>
      </p:sp>
      <p:sp>
        <p:nvSpPr>
          <p:cNvPr id="8" name="Text Box 13"/>
          <p:cNvSpPr txBox="1">
            <a:spLocks noChangeArrowheads="1"/>
          </p:cNvSpPr>
          <p:nvPr/>
        </p:nvSpPr>
        <p:spPr bwMode="auto">
          <a:xfrm>
            <a:off x="838620" y="6006417"/>
            <a:ext cx="103454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kumimoji="1" lang="zh-CN" altLang="en-US" sz="2400" dirty="0" smtClean="0">
                <a:solidFill>
                  <a:srgbClr val="FF66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solidFill>
                  <a:srgbClr val="C0504D"/>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含有零向量的向量组必线性相关。 </a:t>
            </a:r>
          </a:p>
        </p:txBody>
      </p:sp>
      <p:grpSp>
        <p:nvGrpSpPr>
          <p:cNvPr id="9" name="组合 8"/>
          <p:cNvGrpSpPr/>
          <p:nvPr/>
        </p:nvGrpSpPr>
        <p:grpSpPr>
          <a:xfrm>
            <a:off x="1553448" y="1109312"/>
            <a:ext cx="1260140" cy="523220"/>
            <a:chOff x="1522698" y="4377511"/>
            <a:chExt cx="1260140" cy="523220"/>
          </a:xfrm>
        </p:grpSpPr>
        <p:sp>
          <p:nvSpPr>
            <p:cNvPr id="10" name="矩形 9"/>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1" name="TextBox 10"/>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2" name="TextBox 11"/>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1119748550"/>
              </p:ext>
            </p:extLst>
          </p:nvPr>
        </p:nvGraphicFramePr>
        <p:xfrm>
          <a:off x="4824710" y="2940251"/>
          <a:ext cx="1333500" cy="787400"/>
        </p:xfrm>
        <a:graphic>
          <a:graphicData uri="http://schemas.openxmlformats.org/presentationml/2006/ole">
            <mc:AlternateContent xmlns:mc="http://schemas.openxmlformats.org/markup-compatibility/2006">
              <mc:Choice xmlns:v="urn:schemas-microsoft-com:vml" Requires="v">
                <p:oleObj spid="_x0000_s112674" name="Equation" r:id="rId4" imgW="1333440" imgH="787320" progId="Equation.DSMT4">
                  <p:embed/>
                </p:oleObj>
              </mc:Choice>
              <mc:Fallback>
                <p:oleObj name="Equation" r:id="rId4" imgW="1333440" imgH="787320" progId="Equation.DSMT4">
                  <p:embed/>
                  <p:pic>
                    <p:nvPicPr>
                      <p:cNvPr id="0" name=""/>
                      <p:cNvPicPr/>
                      <p:nvPr/>
                    </p:nvPicPr>
                    <p:blipFill>
                      <a:blip r:embed="rId5"/>
                      <a:stretch>
                        <a:fillRect/>
                      </a:stretch>
                    </p:blipFill>
                    <p:spPr>
                      <a:xfrm>
                        <a:off x="4824710" y="2940251"/>
                        <a:ext cx="1333500" cy="787400"/>
                      </a:xfrm>
                      <a:prstGeom prst="rect">
                        <a:avLst/>
                      </a:prstGeom>
                    </p:spPr>
                  </p:pic>
                </p:oleObj>
              </mc:Fallback>
            </mc:AlternateContent>
          </a:graphicData>
        </a:graphic>
      </p:graphicFrame>
      <p:sp>
        <p:nvSpPr>
          <p:cNvPr id="14" name="Text Box 11"/>
          <p:cNvSpPr txBox="1">
            <a:spLocks noChangeArrowheads="1"/>
          </p:cNvSpPr>
          <p:nvPr/>
        </p:nvSpPr>
        <p:spPr bwMode="auto">
          <a:xfrm>
            <a:off x="838621" y="3905384"/>
            <a:ext cx="1034546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而存在不全为零的</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0,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0</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39502769"/>
              </p:ext>
            </p:extLst>
          </p:nvPr>
        </p:nvGraphicFramePr>
        <p:xfrm>
          <a:off x="2341563" y="4503285"/>
          <a:ext cx="7112000" cy="825500"/>
        </p:xfrm>
        <a:graphic>
          <a:graphicData uri="http://schemas.openxmlformats.org/presentationml/2006/ole">
            <mc:AlternateContent xmlns:mc="http://schemas.openxmlformats.org/markup-compatibility/2006">
              <mc:Choice xmlns:v="urn:schemas-microsoft-com:vml" Requires="v">
                <p:oleObj spid="_x0000_s112675" name="Equation" r:id="rId6" imgW="7111800" imgH="825480" progId="Equation.DSMT4">
                  <p:embed/>
                </p:oleObj>
              </mc:Choice>
              <mc:Fallback>
                <p:oleObj name="Equation" r:id="rId6" imgW="7111800" imgH="825480" progId="Equation.DSMT4">
                  <p:embed/>
                  <p:pic>
                    <p:nvPicPr>
                      <p:cNvPr id="0" name=""/>
                      <p:cNvPicPr/>
                      <p:nvPr/>
                    </p:nvPicPr>
                    <p:blipFill>
                      <a:blip r:embed="rId7"/>
                      <a:stretch>
                        <a:fillRect/>
                      </a:stretch>
                    </p:blipFill>
                    <p:spPr>
                      <a:xfrm>
                        <a:off x="2341563" y="4503285"/>
                        <a:ext cx="7112000" cy="825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08242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P spid="8" grpId="0" autoUpdateAnimBg="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838622" y="1243336"/>
            <a:ext cx="102251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2400" u="none" strike="noStrike" kern="0" cap="none" spc="0" normalizeH="0" baseline="-30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2400" u="none" strike="noStrike" kern="0" cap="none" spc="0" normalizeH="0" baseline="-30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u="none" strike="noStrike" kern="0" cap="none" spc="0" normalizeH="0" baseline="0" noProof="0" dirty="0" smtClean="0">
                <a:ln>
                  <a:noFill/>
                </a:ln>
                <a:solidFill>
                  <a:srgbClr val="000000"/>
                </a:solidFill>
                <a:effectLst/>
                <a:uLnTx/>
                <a:uFillTx/>
                <a:latin typeface="+mn-ea"/>
                <a:ea typeface="+mn-ea"/>
                <a:cs typeface="Times New Roman" panose="02020603050405020304" pitchFamily="18" charset="0"/>
              </a:rPr>
              <a:t>…</a:t>
            </a:r>
            <a:r>
              <a:rPr kumimoji="1" lang="en-US" altLang="zh-CN"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u="none" strike="noStrike" kern="0" cap="none" spc="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1" lang="en-US" altLang="zh-CN" sz="2400" i="1" u="none" strike="noStrike" kern="0" cap="none" spc="0" normalizeH="0" baseline="-3000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u="none" strike="noStrike" kern="0" cap="none" spc="0" normalizeH="0" baseline="-30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 </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2, </a:t>
            </a:r>
            <a:r>
              <a:rPr kumimoji="1" lang="en-US" altLang="zh-CN" sz="2400" i="0" u="none" strike="noStrike" kern="0" cap="none" spc="0" normalizeH="0" baseline="0" noProof="0" dirty="0" smtClean="0">
                <a:ln>
                  <a:noFill/>
                </a:ln>
                <a:solidFill>
                  <a:srgbClr val="000000"/>
                </a:solidFill>
                <a:effectLst/>
                <a:uLnTx/>
                <a:uFillTx/>
                <a:latin typeface="+mn-ea"/>
                <a:ea typeface="+mn-ea"/>
                <a:cs typeface="Times New Roman" panose="02020603050405020304" pitchFamily="18" charset="0"/>
              </a:rPr>
              <a:t>…</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一个排列，</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两向量组，其中 </a:t>
            </a:r>
          </a:p>
        </p:txBody>
      </p:sp>
      <p:graphicFrame>
        <p:nvGraphicFramePr>
          <p:cNvPr id="6" name="Object 4"/>
          <p:cNvGraphicFramePr>
            <a:graphicFrameLocks noChangeAspect="1"/>
          </p:cNvGraphicFramePr>
          <p:nvPr>
            <p:extLst>
              <p:ext uri="{D42A27DB-BD31-4B8C-83A1-F6EECF244321}">
                <p14:modId xmlns:p14="http://schemas.microsoft.com/office/powerpoint/2010/main" val="323082742"/>
              </p:ext>
            </p:extLst>
          </p:nvPr>
        </p:nvGraphicFramePr>
        <p:xfrm>
          <a:off x="4006974" y="2614886"/>
          <a:ext cx="3295650" cy="2228850"/>
        </p:xfrm>
        <a:graphic>
          <a:graphicData uri="http://schemas.openxmlformats.org/presentationml/2006/ole">
            <mc:AlternateContent xmlns:mc="http://schemas.openxmlformats.org/markup-compatibility/2006">
              <mc:Choice xmlns:v="urn:schemas-microsoft-com:vml" Requires="v">
                <p:oleObj spid="_x0000_s113682" name="Equation" r:id="rId4" imgW="2197080" imgH="1485720" progId="Equation.DSMT4">
                  <p:embed/>
                </p:oleObj>
              </mc:Choice>
              <mc:Fallback>
                <p:oleObj name="Equation" r:id="rId4" imgW="2197080" imgH="1485720" progId="Equation.DSMT4">
                  <p:embed/>
                  <p:pic>
                    <p:nvPicPr>
                      <p:cNvPr id="0" name=""/>
                      <p:cNvPicPr>
                        <a:picLocks noChangeAspect="1" noChangeArrowheads="1"/>
                      </p:cNvPicPr>
                      <p:nvPr/>
                    </p:nvPicPr>
                    <p:blipFill>
                      <a:blip r:embed="rId5">
                        <a:lum bright="-100000" contrast="-100000"/>
                      </a:blip>
                      <a:srcRect/>
                      <a:stretch>
                        <a:fillRect/>
                      </a:stretch>
                    </p:blipFill>
                    <p:spPr bwMode="auto">
                      <a:xfrm>
                        <a:off x="4006974" y="2614886"/>
                        <a:ext cx="329565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838622" y="4956486"/>
            <a:ext cx="1022513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即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对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各分量的顺序进行重排后得到的</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a:t>
            </a:r>
            <a:r>
              <a:rPr kumimoji="1" lang="en-US" altLang="zh-CN" sz="2400" i="1" u="none" strike="noStrike" kern="0" cap="none" spc="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2, …,</a:t>
            </a:r>
            <a:r>
              <a:rPr kumimoji="1" lang="en-US" altLang="zh-CN"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这两个向量组有</a:t>
            </a:r>
            <a:r>
              <a:rPr kumimoji="1" lang="zh-CN" altLang="en-US"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相同的线性相关性</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8" name="组合 7"/>
          <p:cNvGrpSpPr/>
          <p:nvPr/>
        </p:nvGrpSpPr>
        <p:grpSpPr>
          <a:xfrm>
            <a:off x="1553448" y="1308880"/>
            <a:ext cx="1260140" cy="523220"/>
            <a:chOff x="1522698" y="4377511"/>
            <a:chExt cx="1260140" cy="523220"/>
          </a:xfrm>
        </p:grpSpPr>
        <p:sp>
          <p:nvSpPr>
            <p:cNvPr id="9" name="矩形 8"/>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0" name="TextBox 9"/>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1" name="TextBox 10"/>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ustDataLst>
      <p:tags r:id="rId2"/>
    </p:custDataLst>
    <p:extLst>
      <p:ext uri="{BB962C8B-B14F-4D97-AF65-F5344CB8AC3E}">
        <p14:creationId xmlns:p14="http://schemas.microsoft.com/office/powerpoint/2010/main" val="1847685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838622" y="1098196"/>
            <a:ext cx="102251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对</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任意的</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常数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面</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个列向量</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41672492"/>
              </p:ext>
            </p:extLst>
          </p:nvPr>
        </p:nvGraphicFramePr>
        <p:xfrm>
          <a:off x="1188905" y="1882618"/>
          <a:ext cx="4318000" cy="1803400"/>
        </p:xfrm>
        <a:graphic>
          <a:graphicData uri="http://schemas.openxmlformats.org/presentationml/2006/ole">
            <mc:AlternateContent xmlns:mc="http://schemas.openxmlformats.org/markup-compatibility/2006">
              <mc:Choice xmlns:v="urn:schemas-microsoft-com:vml" Requires="v">
                <p:oleObj spid="_x0000_s114750" name="Equation" r:id="rId4" imgW="4317840" imgH="1803240" progId="Equation.DSMT4">
                  <p:embed/>
                </p:oleObj>
              </mc:Choice>
              <mc:Fallback>
                <p:oleObj name="Equation" r:id="rId4" imgW="4317840" imgH="1803240" progId="Equation.DSMT4">
                  <p:embed/>
                  <p:pic>
                    <p:nvPicPr>
                      <p:cNvPr id="0" name=""/>
                      <p:cNvPicPr/>
                      <p:nvPr/>
                    </p:nvPicPr>
                    <p:blipFill>
                      <a:blip r:embed="rId5"/>
                      <a:stretch>
                        <a:fillRect/>
                      </a:stretch>
                    </p:blipFill>
                    <p:spPr>
                      <a:xfrm>
                        <a:off x="1188905" y="1882618"/>
                        <a:ext cx="4318000" cy="1803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62914958"/>
              </p:ext>
            </p:extLst>
          </p:nvPr>
        </p:nvGraphicFramePr>
        <p:xfrm>
          <a:off x="6331884" y="1798515"/>
          <a:ext cx="4610100" cy="1955800"/>
        </p:xfrm>
        <a:graphic>
          <a:graphicData uri="http://schemas.openxmlformats.org/presentationml/2006/ole">
            <mc:AlternateContent xmlns:mc="http://schemas.openxmlformats.org/markup-compatibility/2006">
              <mc:Choice xmlns:v="urn:schemas-microsoft-com:vml" Requires="v">
                <p:oleObj spid="_x0000_s114751" name="Equation" r:id="rId6" imgW="4609800" imgH="1955520" progId="Equation.DSMT4">
                  <p:embed/>
                </p:oleObj>
              </mc:Choice>
              <mc:Fallback>
                <p:oleObj name="Equation" r:id="rId6" imgW="4609800" imgH="1955520" progId="Equation.DSMT4">
                  <p:embed/>
                  <p:pic>
                    <p:nvPicPr>
                      <p:cNvPr id="0" name=""/>
                      <p:cNvPicPr/>
                      <p:nvPr/>
                    </p:nvPicPr>
                    <p:blipFill>
                      <a:blip r:embed="rId7"/>
                      <a:stretch>
                        <a:fillRect/>
                      </a:stretch>
                    </p:blipFill>
                    <p:spPr>
                      <a:xfrm>
                        <a:off x="6331884" y="1798515"/>
                        <a:ext cx="4610100" cy="1955800"/>
                      </a:xfrm>
                      <a:prstGeom prst="rect">
                        <a:avLst/>
                      </a:prstGeom>
                    </p:spPr>
                  </p:pic>
                </p:oleObj>
              </mc:Fallback>
            </mc:AlternateContent>
          </a:graphicData>
        </a:graphic>
      </p:graphicFrame>
      <p:sp>
        <p:nvSpPr>
          <p:cNvPr id="9" name="Text Box 3"/>
          <p:cNvSpPr txBox="1">
            <a:spLocks noChangeArrowheads="1"/>
          </p:cNvSpPr>
          <p:nvPr/>
        </p:nvSpPr>
        <p:spPr bwMode="auto">
          <a:xfrm>
            <a:off x="838622" y="3826885"/>
            <a:ext cx="65056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只是各分量的排列顺序不同，因此</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044552337"/>
              </p:ext>
            </p:extLst>
          </p:nvPr>
        </p:nvGraphicFramePr>
        <p:xfrm>
          <a:off x="4739831" y="4624486"/>
          <a:ext cx="3162300" cy="381000"/>
        </p:xfrm>
        <a:graphic>
          <a:graphicData uri="http://schemas.openxmlformats.org/presentationml/2006/ole">
            <mc:AlternateContent xmlns:mc="http://schemas.openxmlformats.org/markup-compatibility/2006">
              <mc:Choice xmlns:v="urn:schemas-microsoft-com:vml" Requires="v">
                <p:oleObj spid="_x0000_s114752" name="Equation" r:id="rId8" imgW="3162240" imgH="380880" progId="Equation.DSMT4">
                  <p:embed/>
                </p:oleObj>
              </mc:Choice>
              <mc:Fallback>
                <p:oleObj name="Equation" r:id="rId8" imgW="3162240" imgH="380880" progId="Equation.DSMT4">
                  <p:embed/>
                  <p:pic>
                    <p:nvPicPr>
                      <p:cNvPr id="0" name=""/>
                      <p:cNvPicPr/>
                      <p:nvPr/>
                    </p:nvPicPr>
                    <p:blipFill>
                      <a:blip r:embed="rId9"/>
                      <a:stretch>
                        <a:fillRect/>
                      </a:stretch>
                    </p:blipFill>
                    <p:spPr>
                      <a:xfrm>
                        <a:off x="4739831" y="4624486"/>
                        <a:ext cx="3162300" cy="381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59731913"/>
              </p:ext>
            </p:extLst>
          </p:nvPr>
        </p:nvGraphicFramePr>
        <p:xfrm>
          <a:off x="4449649" y="5312497"/>
          <a:ext cx="3136900" cy="381000"/>
        </p:xfrm>
        <a:graphic>
          <a:graphicData uri="http://schemas.openxmlformats.org/presentationml/2006/ole">
            <mc:AlternateContent xmlns:mc="http://schemas.openxmlformats.org/markup-compatibility/2006">
              <mc:Choice xmlns:v="urn:schemas-microsoft-com:vml" Requires="v">
                <p:oleObj spid="_x0000_s114753" name="Equation" r:id="rId10" imgW="3136680" imgH="380880" progId="Equation.DSMT4">
                  <p:embed/>
                </p:oleObj>
              </mc:Choice>
              <mc:Fallback>
                <p:oleObj name="Equation" r:id="rId10" imgW="3136680" imgH="380880" progId="Equation.DSMT4">
                  <p:embed/>
                  <p:pic>
                    <p:nvPicPr>
                      <p:cNvPr id="0" name=""/>
                      <p:cNvPicPr/>
                      <p:nvPr/>
                    </p:nvPicPr>
                    <p:blipFill>
                      <a:blip r:embed="rId11"/>
                      <a:stretch>
                        <a:fillRect/>
                      </a:stretch>
                    </p:blipFill>
                    <p:spPr>
                      <a:xfrm>
                        <a:off x="4449649" y="5312497"/>
                        <a:ext cx="3136900" cy="381000"/>
                      </a:xfrm>
                      <a:prstGeom prst="rect">
                        <a:avLst/>
                      </a:prstGeom>
                    </p:spPr>
                  </p:pic>
                </p:oleObj>
              </mc:Fallback>
            </mc:AlternateContent>
          </a:graphicData>
        </a:graphic>
      </p:graphicFrame>
      <p:sp>
        <p:nvSpPr>
          <p:cNvPr id="12" name="Text Box 3"/>
          <p:cNvSpPr txBox="1">
            <a:spLocks noChangeArrowheads="1"/>
          </p:cNvSpPr>
          <p:nvPr/>
        </p:nvSpPr>
        <p:spPr bwMode="auto">
          <a:xfrm>
            <a:off x="838622" y="4989332"/>
            <a:ext cx="24851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当且仅当</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3"/>
          <p:cNvSpPr txBox="1">
            <a:spLocks noChangeArrowheads="1"/>
          </p:cNvSpPr>
          <p:nvPr/>
        </p:nvSpPr>
        <p:spPr bwMode="auto">
          <a:xfrm>
            <a:off x="905531" y="5975867"/>
            <a:ext cx="102251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以</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同的线性相关</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性。证毕。</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914375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838622" y="3274074"/>
            <a:ext cx="10441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无关，那么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也线性无关。 </a:t>
            </a:r>
          </a:p>
        </p:txBody>
      </p:sp>
      <p:sp>
        <p:nvSpPr>
          <p:cNvPr id="6" name="Text Box 10"/>
          <p:cNvSpPr txBox="1">
            <a:spLocks noChangeArrowheads="1"/>
          </p:cNvSpPr>
          <p:nvPr/>
        </p:nvSpPr>
        <p:spPr bwMode="auto">
          <a:xfrm>
            <a:off x="838622" y="1216432"/>
            <a:ext cx="104411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维向量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各</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中，添</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上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u="none" strike="noStrike" kern="0" cap="none" spc="0" normalizeH="0" baseline="0" noProof="0" dirty="0" smtClean="0">
                <a:ln>
                  <a:noFill/>
                </a:ln>
                <a:solidFill>
                  <a:srgbClr val="000000"/>
                </a:solidFill>
                <a:effectLst/>
                <a:uLnTx/>
                <a:uFillTx/>
                <a:latin typeface="+mn-ea"/>
                <a:ea typeface="+mn-ea"/>
                <a:cs typeface="Times New Roman" panose="02020603050405020304" pitchFamily="18" charset="0"/>
              </a:rPr>
              <a:t>-</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量使其变成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维向量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 name="Text Box 11"/>
          <p:cNvSpPr txBox="1">
            <a:spLocks noChangeArrowheads="1"/>
          </p:cNvSpPr>
          <p:nvPr/>
        </p:nvSpPr>
        <p:spPr bwMode="auto">
          <a:xfrm>
            <a:off x="838622" y="2625829"/>
            <a:ext cx="10441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相关，那么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也线性相关； </a:t>
            </a:r>
          </a:p>
        </p:txBody>
      </p:sp>
      <p:sp>
        <p:nvSpPr>
          <p:cNvPr id="8" name="Text Box 12"/>
          <p:cNvSpPr txBox="1">
            <a:spLocks noChangeArrowheads="1"/>
          </p:cNvSpPr>
          <p:nvPr/>
        </p:nvSpPr>
        <p:spPr bwMode="auto">
          <a:xfrm>
            <a:off x="838622" y="3922146"/>
            <a:ext cx="10441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kumimoji="1"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对列向量来证明定理。设</a:t>
            </a:r>
          </a:p>
        </p:txBody>
      </p:sp>
      <p:graphicFrame>
        <p:nvGraphicFramePr>
          <p:cNvPr id="9" name="Object 13"/>
          <p:cNvGraphicFramePr>
            <a:graphicFrameLocks noChangeAspect="1"/>
          </p:cNvGraphicFramePr>
          <p:nvPr>
            <p:extLst>
              <p:ext uri="{D42A27DB-BD31-4B8C-83A1-F6EECF244321}">
                <p14:modId xmlns:p14="http://schemas.microsoft.com/office/powerpoint/2010/main" val="2212980788"/>
              </p:ext>
            </p:extLst>
          </p:nvPr>
        </p:nvGraphicFramePr>
        <p:xfrm>
          <a:off x="5170978" y="4743824"/>
          <a:ext cx="2027845" cy="372310"/>
        </p:xfrm>
        <a:graphic>
          <a:graphicData uri="http://schemas.openxmlformats.org/presentationml/2006/ole">
            <mc:AlternateContent xmlns:mc="http://schemas.openxmlformats.org/markup-compatibility/2006">
              <mc:Choice xmlns:v="urn:schemas-microsoft-com:vml" Requires="v">
                <p:oleObj spid="_x0000_s115746" name="Equation" r:id="rId4" imgW="2311200" imgH="380880" progId="Equation.DSMT4">
                  <p:embed/>
                </p:oleObj>
              </mc:Choice>
              <mc:Fallback>
                <p:oleObj name="Equation" r:id="rId4" imgW="2311200" imgH="380880" progId="Equation.DSMT4">
                  <p:embed/>
                  <p:pic>
                    <p:nvPicPr>
                      <p:cNvPr id="0" name=""/>
                      <p:cNvPicPr>
                        <a:picLocks noChangeAspect="1" noChangeArrowheads="1"/>
                      </p:cNvPicPr>
                      <p:nvPr/>
                    </p:nvPicPr>
                    <p:blipFill>
                      <a:blip r:embed="rId5">
                        <a:lum bright="-100000" contrast="-100000"/>
                      </a:blip>
                      <a:srcRect/>
                      <a:stretch>
                        <a:fillRect/>
                      </a:stretch>
                    </p:blipFill>
                    <p:spPr bwMode="auto">
                      <a:xfrm>
                        <a:off x="5170978" y="4743824"/>
                        <a:ext cx="2027845" cy="372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3008997024"/>
              </p:ext>
            </p:extLst>
          </p:nvPr>
        </p:nvGraphicFramePr>
        <p:xfrm>
          <a:off x="5013325" y="5420853"/>
          <a:ext cx="2403475" cy="835025"/>
        </p:xfrm>
        <a:graphic>
          <a:graphicData uri="http://schemas.openxmlformats.org/presentationml/2006/ole">
            <mc:AlternateContent xmlns:mc="http://schemas.openxmlformats.org/markup-compatibility/2006">
              <mc:Choice xmlns:v="urn:schemas-microsoft-com:vml" Requires="v">
                <p:oleObj spid="_x0000_s115747" name="Equation" r:id="rId6" imgW="2692080" imgH="888840" progId="Equation.DSMT4">
                  <p:embed/>
                </p:oleObj>
              </mc:Choice>
              <mc:Fallback>
                <p:oleObj name="Equation" r:id="rId6" imgW="2692080" imgH="888840" progId="Equation.DSMT4">
                  <p:embed/>
                  <p:pic>
                    <p:nvPicPr>
                      <p:cNvPr id="0" name=""/>
                      <p:cNvPicPr>
                        <a:picLocks noChangeAspect="1" noChangeArrowheads="1"/>
                      </p:cNvPicPr>
                      <p:nvPr/>
                    </p:nvPicPr>
                    <p:blipFill>
                      <a:blip r:embed="rId7">
                        <a:lum bright="-100000" contrast="-100000"/>
                      </a:blip>
                      <a:srcRect/>
                      <a:stretch>
                        <a:fillRect/>
                      </a:stretch>
                    </p:blipFill>
                    <p:spPr bwMode="auto">
                      <a:xfrm>
                        <a:off x="5013325" y="5420853"/>
                        <a:ext cx="24034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组合 10"/>
          <p:cNvGrpSpPr/>
          <p:nvPr/>
        </p:nvGrpSpPr>
        <p:grpSpPr>
          <a:xfrm>
            <a:off x="1553448" y="1279852"/>
            <a:ext cx="1260140" cy="523220"/>
            <a:chOff x="1522698" y="4377511"/>
            <a:chExt cx="1260140" cy="523220"/>
          </a:xfrm>
        </p:grpSpPr>
        <p:sp>
          <p:nvSpPr>
            <p:cNvPr id="12" name="矩形 11"/>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3" name="TextBox 12"/>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4" name="TextBox 13"/>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ustDataLst>
      <p:tags r:id="rId2"/>
    </p:custDataLst>
    <p:extLst>
      <p:ext uri="{BB962C8B-B14F-4D97-AF65-F5344CB8AC3E}">
        <p14:creationId xmlns:p14="http://schemas.microsoft.com/office/powerpoint/2010/main" val="2255392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12"/>
          <p:cNvSpPr txBox="1">
            <a:spLocks noChangeArrowheads="1"/>
          </p:cNvSpPr>
          <p:nvPr/>
        </p:nvSpPr>
        <p:spPr bwMode="auto">
          <a:xfrm>
            <a:off x="1063653" y="1349046"/>
            <a:ext cx="10441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就有一个非零</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98724353"/>
              </p:ext>
            </p:extLst>
          </p:nvPr>
        </p:nvGraphicFramePr>
        <p:xfrm>
          <a:off x="3559856" y="2269392"/>
          <a:ext cx="4356100" cy="835025"/>
        </p:xfrm>
        <a:graphic>
          <a:graphicData uri="http://schemas.openxmlformats.org/presentationml/2006/ole">
            <mc:AlternateContent xmlns:mc="http://schemas.openxmlformats.org/markup-compatibility/2006">
              <mc:Choice xmlns:v="urn:schemas-microsoft-com:vml" Requires="v">
                <p:oleObj spid="_x0000_s116768" name="Equation" r:id="rId4" imgW="4914720" imgH="888840" progId="Equation.DSMT4">
                  <p:embed/>
                </p:oleObj>
              </mc:Choice>
              <mc:Fallback>
                <p:oleObj name="Equation" r:id="rId4" imgW="4914720" imgH="888840" progId="Equation.DSMT4">
                  <p:embed/>
                  <p:pic>
                    <p:nvPicPr>
                      <p:cNvPr id="0" name=""/>
                      <p:cNvPicPr>
                        <a:picLocks noChangeAspect="1" noChangeArrowheads="1"/>
                      </p:cNvPicPr>
                      <p:nvPr/>
                    </p:nvPicPr>
                    <p:blipFill>
                      <a:blip r:embed="rId5">
                        <a:lum bright="-100000" contrast="-100000"/>
                      </a:blip>
                      <a:srcRect/>
                      <a:stretch>
                        <a:fillRect/>
                      </a:stretch>
                    </p:blipFill>
                    <p:spPr bwMode="auto">
                      <a:xfrm>
                        <a:off x="3559856" y="2269392"/>
                        <a:ext cx="435610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742621361"/>
              </p:ext>
            </p:extLst>
          </p:nvPr>
        </p:nvGraphicFramePr>
        <p:xfrm>
          <a:off x="4462916" y="4068763"/>
          <a:ext cx="3052762" cy="396875"/>
        </p:xfrm>
        <a:graphic>
          <a:graphicData uri="http://schemas.openxmlformats.org/presentationml/2006/ole">
            <mc:AlternateContent xmlns:mc="http://schemas.openxmlformats.org/markup-compatibility/2006">
              <mc:Choice xmlns:v="urn:schemas-microsoft-com:vml" Requires="v">
                <p:oleObj spid="_x0000_s116769" name="Equation" r:id="rId6" imgW="3314520" imgH="380880" progId="Equation.DSMT4">
                  <p:embed/>
                </p:oleObj>
              </mc:Choice>
              <mc:Fallback>
                <p:oleObj name="Equation" r:id="rId6" imgW="3314520" imgH="380880" progId="Equation.DSMT4">
                  <p:embed/>
                  <p:pic>
                    <p:nvPicPr>
                      <p:cNvPr id="0" name=""/>
                      <p:cNvPicPr>
                        <a:picLocks noChangeAspect="1" noChangeArrowheads="1"/>
                      </p:cNvPicPr>
                      <p:nvPr/>
                    </p:nvPicPr>
                    <p:blipFill>
                      <a:blip r:embed="rId7">
                        <a:lum bright="-100000" contrast="-100000"/>
                      </a:blip>
                      <a:srcRect/>
                      <a:stretch>
                        <a:fillRect/>
                      </a:stretch>
                    </p:blipFill>
                    <p:spPr bwMode="auto">
                      <a:xfrm>
                        <a:off x="4462916" y="4068763"/>
                        <a:ext cx="3052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6"/>
          <p:cNvSpPr txBox="1">
            <a:spLocks noChangeArrowheads="1"/>
          </p:cNvSpPr>
          <p:nvPr/>
        </p:nvSpPr>
        <p:spPr bwMode="auto">
          <a:xfrm>
            <a:off x="1063653" y="4976624"/>
            <a:ext cx="104411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fontAlgn="auto" hangingPunct="1">
              <a:lnSpc>
                <a:spcPct val="150000"/>
              </a:lnSpc>
              <a:spcBef>
                <a:spcPct val="50000"/>
              </a:spcBef>
              <a:spcAft>
                <a:spcPts val="0"/>
              </a:spcAft>
              <a:defRPr/>
            </a:pP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此，</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也线性相关，即</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成立。</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利用（</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式，用反证法容易证明（</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也</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成立</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证毕。</a:t>
            </a:r>
            <a:endPar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12"/>
          <p:cNvSpPr txBox="1">
            <a:spLocks noChangeArrowheads="1"/>
          </p:cNvSpPr>
          <p:nvPr/>
        </p:nvSpPr>
        <p:spPr bwMode="auto">
          <a:xfrm>
            <a:off x="1063653" y="3187070"/>
            <a:ext cx="104411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从而</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607692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p:bldP spid="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04714" y="2372000"/>
            <a:ext cx="104030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j</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804714" y="1141738"/>
            <a:ext cx="10403060" cy="1200329"/>
            <a:chOff x="804714" y="909514"/>
            <a:chExt cx="10403060" cy="1200329"/>
          </a:xfrm>
        </p:grpSpPr>
        <p:sp>
          <p:nvSpPr>
            <p:cNvPr id="7" name="Text Box 9"/>
            <p:cNvSpPr txBox="1">
              <a:spLocks noChangeArrowheads="1"/>
            </p:cNvSpPr>
            <p:nvPr/>
          </p:nvSpPr>
          <p:spPr bwMode="auto">
            <a:xfrm>
              <a:off x="804714" y="909514"/>
              <a:ext cx="104030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一个 </a:t>
              </a:r>
              <a:r>
                <a:rPr kumimoji="1" lang="en-US" altLang="zh-CN" sz="2400" b="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阶方阵，则 </a:t>
              </a:r>
              <a:r>
                <a:rPr kumimoji="1" lang="en-US" altLang="zh-CN" sz="2400" b="1"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行（列）向量组线性相关的充分必要条件是              。</a:t>
              </a:r>
              <a:r>
                <a:rPr kumimoji="1" lang="zh-CN" altLang="en-US" sz="2400" b="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8" name="Object 10"/>
            <p:cNvGraphicFramePr>
              <a:graphicFrameLocks noChangeAspect="1"/>
            </p:cNvGraphicFramePr>
            <p:nvPr>
              <p:extLst>
                <p:ext uri="{D42A27DB-BD31-4B8C-83A1-F6EECF244321}">
                  <p14:modId xmlns:p14="http://schemas.microsoft.com/office/powerpoint/2010/main" val="1243978631"/>
                </p:ext>
              </p:extLst>
            </p:nvPr>
          </p:nvGraphicFramePr>
          <p:xfrm>
            <a:off x="2800350" y="1555750"/>
            <a:ext cx="890588" cy="523875"/>
          </p:xfrm>
          <a:graphic>
            <a:graphicData uri="http://schemas.openxmlformats.org/presentationml/2006/ole">
              <mc:AlternateContent xmlns:mc="http://schemas.openxmlformats.org/markup-compatibility/2006">
                <mc:Choice xmlns:v="urn:schemas-microsoft-com:vml" Requires="v">
                  <p:oleObj spid="_x0000_s117810" name="Equation" r:id="rId4" imgW="431640" imgH="253800" progId="Equation.DSMT4">
                    <p:embed/>
                  </p:oleObj>
                </mc:Choice>
                <mc:Fallback>
                  <p:oleObj name="Equation" r:id="rId4" imgW="431640" imgH="253800" progId="Equation.DSMT4">
                    <p:embed/>
                    <p:pic>
                      <p:nvPicPr>
                        <p:cNvPr id="0" name=""/>
                        <p:cNvPicPr>
                          <a:picLocks noChangeAspect="1" noChangeArrowheads="1"/>
                        </p:cNvPicPr>
                        <p:nvPr/>
                      </p:nvPicPr>
                      <p:blipFill>
                        <a:blip r:embed="rId5"/>
                        <a:srcRect/>
                        <a:stretch>
                          <a:fillRect/>
                        </a:stretch>
                      </p:blipFill>
                      <p:spPr bwMode="auto">
                        <a:xfrm>
                          <a:off x="2800350" y="1555750"/>
                          <a:ext cx="8905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 name="组合 8"/>
          <p:cNvGrpSpPr/>
          <p:nvPr/>
        </p:nvGrpSpPr>
        <p:grpSpPr>
          <a:xfrm>
            <a:off x="1553448" y="1207282"/>
            <a:ext cx="1260140" cy="523220"/>
            <a:chOff x="1522698" y="4377511"/>
            <a:chExt cx="1260140" cy="523220"/>
          </a:xfrm>
        </p:grpSpPr>
        <p:sp>
          <p:nvSpPr>
            <p:cNvPr id="10" name="矩形 9"/>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1" name="TextBox 10"/>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2" name="TextBox 11"/>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6</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1688553284"/>
              </p:ext>
            </p:extLst>
          </p:nvPr>
        </p:nvGraphicFramePr>
        <p:xfrm>
          <a:off x="2960688" y="3230563"/>
          <a:ext cx="5880100" cy="1803400"/>
        </p:xfrm>
        <a:graphic>
          <a:graphicData uri="http://schemas.openxmlformats.org/presentationml/2006/ole">
            <mc:AlternateContent xmlns:mc="http://schemas.openxmlformats.org/markup-compatibility/2006">
              <mc:Choice xmlns:v="urn:schemas-microsoft-com:vml" Requires="v">
                <p:oleObj spid="_x0000_s117811" name="Equation" r:id="rId6" imgW="5879880" imgH="1803240" progId="Equation.DSMT4">
                  <p:embed/>
                </p:oleObj>
              </mc:Choice>
              <mc:Fallback>
                <p:oleObj name="Equation" r:id="rId6" imgW="5879880" imgH="1803240" progId="Equation.DSMT4">
                  <p:embed/>
                  <p:pic>
                    <p:nvPicPr>
                      <p:cNvPr id="0" name=""/>
                      <p:cNvPicPr/>
                      <p:nvPr/>
                    </p:nvPicPr>
                    <p:blipFill>
                      <a:blip r:embed="rId7"/>
                      <a:stretch>
                        <a:fillRect/>
                      </a:stretch>
                    </p:blipFill>
                    <p:spPr>
                      <a:xfrm>
                        <a:off x="2960688" y="3230563"/>
                        <a:ext cx="5880100" cy="1803400"/>
                      </a:xfrm>
                      <a:prstGeom prst="rect">
                        <a:avLst/>
                      </a:prstGeom>
                    </p:spPr>
                  </p:pic>
                </p:oleObj>
              </mc:Fallback>
            </mc:AlternateContent>
          </a:graphicData>
        </a:graphic>
      </p:graphicFrame>
      <p:sp>
        <p:nvSpPr>
          <p:cNvPr id="14" name="Text Box 2"/>
          <p:cNvSpPr txBox="1">
            <a:spLocks noChangeArrowheads="1"/>
          </p:cNvSpPr>
          <p:nvPr/>
        </p:nvSpPr>
        <p:spPr bwMode="auto">
          <a:xfrm>
            <a:off x="804714" y="5241393"/>
            <a:ext cx="10403059"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列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令</a:t>
            </a:r>
            <a:endPar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136733588"/>
              </p:ext>
            </p:extLst>
          </p:nvPr>
        </p:nvGraphicFramePr>
        <p:xfrm>
          <a:off x="4463206" y="6110737"/>
          <a:ext cx="5232400" cy="381000"/>
        </p:xfrm>
        <a:graphic>
          <a:graphicData uri="http://schemas.openxmlformats.org/presentationml/2006/ole">
            <mc:AlternateContent xmlns:mc="http://schemas.openxmlformats.org/markup-compatibility/2006">
              <mc:Choice xmlns:v="urn:schemas-microsoft-com:vml" Requires="v">
                <p:oleObj spid="_x0000_s117812" name="Equation" r:id="rId8" imgW="5232240" imgH="380880" progId="Equation.DSMT4">
                  <p:embed/>
                </p:oleObj>
              </mc:Choice>
              <mc:Fallback>
                <p:oleObj name="Equation" r:id="rId8" imgW="5232240" imgH="380880" progId="Equation.DSMT4">
                  <p:embed/>
                  <p:pic>
                    <p:nvPicPr>
                      <p:cNvPr id="0" name=""/>
                      <p:cNvPicPr/>
                      <p:nvPr/>
                    </p:nvPicPr>
                    <p:blipFill>
                      <a:blip r:embed="rId9"/>
                      <a:stretch>
                        <a:fillRect/>
                      </a:stretch>
                    </p:blipFill>
                    <p:spPr>
                      <a:xfrm>
                        <a:off x="4463206" y="6110737"/>
                        <a:ext cx="5232400" cy="381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26995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04714" y="1610207"/>
            <a:ext cx="10403059"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即</a:t>
            </a:r>
            <a:endPar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93141556"/>
              </p:ext>
            </p:extLst>
          </p:nvPr>
        </p:nvGraphicFramePr>
        <p:xfrm>
          <a:off x="4497388" y="1051477"/>
          <a:ext cx="2806700" cy="1803400"/>
        </p:xfrm>
        <a:graphic>
          <a:graphicData uri="http://schemas.openxmlformats.org/presentationml/2006/ole">
            <mc:AlternateContent xmlns:mc="http://schemas.openxmlformats.org/markup-compatibility/2006">
              <mc:Choice xmlns:v="urn:schemas-microsoft-com:vml" Requires="v">
                <p:oleObj spid="_x0000_s118818" name="Equation" r:id="rId4" imgW="2806560" imgH="1803240" progId="Equation.DSMT4">
                  <p:embed/>
                </p:oleObj>
              </mc:Choice>
              <mc:Fallback>
                <p:oleObj name="Equation" r:id="rId4" imgW="2806560" imgH="1803240" progId="Equation.DSMT4">
                  <p:embed/>
                  <p:pic>
                    <p:nvPicPr>
                      <p:cNvPr id="0" name=""/>
                      <p:cNvPicPr/>
                      <p:nvPr/>
                    </p:nvPicPr>
                    <p:blipFill>
                      <a:blip r:embed="rId5"/>
                      <a:stretch>
                        <a:fillRect/>
                      </a:stretch>
                    </p:blipFill>
                    <p:spPr>
                      <a:xfrm>
                        <a:off x="4497388" y="1051477"/>
                        <a:ext cx="2806700" cy="1803400"/>
                      </a:xfrm>
                      <a:prstGeom prst="rect">
                        <a:avLst/>
                      </a:prstGeom>
                    </p:spPr>
                  </p:pic>
                </p:oleObj>
              </mc:Fallback>
            </mc:AlternateContent>
          </a:graphicData>
        </a:graphic>
      </p:graphicFrame>
      <p:sp>
        <p:nvSpPr>
          <p:cNvPr id="7" name="Text Box 2"/>
          <p:cNvSpPr txBox="1">
            <a:spLocks noChangeArrowheads="1"/>
          </p:cNvSpPr>
          <p:nvPr/>
        </p:nvSpPr>
        <p:spPr bwMode="auto">
          <a:xfrm>
            <a:off x="804714" y="2726476"/>
            <a:ext cx="104030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充分必要条件是，存在一组不全为零的实数</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使得（</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8</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成立，即齐次线性方程组</a:t>
            </a:r>
            <a:endPar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505910276"/>
              </p:ext>
            </p:extLst>
          </p:nvPr>
        </p:nvGraphicFramePr>
        <p:xfrm>
          <a:off x="5447134" y="3806596"/>
          <a:ext cx="3365500" cy="1803400"/>
        </p:xfrm>
        <a:graphic>
          <a:graphicData uri="http://schemas.openxmlformats.org/presentationml/2006/ole">
            <mc:AlternateContent xmlns:mc="http://schemas.openxmlformats.org/markup-compatibility/2006">
              <mc:Choice xmlns:v="urn:schemas-microsoft-com:vml" Requires="v">
                <p:oleObj spid="_x0000_s118819" name="Equation" r:id="rId6" imgW="3365280" imgH="1803240" progId="Equation.DSMT4">
                  <p:embed/>
                </p:oleObj>
              </mc:Choice>
              <mc:Fallback>
                <p:oleObj name="Equation" r:id="rId6" imgW="3365280" imgH="1803240" progId="Equation.DSMT4">
                  <p:embed/>
                  <p:pic>
                    <p:nvPicPr>
                      <p:cNvPr id="0" name=""/>
                      <p:cNvPicPr/>
                      <p:nvPr/>
                    </p:nvPicPr>
                    <p:blipFill>
                      <a:blip r:embed="rId7"/>
                      <a:stretch>
                        <a:fillRect/>
                      </a:stretch>
                    </p:blipFill>
                    <p:spPr>
                      <a:xfrm>
                        <a:off x="5447134" y="3806596"/>
                        <a:ext cx="3365500" cy="1803400"/>
                      </a:xfrm>
                      <a:prstGeom prst="rect">
                        <a:avLst/>
                      </a:prstGeom>
                    </p:spPr>
                  </p:pic>
                </p:oleObj>
              </mc:Fallback>
            </mc:AlternateContent>
          </a:graphicData>
        </a:graphic>
      </p:graphicFrame>
      <p:sp>
        <p:nvSpPr>
          <p:cNvPr id="9" name="Text Box 2"/>
          <p:cNvSpPr txBox="1">
            <a:spLocks noChangeArrowheads="1"/>
          </p:cNvSpPr>
          <p:nvPr/>
        </p:nvSpPr>
        <p:spPr bwMode="auto">
          <a:xfrm>
            <a:off x="804714" y="5477856"/>
            <a:ext cx="104030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有非零解</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存在。由</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章定理</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7</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知</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9</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存在非零解的充分必要条件</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证毕。</a:t>
            </a:r>
            <a:endPar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20467791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0" name="Text Box 13"/>
          <p:cNvSpPr txBox="1">
            <a:spLocks noChangeArrowheads="1"/>
          </p:cNvSpPr>
          <p:nvPr/>
        </p:nvSpPr>
        <p:spPr bwMode="auto">
          <a:xfrm>
            <a:off x="838620" y="1452002"/>
            <a:ext cx="104946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spcBef>
                <a:spcPct val="50000"/>
              </a:spcBef>
            </a:pPr>
            <a:r>
              <a:rPr kumimoji="1" lang="zh-CN" altLang="en-US" sz="2400" dirty="0" smtClean="0">
                <a:solidFill>
                  <a:srgbClr val="FF66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solidFill>
                  <a:srgbClr val="C0504D"/>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阶方阵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可逆的充分必要条件是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smtClean="0">
                <a:latin typeface="微软雅黑" panose="020B0503020204020204" pitchFamily="34" charset="-122"/>
                <a:ea typeface="微软雅黑" panose="020B0503020204020204" pitchFamily="34" charset="-122"/>
                <a:cs typeface="Times New Roman" panose="02020603050405020304" pitchFamily="18" charset="0"/>
              </a:rPr>
              <a:t>的行（列）向量组线性无关</a:t>
            </a:r>
            <a:r>
              <a:rPr kumimoji="1"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2400" b="1" dirty="0" smtClean="0">
              <a:latin typeface="微软雅黑" panose="020B0503020204020204" pitchFamily="34" charset="-122"/>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78939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339549" y="1248139"/>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4" name="Text Box 4"/>
          <p:cNvSpPr txBox="1">
            <a:spLocks noChangeArrowheads="1"/>
          </p:cNvSpPr>
          <p:nvPr/>
        </p:nvSpPr>
        <p:spPr bwMode="auto">
          <a:xfrm>
            <a:off x="1063653" y="4323895"/>
            <a:ext cx="104030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由于</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0</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因此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行（列）向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组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于</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C</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所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C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行（</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列</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p>
        </p:txBody>
      </p:sp>
      <p:sp>
        <p:nvSpPr>
          <p:cNvPr id="15" name="Text Box 9"/>
          <p:cNvSpPr txBox="1">
            <a:spLocks noChangeArrowheads="1"/>
          </p:cNvSpPr>
          <p:nvPr/>
        </p:nvSpPr>
        <p:spPr bwMode="auto">
          <a:xfrm>
            <a:off x="1063653" y="1886562"/>
            <a:ext cx="10403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8</a:t>
            </a:r>
            <a:r>
              <a:rPr kumimoji="1" lang="en-US" altLang="zh-CN" sz="2400"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讨论</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列矩阵的</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行（列）向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的线性相关性：</a:t>
            </a:r>
            <a:endParaRPr kumimoji="1" lang="zh-CN" altLang="en-US" sz="240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119682463"/>
              </p:ext>
            </p:extLst>
          </p:nvPr>
        </p:nvGraphicFramePr>
        <p:xfrm>
          <a:off x="3543300" y="2722336"/>
          <a:ext cx="4622800" cy="1346200"/>
        </p:xfrm>
        <a:graphic>
          <a:graphicData uri="http://schemas.openxmlformats.org/presentationml/2006/ole">
            <mc:AlternateContent xmlns:mc="http://schemas.openxmlformats.org/markup-compatibility/2006">
              <mc:Choice xmlns:v="urn:schemas-microsoft-com:vml" Requires="v">
                <p:oleObj spid="_x0000_s119826" name="Equation" r:id="rId4" imgW="4622760" imgH="1346040" progId="Equation.DSMT4">
                  <p:embed/>
                </p:oleObj>
              </mc:Choice>
              <mc:Fallback>
                <p:oleObj name="Equation" r:id="rId4" imgW="4622760" imgH="1346040" progId="Equation.DSMT4">
                  <p:embed/>
                  <p:pic>
                    <p:nvPicPr>
                      <p:cNvPr id="0" name=""/>
                      <p:cNvPicPr>
                        <a:picLocks noChangeAspect="1" noChangeArrowheads="1"/>
                      </p:cNvPicPr>
                      <p:nvPr/>
                    </p:nvPicPr>
                    <p:blipFill>
                      <a:blip r:embed="rId5"/>
                      <a:srcRect/>
                      <a:stretch>
                        <a:fillRect/>
                      </a:stretch>
                    </p:blipFill>
                    <p:spPr bwMode="auto">
                      <a:xfrm>
                        <a:off x="3543300" y="2722336"/>
                        <a:ext cx="46228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921055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14" name="Text Box 3"/>
          <p:cNvSpPr txBox="1">
            <a:spLocks noChangeArrowheads="1"/>
          </p:cNvSpPr>
          <p:nvPr/>
        </p:nvSpPr>
        <p:spPr bwMode="auto">
          <a:xfrm>
            <a:off x="959008" y="1194978"/>
            <a:ext cx="1036868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en-US" altLang="zh-CN" sz="2400" i="1"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个数组成的有序数组</a:t>
            </a:r>
            <a:endPar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4"/>
          <p:cNvSpPr txBox="1">
            <a:spLocks noChangeArrowheads="1"/>
          </p:cNvSpPr>
          <p:nvPr/>
        </p:nvSpPr>
        <p:spPr bwMode="auto">
          <a:xfrm>
            <a:off x="971744" y="5285374"/>
            <a:ext cx="10368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为一个 </a:t>
            </a:r>
            <a:r>
              <a:rPr kumimoji="1" lang="en-US" altLang="zh-CN" sz="2400" b="1" i="1"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维向量</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简称</a:t>
            </a:r>
            <a:r>
              <a:rPr kumimoji="1"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16" name="组合 15"/>
          <p:cNvGrpSpPr/>
          <p:nvPr/>
        </p:nvGrpSpPr>
        <p:grpSpPr>
          <a:xfrm>
            <a:off x="1661844" y="1307831"/>
            <a:ext cx="1384930" cy="523220"/>
            <a:chOff x="1414686" y="1053530"/>
            <a:chExt cx="1384930" cy="523220"/>
          </a:xfrm>
        </p:grpSpPr>
        <p:sp>
          <p:nvSpPr>
            <p:cNvPr id="17" name="椭圆 1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8" name="组合 17"/>
            <p:cNvGrpSpPr/>
            <p:nvPr/>
          </p:nvGrpSpPr>
          <p:grpSpPr>
            <a:xfrm>
              <a:off x="1414686" y="1053530"/>
              <a:ext cx="504056" cy="504056"/>
              <a:chOff x="1414686" y="1053530"/>
              <a:chExt cx="504056" cy="504056"/>
            </a:xfrm>
          </p:grpSpPr>
          <p:sp>
            <p:nvSpPr>
              <p:cNvPr id="21" name="椭圆 2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5" name="TextBox 24"/>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9" name="TextBox 1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20" name="TextBox 19"/>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 name="Text Box 3"/>
          <p:cNvSpPr txBox="1">
            <a:spLocks noChangeArrowheads="1"/>
          </p:cNvSpPr>
          <p:nvPr/>
        </p:nvSpPr>
        <p:spPr bwMode="auto">
          <a:xfrm>
            <a:off x="959008" y="1898812"/>
            <a:ext cx="10368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50000"/>
              </a:lnSpc>
              <a:spcBef>
                <a:spcPct val="50000"/>
              </a:spcBef>
              <a:spcAft>
                <a:spcPts val="0"/>
              </a:spcAft>
              <a:buClrTx/>
              <a:buSzTx/>
              <a:buFontTx/>
              <a:buNone/>
              <a:tabLst/>
              <a:defRPr/>
            </a:pP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 Box 3"/>
          <p:cNvSpPr txBox="1">
            <a:spLocks noChangeArrowheads="1"/>
          </p:cNvSpPr>
          <p:nvPr/>
        </p:nvSpPr>
        <p:spPr bwMode="auto">
          <a:xfrm>
            <a:off x="959008" y="2599971"/>
            <a:ext cx="12068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3368184462"/>
              </p:ext>
            </p:extLst>
          </p:nvPr>
        </p:nvGraphicFramePr>
        <p:xfrm>
          <a:off x="5033136" y="3075904"/>
          <a:ext cx="609600" cy="1803400"/>
        </p:xfrm>
        <a:graphic>
          <a:graphicData uri="http://schemas.openxmlformats.org/presentationml/2006/ole">
            <mc:AlternateContent xmlns:mc="http://schemas.openxmlformats.org/markup-compatibility/2006">
              <mc:Choice xmlns:v="urn:schemas-microsoft-com:vml" Requires="v">
                <p:oleObj spid="_x0000_s4250" name="Equation" r:id="rId4" imgW="609480" imgH="1803240" progId="Equation.DSMT4">
                  <p:embed/>
                </p:oleObj>
              </mc:Choice>
              <mc:Fallback>
                <p:oleObj name="Equation" r:id="rId4" imgW="609480" imgH="1803240" progId="Equation.DSMT4">
                  <p:embed/>
                  <p:pic>
                    <p:nvPicPr>
                      <p:cNvPr id="0" name=""/>
                      <p:cNvPicPr/>
                      <p:nvPr/>
                    </p:nvPicPr>
                    <p:blipFill>
                      <a:blip r:embed="rId5"/>
                      <a:stretch>
                        <a:fillRect/>
                      </a:stretch>
                    </p:blipFill>
                    <p:spPr>
                      <a:xfrm>
                        <a:off x="5033136" y="3075904"/>
                        <a:ext cx="609600" cy="1803400"/>
                      </a:xfrm>
                      <a:prstGeom prst="rect">
                        <a:avLst/>
                      </a:prstGeom>
                    </p:spPr>
                  </p:pic>
                </p:oleObj>
              </mc:Fallback>
            </mc:AlternateContent>
          </a:graphicData>
        </a:graphic>
      </p:graphicFrame>
      <p:sp>
        <p:nvSpPr>
          <p:cNvPr id="37" name="Text Box 6"/>
          <p:cNvSpPr txBox="1">
            <a:spLocks noChangeArrowheads="1"/>
          </p:cNvSpPr>
          <p:nvPr/>
        </p:nvSpPr>
        <p:spPr bwMode="auto">
          <a:xfrm>
            <a:off x="1022455" y="5868154"/>
            <a:ext cx="10368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般用</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小写的粗黑体字母，如</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solidFill>
                  <a:srgbClr val="000000"/>
                </a:solidFill>
                <a:latin typeface="+mn-ea"/>
                <a:ea typeface="+mn-ea"/>
                <a:cs typeface="Times New Roman" panose="02020603050405020304" pitchFamily="18" charset="0"/>
              </a:rPr>
              <a:t>…</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来表示</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endPar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Text Box 13"/>
          <p:cNvSpPr txBox="1">
            <a:spLocks noChangeArrowheads="1"/>
          </p:cNvSpPr>
          <p:nvPr/>
        </p:nvSpPr>
        <p:spPr bwMode="auto">
          <a:xfrm>
            <a:off x="6934836" y="1987888"/>
            <a:ext cx="2188010"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b="1" kern="0" dirty="0">
                <a:solidFill>
                  <a:srgbClr val="00808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行向量</a:t>
            </a:r>
          </a:p>
        </p:txBody>
      </p:sp>
      <p:sp>
        <p:nvSpPr>
          <p:cNvPr id="39" name="Text Box 13"/>
          <p:cNvSpPr txBox="1">
            <a:spLocks noChangeArrowheads="1"/>
          </p:cNvSpPr>
          <p:nvPr/>
        </p:nvSpPr>
        <p:spPr bwMode="auto">
          <a:xfrm>
            <a:off x="6237694" y="4116296"/>
            <a:ext cx="2188010" cy="58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lnSpc>
                <a:spcPct val="150000"/>
              </a:lnSpc>
              <a:spcBef>
                <a:spcPct val="0"/>
              </a:spcBef>
              <a:spcAft>
                <a:spcPct val="0"/>
              </a:spcAft>
              <a:defRPr/>
            </a:pPr>
            <a:r>
              <a:rPr lang="zh-CN" altLang="en-US" sz="2400" b="1" kern="0" dirty="0" smtClean="0">
                <a:solidFill>
                  <a:srgbClr val="00808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rPr>
              <a:t>列向量</a:t>
            </a:r>
            <a:endParaRPr lang="zh-CN" altLang="en-US" sz="2400" b="1" kern="0" dirty="0">
              <a:solidFill>
                <a:srgbClr val="008080"/>
              </a:solidFill>
              <a:latin typeface="Times New Roman" panose="02020603050405020304" pitchFamily="18" charset="0"/>
              <a:ea typeface="微软雅黑" panose="020B0503020204020204" pitchFamily="34" charset="-122"/>
              <a:cs typeface="Times New Roman" panose="02020603050405020304" pitchFamily="18" charset="0"/>
              <a:sym typeface="宋体" panose="02010600030101010101" pitchFamily="2" charset="-122"/>
            </a:endParaRPr>
          </a:p>
        </p:txBody>
      </p:sp>
      <p:grpSp>
        <p:nvGrpSpPr>
          <p:cNvPr id="40" name="组合 39"/>
          <p:cNvGrpSpPr/>
          <p:nvPr/>
        </p:nvGrpSpPr>
        <p:grpSpPr>
          <a:xfrm rot="16200000">
            <a:off x="4881309" y="3385669"/>
            <a:ext cx="1786794" cy="1215457"/>
            <a:chOff x="2837893" y="2205146"/>
            <a:chExt cx="1786794" cy="1215457"/>
          </a:xfrm>
        </p:grpSpPr>
        <p:sp>
          <p:nvSpPr>
            <p:cNvPr id="41" name="矩形 40"/>
            <p:cNvSpPr/>
            <p:nvPr/>
          </p:nvSpPr>
          <p:spPr>
            <a:xfrm>
              <a:off x="2837893" y="2205146"/>
              <a:ext cx="1725814" cy="349406"/>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cxnSp>
          <p:nvCxnSpPr>
            <p:cNvPr id="42" name="直接连接符 41"/>
            <p:cNvCxnSpPr>
              <a:endCxn id="43" idx="1"/>
            </p:cNvCxnSpPr>
            <p:nvPr/>
          </p:nvCxnSpPr>
          <p:spPr>
            <a:xfrm rot="5400000" flipV="1">
              <a:off x="3989891" y="2785808"/>
              <a:ext cx="731617" cy="537974"/>
            </a:xfrm>
            <a:prstGeom prst="line">
              <a:avLst/>
            </a:prstGeom>
            <a:noFill/>
            <a:ln w="28575" cap="flat" cmpd="sng" algn="ctr">
              <a:solidFill>
                <a:srgbClr val="00B0F0"/>
              </a:solidFill>
              <a:prstDash val="solid"/>
              <a:miter lim="800000"/>
            </a:ln>
            <a:effectLst/>
          </p:spPr>
        </p:cxnSp>
      </p:grpSp>
      <p:sp>
        <p:nvSpPr>
          <p:cNvPr id="43" name="Text Box 3"/>
          <p:cNvSpPr txBox="1">
            <a:spLocks noChangeArrowheads="1"/>
          </p:cNvSpPr>
          <p:nvPr/>
        </p:nvSpPr>
        <p:spPr bwMode="auto">
          <a:xfrm>
            <a:off x="6382435" y="2776835"/>
            <a:ext cx="18975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hangingPunct="1">
              <a:lnSpc>
                <a:spcPct val="150000"/>
              </a:lnSpc>
              <a:spcBef>
                <a:spcPct val="50000"/>
              </a:spcBef>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的分量</a:t>
            </a:r>
          </a:p>
        </p:txBody>
      </p:sp>
      <p:grpSp>
        <p:nvGrpSpPr>
          <p:cNvPr id="44" name="组合 43"/>
          <p:cNvGrpSpPr/>
          <p:nvPr/>
        </p:nvGrpSpPr>
        <p:grpSpPr>
          <a:xfrm rot="16200000">
            <a:off x="5334977" y="1737390"/>
            <a:ext cx="797522" cy="1573970"/>
            <a:chOff x="3496556" y="2123705"/>
            <a:chExt cx="797522" cy="1573970"/>
          </a:xfrm>
        </p:grpSpPr>
        <p:sp>
          <p:nvSpPr>
            <p:cNvPr id="45" name="矩形 44"/>
            <p:cNvSpPr/>
            <p:nvPr/>
          </p:nvSpPr>
          <p:spPr>
            <a:xfrm>
              <a:off x="3949498" y="2123705"/>
              <a:ext cx="344580" cy="1573970"/>
            </a:xfrm>
            <a:prstGeom prst="rect">
              <a:avLst/>
            </a:prstGeom>
            <a:noFill/>
            <a:ln w="28575" cap="flat" cmpd="sng" algn="ctr">
              <a:solidFill>
                <a:srgbClr val="00B0F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cxnSp>
          <p:nvCxnSpPr>
            <p:cNvPr id="47" name="直接连接符 46"/>
            <p:cNvCxnSpPr/>
            <p:nvPr/>
          </p:nvCxnSpPr>
          <p:spPr>
            <a:xfrm rot="5400000">
              <a:off x="3594340" y="3222521"/>
              <a:ext cx="239566" cy="435134"/>
            </a:xfrm>
            <a:prstGeom prst="line">
              <a:avLst/>
            </a:prstGeom>
            <a:noFill/>
            <a:ln w="28575" cap="flat" cmpd="sng" algn="ctr">
              <a:solidFill>
                <a:srgbClr val="00B0F0"/>
              </a:solidFill>
              <a:prstDash val="solid"/>
              <a:miter lim="800000"/>
            </a:ln>
            <a:effectLst/>
          </p:spPr>
        </p:cxnSp>
      </p:grpSp>
      <p:sp>
        <p:nvSpPr>
          <p:cNvPr id="50" name="Text Box 3"/>
          <p:cNvSpPr txBox="1">
            <a:spLocks noChangeArrowheads="1"/>
          </p:cNvSpPr>
          <p:nvPr/>
        </p:nvSpPr>
        <p:spPr bwMode="auto">
          <a:xfrm>
            <a:off x="6441721" y="3423166"/>
            <a:ext cx="3967965"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hangingPunct="1">
              <a:lnSpc>
                <a:spcPct val="150000"/>
              </a:lnSpc>
              <a:spcBef>
                <a:spcPct val="50000"/>
              </a:spcBef>
              <a:defRPr/>
            </a:pPr>
            <a:r>
              <a:rPr kumimoji="1" lang="en-US" altLang="zh-CN" sz="2400" i="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第</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分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坐标</a:t>
            </a:r>
            <a:endPar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2865822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500"/>
                                        <p:tgtEl>
                                          <p:spTgt spid="40"/>
                                        </p:tgtEl>
                                      </p:cBhvr>
                                    </p:animEffect>
                                  </p:childTnLst>
                                </p:cTn>
                              </p:par>
                              <p:par>
                                <p:cTn id="47" presetID="10"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500"/>
                                        <p:tgtEl>
                                          <p:spTgt spid="44"/>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wipe(left)">
                                      <p:cBhvr>
                                        <p:cTn id="5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8" grpId="0"/>
      <p:bldP spid="33" grpId="0"/>
      <p:bldP spid="37" grpId="0" autoUpdateAnimBg="0"/>
      <p:bldP spid="38" grpId="0"/>
      <p:bldP spid="39" grpId="0"/>
      <p:bldP spid="43" grpId="0"/>
      <p:bldP spid="5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339549" y="1204597"/>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7" name="Text Box 4"/>
          <p:cNvSpPr txBox="1">
            <a:spLocks noChangeArrowheads="1"/>
          </p:cNvSpPr>
          <p:nvPr/>
        </p:nvSpPr>
        <p:spPr bwMode="auto">
          <a:xfrm>
            <a:off x="1011100" y="2347001"/>
            <a:ext cx="10403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以</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行向量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得到三阶</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方阵</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9"/>
          <p:cNvSpPr txBox="1">
            <a:spLocks noChangeArrowheads="1"/>
          </p:cNvSpPr>
          <p:nvPr/>
        </p:nvSpPr>
        <p:spPr bwMode="auto">
          <a:xfrm>
            <a:off x="1011100" y="1659723"/>
            <a:ext cx="10403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9</a:t>
            </a:r>
            <a:r>
              <a:rPr kumimoji="1" lang="en-US" altLang="zh-CN" sz="2400" b="1" kern="0"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判断</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3,</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否</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相关。</a:t>
            </a:r>
            <a:endParaRPr kumimoji="1" lang="zh-CN" altLang="en-US" sz="240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40461555"/>
              </p:ext>
            </p:extLst>
          </p:nvPr>
        </p:nvGraphicFramePr>
        <p:xfrm>
          <a:off x="4541610" y="3183009"/>
          <a:ext cx="2057400" cy="1346200"/>
        </p:xfrm>
        <a:graphic>
          <a:graphicData uri="http://schemas.openxmlformats.org/presentationml/2006/ole">
            <mc:AlternateContent xmlns:mc="http://schemas.openxmlformats.org/markup-compatibility/2006">
              <mc:Choice xmlns:v="urn:schemas-microsoft-com:vml" Requires="v">
                <p:oleObj spid="_x0000_s120864" name="Equation" r:id="rId4" imgW="2057400" imgH="1346040" progId="Equation.DSMT4">
                  <p:embed/>
                </p:oleObj>
              </mc:Choice>
              <mc:Fallback>
                <p:oleObj name="Equation" r:id="rId4" imgW="2057400" imgH="1346040" progId="Equation.DSMT4">
                  <p:embed/>
                  <p:pic>
                    <p:nvPicPr>
                      <p:cNvPr id="0" name=""/>
                      <p:cNvPicPr>
                        <a:picLocks noChangeAspect="1" noChangeArrowheads="1"/>
                      </p:cNvPicPr>
                      <p:nvPr/>
                    </p:nvPicPr>
                    <p:blipFill>
                      <a:blip r:embed="rId5"/>
                      <a:srcRect/>
                      <a:stretch>
                        <a:fillRect/>
                      </a:stretch>
                    </p:blipFill>
                    <p:spPr bwMode="auto">
                      <a:xfrm>
                        <a:off x="4541610" y="3183009"/>
                        <a:ext cx="20574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
          <p:cNvSpPr txBox="1">
            <a:spLocks noChangeArrowheads="1"/>
          </p:cNvSpPr>
          <p:nvPr/>
        </p:nvSpPr>
        <p:spPr bwMode="auto">
          <a:xfrm>
            <a:off x="1011100" y="4195381"/>
            <a:ext cx="1040306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于</a:t>
            </a:r>
          </a:p>
        </p:txBody>
      </p:sp>
      <p:graphicFrame>
        <p:nvGraphicFramePr>
          <p:cNvPr id="21" name="对象 20"/>
          <p:cNvGraphicFramePr>
            <a:graphicFrameLocks noChangeAspect="1"/>
          </p:cNvGraphicFramePr>
          <p:nvPr>
            <p:extLst>
              <p:ext uri="{D42A27DB-BD31-4B8C-83A1-F6EECF244321}">
                <p14:modId xmlns:p14="http://schemas.microsoft.com/office/powerpoint/2010/main" val="712510543"/>
              </p:ext>
            </p:extLst>
          </p:nvPr>
        </p:nvGraphicFramePr>
        <p:xfrm>
          <a:off x="4435475" y="4776788"/>
          <a:ext cx="2616200" cy="1346200"/>
        </p:xfrm>
        <a:graphic>
          <a:graphicData uri="http://schemas.openxmlformats.org/presentationml/2006/ole">
            <mc:AlternateContent xmlns:mc="http://schemas.openxmlformats.org/markup-compatibility/2006">
              <mc:Choice xmlns:v="urn:schemas-microsoft-com:vml" Requires="v">
                <p:oleObj spid="_x0000_s120865" name="Equation" r:id="rId6" imgW="2616120" imgH="1346040" progId="Equation.DSMT4">
                  <p:embed/>
                </p:oleObj>
              </mc:Choice>
              <mc:Fallback>
                <p:oleObj name="Equation" r:id="rId6" imgW="2616120" imgH="1346040" progId="Equation.DSMT4">
                  <p:embed/>
                  <p:pic>
                    <p:nvPicPr>
                      <p:cNvPr id="0" name=""/>
                      <p:cNvPicPr>
                        <a:picLocks noChangeAspect="1" noChangeArrowheads="1"/>
                      </p:cNvPicPr>
                      <p:nvPr/>
                    </p:nvPicPr>
                    <p:blipFill>
                      <a:blip r:embed="rId7"/>
                      <a:srcRect/>
                      <a:stretch>
                        <a:fillRect/>
                      </a:stretch>
                    </p:blipFill>
                    <p:spPr bwMode="auto">
                      <a:xfrm>
                        <a:off x="4435475" y="4776788"/>
                        <a:ext cx="26162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
          <p:cNvSpPr txBox="1">
            <a:spLocks noChangeArrowheads="1"/>
          </p:cNvSpPr>
          <p:nvPr/>
        </p:nvSpPr>
        <p:spPr bwMode="auto">
          <a:xfrm>
            <a:off x="1011100" y="6111452"/>
            <a:ext cx="1040306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故由</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定理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6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p>
        </p:txBody>
      </p:sp>
    </p:spTree>
    <p:custDataLst>
      <p:tags r:id="rId2"/>
    </p:custDataLst>
    <p:extLst>
      <p:ext uri="{BB962C8B-B14F-4D97-AF65-F5344CB8AC3E}">
        <p14:creationId xmlns:p14="http://schemas.microsoft.com/office/powerpoint/2010/main" val="1340198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p:bldP spid="20" grpId="0" autoUpdateAnimBg="0"/>
      <p:bldP spid="2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线性相关性</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2</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4"/>
          <p:cNvSpPr txBox="1">
            <a:spLocks noChangeArrowheads="1"/>
          </p:cNvSpPr>
          <p:nvPr/>
        </p:nvSpPr>
        <p:spPr bwMode="auto">
          <a:xfrm>
            <a:off x="804714" y="2029079"/>
            <a:ext cx="104030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对每个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2, </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添加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sz="2400" dirty="0" smtClean="0">
                <a:latin typeface="+mn-ea"/>
                <a:ea typeface="+mn-ea"/>
                <a:cs typeface="Times New Roman" panose="02020603050405020304" pitchFamily="18" charset="0"/>
              </a:rPr>
              <a:t>-</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零分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得到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m</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Text Box 9"/>
          <p:cNvSpPr txBox="1">
            <a:spLocks noChangeArrowheads="1"/>
          </p:cNvSpPr>
          <p:nvPr/>
        </p:nvSpPr>
        <p:spPr bwMode="auto">
          <a:xfrm>
            <a:off x="804714" y="1280586"/>
            <a:ext cx="10403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当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必</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FF66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4"/>
          <p:cNvSpPr txBox="1">
            <a:spLocks noChangeArrowheads="1"/>
          </p:cNvSpPr>
          <p:nvPr/>
        </p:nvSpPr>
        <p:spPr bwMode="auto">
          <a:xfrm>
            <a:off x="804714" y="3462698"/>
            <a:ext cx="104030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易</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知，</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构成的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方阵的行列式等于</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定理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6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从而</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定理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5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m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证毕。</a:t>
            </a:r>
          </a:p>
        </p:txBody>
      </p:sp>
      <p:sp>
        <p:nvSpPr>
          <p:cNvPr id="8" name="Text Box 4"/>
          <p:cNvSpPr txBox="1">
            <a:spLocks noChangeArrowheads="1"/>
          </p:cNvSpPr>
          <p:nvPr/>
        </p:nvSpPr>
        <p:spPr bwMode="auto">
          <a:xfrm>
            <a:off x="804714" y="4857126"/>
            <a:ext cx="104030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必</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p>
        </p:txBody>
      </p:sp>
      <p:grpSp>
        <p:nvGrpSpPr>
          <p:cNvPr id="9" name="组合 8"/>
          <p:cNvGrpSpPr/>
          <p:nvPr/>
        </p:nvGrpSpPr>
        <p:grpSpPr>
          <a:xfrm>
            <a:off x="1524073" y="1365544"/>
            <a:ext cx="1260140" cy="523220"/>
            <a:chOff x="1522698" y="4377511"/>
            <a:chExt cx="1260140" cy="523220"/>
          </a:xfrm>
        </p:grpSpPr>
        <p:sp>
          <p:nvSpPr>
            <p:cNvPr id="10" name="矩形 9"/>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1" name="TextBox 10"/>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2" name="TextBox 11"/>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7</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ustDataLst>
      <p:tags r:id="rId1"/>
    </p:custDataLst>
    <p:extLst>
      <p:ext uri="{BB962C8B-B14F-4D97-AF65-F5344CB8AC3E}">
        <p14:creationId xmlns:p14="http://schemas.microsoft.com/office/powerpoint/2010/main" val="3528264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autoUpdateAnimBg="0"/>
      <p:bldP spid="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3519517" y="2545748"/>
            <a:ext cx="6462150" cy="1754326"/>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向量组间的关系与</a:t>
            </a:r>
          </a:p>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极大线性无关组</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5086437"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3</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621115" y="4342239"/>
            <a:ext cx="6063721"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825488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940220" y="3468110"/>
            <a:ext cx="10153650"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40000"/>
              </a:lnSpc>
              <a:spcBef>
                <a:spcPts val="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每个向量都能由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则称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能</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表示。若</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能</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互线性表示，则称这两个向量组</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等价</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1643522" y="1442812"/>
            <a:ext cx="1384930" cy="523220"/>
            <a:chOff x="1414686" y="1053530"/>
            <a:chExt cx="1384930" cy="523220"/>
          </a:xfrm>
        </p:grpSpPr>
        <p:sp>
          <p:nvSpPr>
            <p:cNvPr id="7" name="椭圆 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8" name="组合 7"/>
            <p:cNvGrpSpPr/>
            <p:nvPr/>
          </p:nvGrpSpPr>
          <p:grpSpPr>
            <a:xfrm>
              <a:off x="1414686" y="1053530"/>
              <a:ext cx="504056" cy="504056"/>
              <a:chOff x="1414686" y="1053530"/>
              <a:chExt cx="504056" cy="504056"/>
            </a:xfrm>
          </p:grpSpPr>
          <p:sp>
            <p:nvSpPr>
              <p:cNvPr id="11" name="椭圆 1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2" name="TextBox 11"/>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9" name="TextBox 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7</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 Box 2"/>
          <p:cNvSpPr txBox="1">
            <a:spLocks noChangeArrowheads="1"/>
          </p:cNvSpPr>
          <p:nvPr/>
        </p:nvSpPr>
        <p:spPr bwMode="auto">
          <a:xfrm>
            <a:off x="940220" y="1473589"/>
            <a:ext cx="10153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spcBef>
                <a:spcPct val="50000"/>
              </a:spcBef>
              <a:spcAft>
                <a:spcPts val="0"/>
              </a:spcAft>
              <a:buClrTx/>
              <a:buSzTx/>
              <a:buFontTx/>
              <a:buNone/>
              <a:tabLst/>
              <a:defRPr/>
            </a:pP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设有两个向量组</a:t>
            </a:r>
          </a:p>
        </p:txBody>
      </p:sp>
      <p:sp>
        <p:nvSpPr>
          <p:cNvPr id="14" name="Text Box 2"/>
          <p:cNvSpPr txBox="1">
            <a:spLocks noChangeArrowheads="1"/>
          </p:cNvSpPr>
          <p:nvPr/>
        </p:nvSpPr>
        <p:spPr bwMode="auto">
          <a:xfrm>
            <a:off x="940220" y="2110934"/>
            <a:ext cx="10153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spcBef>
                <a:spcPct val="50000"/>
              </a:spcBef>
              <a:spcAft>
                <a:spcPts val="0"/>
              </a:spcAft>
              <a:buClrTx/>
              <a:buSzTx/>
              <a:buFontTx/>
              <a:buNone/>
              <a:tabLst/>
              <a:defRPr/>
            </a:pP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endParaRPr kumimoji="1" lang="zh-CN" altLang="en-US" sz="2400" i="1" u="none" strike="noStrike" kern="0" cap="none" spc="0" normalizeH="0" baseline="-25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2"/>
          <p:cNvSpPr txBox="1">
            <a:spLocks noChangeArrowheads="1"/>
          </p:cNvSpPr>
          <p:nvPr/>
        </p:nvSpPr>
        <p:spPr bwMode="auto">
          <a:xfrm>
            <a:off x="940220" y="2803110"/>
            <a:ext cx="10153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spcBef>
                <a:spcPct val="50000"/>
              </a:spcBef>
              <a:spcAft>
                <a:spcPts val="0"/>
              </a:spcAft>
              <a:buClrTx/>
              <a:buSzTx/>
              <a:buFontTx/>
              <a:buNone/>
              <a:tabLst/>
              <a:defRPr/>
            </a:pPr>
            <a:r>
              <a:rPr kumimoji="1" lang="en-US" altLang="zh-CN" sz="2400" i="1"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endParaRPr kumimoji="1" lang="zh-CN" altLang="en-US" sz="2400" i="1" u="none" strike="noStrike" kern="0" cap="none" spc="0" normalizeH="0" baseline="-2500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8915096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1012697" y="1439697"/>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向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之间的等价关系具有下述性质：</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2"/>
          <p:cNvSpPr txBox="1">
            <a:spLocks noChangeArrowheads="1"/>
          </p:cNvSpPr>
          <p:nvPr/>
        </p:nvSpPr>
        <p:spPr bwMode="auto">
          <a:xfrm>
            <a:off x="1012697" y="2172061"/>
            <a:ext cx="10297144" cy="22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反身</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性：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自身等价</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称性</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价</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也</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价；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传递性</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价</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价</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价。</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8104559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38622" y="2220734"/>
            <a:ext cx="1015365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不妨</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假定讨论的是</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列向量。因为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由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那么</a:t>
            </a:r>
          </a:p>
        </p:txBody>
      </p:sp>
      <p:sp>
        <p:nvSpPr>
          <p:cNvPr id="6" name="Text Box 2"/>
          <p:cNvSpPr txBox="1">
            <a:spLocks noChangeArrowheads="1"/>
          </p:cNvSpPr>
          <p:nvPr/>
        </p:nvSpPr>
        <p:spPr bwMode="auto">
          <a:xfrm>
            <a:off x="838622" y="993769"/>
            <a:ext cx="10153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fontAlgn="auto" hangingPunct="1">
              <a:lnSpc>
                <a:spcPct val="150000"/>
              </a:lnSpc>
              <a:spcBef>
                <a:spcPts val="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表示，且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那么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1524073" y="1068606"/>
            <a:ext cx="1260140" cy="523220"/>
            <a:chOff x="1522698" y="4377511"/>
            <a:chExt cx="1260140" cy="523220"/>
          </a:xfrm>
        </p:grpSpPr>
        <p:sp>
          <p:nvSpPr>
            <p:cNvPr id="8" name="矩形 7"/>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9" name="TextBox 8"/>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28182" y="4377511"/>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8</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1" name="对象 10"/>
          <p:cNvGraphicFramePr>
            <a:graphicFrameLocks noChangeAspect="1"/>
          </p:cNvGraphicFramePr>
          <p:nvPr>
            <p:extLst>
              <p:ext uri="{D42A27DB-BD31-4B8C-83A1-F6EECF244321}">
                <p14:modId xmlns:p14="http://schemas.microsoft.com/office/powerpoint/2010/main" val="3823117583"/>
              </p:ext>
            </p:extLst>
          </p:nvPr>
        </p:nvGraphicFramePr>
        <p:xfrm>
          <a:off x="3490913" y="3157538"/>
          <a:ext cx="5397500" cy="1803400"/>
        </p:xfrm>
        <a:graphic>
          <a:graphicData uri="http://schemas.openxmlformats.org/presentationml/2006/ole">
            <mc:AlternateContent xmlns:mc="http://schemas.openxmlformats.org/markup-compatibility/2006">
              <mc:Choice xmlns:v="urn:schemas-microsoft-com:vml" Requires="v">
                <p:oleObj spid="_x0000_s121894" name="Equation" r:id="rId4" imgW="5397480" imgH="1803240" progId="Equation.DSMT4">
                  <p:embed/>
                </p:oleObj>
              </mc:Choice>
              <mc:Fallback>
                <p:oleObj name="Equation" r:id="rId4" imgW="5397480" imgH="1803240" progId="Equation.DSMT4">
                  <p:embed/>
                  <p:pic>
                    <p:nvPicPr>
                      <p:cNvPr id="0" name=""/>
                      <p:cNvPicPr/>
                      <p:nvPr/>
                    </p:nvPicPr>
                    <p:blipFill>
                      <a:blip r:embed="rId5"/>
                      <a:stretch>
                        <a:fillRect/>
                      </a:stretch>
                    </p:blipFill>
                    <p:spPr>
                      <a:xfrm>
                        <a:off x="3490913" y="3157538"/>
                        <a:ext cx="5397500" cy="1803400"/>
                      </a:xfrm>
                      <a:prstGeom prst="rect">
                        <a:avLst/>
                      </a:prstGeom>
                    </p:spPr>
                  </p:pic>
                </p:oleObj>
              </mc:Fallback>
            </mc:AlternateContent>
          </a:graphicData>
        </a:graphic>
      </p:graphicFrame>
      <p:sp>
        <p:nvSpPr>
          <p:cNvPr id="12" name="Text Box 2"/>
          <p:cNvSpPr txBox="1">
            <a:spLocks noChangeArrowheads="1"/>
          </p:cNvSpPr>
          <p:nvPr/>
        </p:nvSpPr>
        <p:spPr bwMode="auto">
          <a:xfrm>
            <a:off x="1128902" y="5461094"/>
            <a:ext cx="39801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其中</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77851740"/>
              </p:ext>
            </p:extLst>
          </p:nvPr>
        </p:nvGraphicFramePr>
        <p:xfrm>
          <a:off x="1992998" y="4881830"/>
          <a:ext cx="2743200" cy="1803400"/>
        </p:xfrm>
        <a:graphic>
          <a:graphicData uri="http://schemas.openxmlformats.org/presentationml/2006/ole">
            <mc:AlternateContent xmlns:mc="http://schemas.openxmlformats.org/markup-compatibility/2006">
              <mc:Choice xmlns:v="urn:schemas-microsoft-com:vml" Requires="v">
                <p:oleObj spid="_x0000_s121895" name="Equation" r:id="rId6" imgW="2743200" imgH="1803240" progId="Equation.DSMT4">
                  <p:embed/>
                </p:oleObj>
              </mc:Choice>
              <mc:Fallback>
                <p:oleObj name="Equation" r:id="rId6" imgW="2743200" imgH="1803240" progId="Equation.DSMT4">
                  <p:embed/>
                  <p:pic>
                    <p:nvPicPr>
                      <p:cNvPr id="0" name=""/>
                      <p:cNvPicPr/>
                      <p:nvPr/>
                    </p:nvPicPr>
                    <p:blipFill>
                      <a:blip r:embed="rId7"/>
                      <a:stretch>
                        <a:fillRect/>
                      </a:stretch>
                    </p:blipFill>
                    <p:spPr>
                      <a:xfrm>
                        <a:off x="1992998" y="4881830"/>
                        <a:ext cx="2743200" cy="1803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8652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38622" y="1760220"/>
            <a:ext cx="10153650"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2"/>
          <p:cNvSpPr txBox="1">
            <a:spLocks noChangeArrowheads="1"/>
          </p:cNvSpPr>
          <p:nvPr/>
        </p:nvSpPr>
        <p:spPr bwMode="auto">
          <a:xfrm>
            <a:off x="838622" y="1113889"/>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ts val="0"/>
              </a:spcBef>
              <a:spcAft>
                <a:spcPts val="0"/>
              </a:spcAft>
              <a:buClrTx/>
              <a:buSzTx/>
              <a:buFontTx/>
              <a:buNone/>
              <a:tabLst/>
              <a:defRPr/>
            </a:pP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2"/>
          <p:cNvSpPr txBox="1">
            <a:spLocks noChangeArrowheads="1"/>
          </p:cNvSpPr>
          <p:nvPr/>
        </p:nvSpPr>
        <p:spPr bwMode="auto">
          <a:xfrm>
            <a:off x="838622" y="1037311"/>
            <a:ext cx="10153650"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fontAlgn="auto" hangingPunct="1">
              <a:lnSpc>
                <a:spcPct val="150000"/>
              </a:lnSpc>
              <a:spcBef>
                <a:spcPts val="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令</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433332683"/>
              </p:ext>
            </p:extLst>
          </p:nvPr>
        </p:nvGraphicFramePr>
        <p:xfrm>
          <a:off x="4189413" y="1976889"/>
          <a:ext cx="4000500" cy="381000"/>
        </p:xfrm>
        <a:graphic>
          <a:graphicData uri="http://schemas.openxmlformats.org/presentationml/2006/ole">
            <mc:AlternateContent xmlns:mc="http://schemas.openxmlformats.org/markup-compatibility/2006">
              <mc:Choice xmlns:v="urn:schemas-microsoft-com:vml" Requires="v">
                <p:oleObj spid="_x0000_s122912" name="Equation" r:id="rId4" imgW="4000320" imgH="380880" progId="Equation.DSMT4">
                  <p:embed/>
                </p:oleObj>
              </mc:Choice>
              <mc:Fallback>
                <p:oleObj name="Equation" r:id="rId4" imgW="4000320" imgH="380880" progId="Equation.DSMT4">
                  <p:embed/>
                  <p:pic>
                    <p:nvPicPr>
                      <p:cNvPr id="0" name=""/>
                      <p:cNvPicPr/>
                      <p:nvPr/>
                    </p:nvPicPr>
                    <p:blipFill>
                      <a:blip r:embed="rId5"/>
                      <a:stretch>
                        <a:fillRect/>
                      </a:stretch>
                    </p:blipFill>
                    <p:spPr>
                      <a:xfrm>
                        <a:off x="4189413" y="1976889"/>
                        <a:ext cx="4000500" cy="381000"/>
                      </a:xfrm>
                      <a:prstGeom prst="rect">
                        <a:avLst/>
                      </a:prstGeom>
                    </p:spPr>
                  </p:pic>
                </p:oleObj>
              </mc:Fallback>
            </mc:AlternateContent>
          </a:graphicData>
        </a:graphic>
      </p:graphicFrame>
      <p:sp>
        <p:nvSpPr>
          <p:cNvPr id="9" name="Text Box 2"/>
          <p:cNvSpPr txBox="1">
            <a:spLocks noChangeArrowheads="1"/>
          </p:cNvSpPr>
          <p:nvPr/>
        </p:nvSpPr>
        <p:spPr bwMode="auto">
          <a:xfrm>
            <a:off x="838622" y="2497566"/>
            <a:ext cx="10153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于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ea typeface="+mn-ea"/>
                <a:cs typeface="Times New Roman" panose="02020603050405020304" pitchFamily="18" charset="0"/>
              </a:rPr>
              <a: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由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组成</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且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根据</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定理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7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知</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它们必</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相关。因此</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非零</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矩阵</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2"/>
          <p:cNvSpPr txBox="1">
            <a:spLocks noChangeArrowheads="1"/>
          </p:cNvSpPr>
          <p:nvPr/>
        </p:nvSpPr>
        <p:spPr bwMode="auto">
          <a:xfrm>
            <a:off x="838622" y="3704436"/>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838622" y="4364554"/>
            <a:ext cx="10153650"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926292818"/>
              </p:ext>
            </p:extLst>
          </p:nvPr>
        </p:nvGraphicFramePr>
        <p:xfrm>
          <a:off x="4202910" y="4784556"/>
          <a:ext cx="3784600" cy="1803400"/>
        </p:xfrm>
        <a:graphic>
          <a:graphicData uri="http://schemas.openxmlformats.org/presentationml/2006/ole">
            <mc:AlternateContent xmlns:mc="http://schemas.openxmlformats.org/markup-compatibility/2006">
              <mc:Choice xmlns:v="urn:schemas-microsoft-com:vml" Requires="v">
                <p:oleObj spid="_x0000_s122913" name="Equation" r:id="rId6" imgW="3784320" imgH="1803240" progId="Equation.DSMT4">
                  <p:embed/>
                </p:oleObj>
              </mc:Choice>
              <mc:Fallback>
                <p:oleObj name="Equation" r:id="rId6" imgW="3784320" imgH="1803240" progId="Equation.DSMT4">
                  <p:embed/>
                  <p:pic>
                    <p:nvPicPr>
                      <p:cNvPr id="0" name=""/>
                      <p:cNvPicPr>
                        <a:picLocks noChangeAspect="1" noChangeArrowheads="1"/>
                      </p:cNvPicPr>
                      <p:nvPr/>
                    </p:nvPicPr>
                    <p:blipFill>
                      <a:blip r:embed="rId7"/>
                      <a:srcRect/>
                      <a:stretch>
                        <a:fillRect/>
                      </a:stretch>
                    </p:blipFill>
                    <p:spPr bwMode="auto">
                      <a:xfrm>
                        <a:off x="4202910" y="4784556"/>
                        <a:ext cx="3784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933535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969248" y="1151225"/>
            <a:ext cx="10153650"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fontAlgn="auto" hangingPunct="1">
              <a:lnSpc>
                <a:spcPct val="150000"/>
              </a:lnSpc>
              <a:spcBef>
                <a:spcPts val="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而</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2"/>
          <p:cNvSpPr txBox="1">
            <a:spLocks noChangeArrowheads="1"/>
          </p:cNvSpPr>
          <p:nvPr/>
        </p:nvSpPr>
        <p:spPr bwMode="auto">
          <a:xfrm>
            <a:off x="969248" y="4035448"/>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亦即</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存在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全为零的</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常数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使</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83901765"/>
              </p:ext>
            </p:extLst>
          </p:nvPr>
        </p:nvGraphicFramePr>
        <p:xfrm>
          <a:off x="3349625" y="1912710"/>
          <a:ext cx="5638800" cy="1803400"/>
        </p:xfrm>
        <a:graphic>
          <a:graphicData uri="http://schemas.openxmlformats.org/presentationml/2006/ole">
            <mc:AlternateContent xmlns:mc="http://schemas.openxmlformats.org/markup-compatibility/2006">
              <mc:Choice xmlns:v="urn:schemas-microsoft-com:vml" Requires="v">
                <p:oleObj spid="_x0000_s123920" name="Equation" r:id="rId4" imgW="5638680" imgH="1803240" progId="Equation.DSMT4">
                  <p:embed/>
                </p:oleObj>
              </mc:Choice>
              <mc:Fallback>
                <p:oleObj name="Equation" r:id="rId4" imgW="5638680" imgH="1803240" progId="Equation.DSMT4">
                  <p:embed/>
                  <p:pic>
                    <p:nvPicPr>
                      <p:cNvPr id="0" name=""/>
                      <p:cNvPicPr>
                        <a:picLocks noChangeAspect="1" noChangeArrowheads="1"/>
                      </p:cNvPicPr>
                      <p:nvPr/>
                    </p:nvPicPr>
                    <p:blipFill>
                      <a:blip r:embed="rId5"/>
                      <a:srcRect/>
                      <a:stretch>
                        <a:fillRect/>
                      </a:stretch>
                    </p:blipFill>
                    <p:spPr bwMode="auto">
                      <a:xfrm>
                        <a:off x="3349625" y="1912710"/>
                        <a:ext cx="5638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p:cNvSpPr txBox="1">
            <a:spLocks noChangeArrowheads="1"/>
          </p:cNvSpPr>
          <p:nvPr/>
        </p:nvSpPr>
        <p:spPr bwMode="auto">
          <a:xfrm>
            <a:off x="969248" y="4705984"/>
            <a:ext cx="10153650"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ts val="0"/>
              </a:spcBef>
              <a:spcAft>
                <a:spcPts val="0"/>
              </a:spcAft>
              <a:buClrTx/>
              <a:buSzTx/>
              <a:buFontTx/>
              <a:buNone/>
              <a:tabLst/>
              <a:defRPr/>
            </a:pP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2"/>
          <p:cNvSpPr txBox="1">
            <a:spLocks noChangeArrowheads="1"/>
          </p:cNvSpPr>
          <p:nvPr/>
        </p:nvSpPr>
        <p:spPr bwMode="auto">
          <a:xfrm>
            <a:off x="969248" y="5427179"/>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因此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相关。证毕。</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375909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2"/>
          <p:cNvSpPr txBox="1">
            <a:spLocks noChangeArrowheads="1"/>
          </p:cNvSpPr>
          <p:nvPr/>
        </p:nvSpPr>
        <p:spPr bwMode="auto">
          <a:xfrm>
            <a:off x="880511" y="1479109"/>
            <a:ext cx="101536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just" eaLnBrk="1" fontAlgn="auto" hangingPunct="1">
              <a:lnSpc>
                <a:spcPct val="150000"/>
              </a:lnSpc>
              <a:spcBef>
                <a:spcPts val="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且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那么 </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err="1">
                <a:solidFill>
                  <a:srgbClr val="000000"/>
                </a:solidFill>
                <a:latin typeface="+mn-ea"/>
                <a:ea typeface="+mn-ea"/>
                <a:cs typeface="Times New Roman" panose="02020603050405020304" pitchFamily="18" charset="0"/>
              </a:rPr>
              <a:t>≤</a:t>
            </a:r>
            <a:r>
              <a:rPr kumimoji="1" lang="en-US" altLang="zh-CN" sz="2400" i="1" kern="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2"/>
          <p:cNvSpPr txBox="1">
            <a:spLocks noChangeArrowheads="1"/>
          </p:cNvSpPr>
          <p:nvPr/>
        </p:nvSpPr>
        <p:spPr bwMode="auto">
          <a:xfrm>
            <a:off x="880511" y="2897148"/>
            <a:ext cx="10153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5</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等价的线性无关的向量组必含有相同个数</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向量。</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343462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910634" y="1517538"/>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存在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部分组</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满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1541924" y="1555940"/>
            <a:ext cx="1384930" cy="523220"/>
            <a:chOff x="1414686" y="1053530"/>
            <a:chExt cx="1384930" cy="523220"/>
          </a:xfrm>
        </p:grpSpPr>
        <p:sp>
          <p:nvSpPr>
            <p:cNvPr id="7" name="椭圆 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8" name="组合 7"/>
            <p:cNvGrpSpPr/>
            <p:nvPr/>
          </p:nvGrpSpPr>
          <p:grpSpPr>
            <a:xfrm>
              <a:off x="1414686" y="1053530"/>
              <a:ext cx="504056" cy="504056"/>
              <a:chOff x="1414686" y="1053530"/>
              <a:chExt cx="504056" cy="504056"/>
            </a:xfrm>
          </p:grpSpPr>
          <p:sp>
            <p:nvSpPr>
              <p:cNvPr id="11" name="椭圆 1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2" name="TextBox 11"/>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9" name="TextBox 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8</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 Box 3"/>
          <p:cNvSpPr txBox="1">
            <a:spLocks noChangeArrowheads="1"/>
          </p:cNvSpPr>
          <p:nvPr/>
        </p:nvSpPr>
        <p:spPr bwMode="auto">
          <a:xfrm>
            <a:off x="910634" y="2286523"/>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部分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 Box 3"/>
          <p:cNvSpPr txBox="1">
            <a:spLocks noChangeArrowheads="1"/>
          </p:cNvSpPr>
          <p:nvPr/>
        </p:nvSpPr>
        <p:spPr bwMode="auto">
          <a:xfrm>
            <a:off x="910634" y="3123277"/>
            <a:ext cx="1036915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对</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任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mn-ea"/>
                <a:ea typeface="+mn-ea"/>
                <a:cs typeface="Times New Roman" panose="02020603050405020304" pitchFamily="18" charset="0"/>
              </a:rPr>
              <a:t>≤</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dirty="0" smtClean="0">
                <a:latin typeface="+mn-ea"/>
                <a:cs typeface="Times New Roman" panose="02020603050405020304" pitchFamily="18" charset="0"/>
              </a:rPr>
              <a:t>≤</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都有</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相关，则</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称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极大线性无关</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简称</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极大无关</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097382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3" grpId="0" autoUpdateAnimBg="0"/>
      <p:bldP spid="1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6"/>
          <p:cNvSpPr txBox="1">
            <a:spLocks noChangeArrowheads="1"/>
          </p:cNvSpPr>
          <p:nvPr/>
        </p:nvSpPr>
        <p:spPr bwMode="auto">
          <a:xfrm>
            <a:off x="1412191" y="1324905"/>
            <a:ext cx="10368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量</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都是实数的</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称为</a:t>
            </a: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量</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复数的向量称为</a:t>
            </a:r>
            <a:r>
              <a:rPr kumimoji="1"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复</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6"/>
          <p:cNvSpPr txBox="1">
            <a:spLocks noChangeArrowheads="1"/>
          </p:cNvSpPr>
          <p:nvPr/>
        </p:nvSpPr>
        <p:spPr bwMode="auto">
          <a:xfrm>
            <a:off x="839088" y="2198783"/>
            <a:ext cx="10368686"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实际上</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行向量可以看成行矩阵，</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列向量也常看成</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列矩阵。</a:t>
            </a:r>
            <a:endPar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6"/>
          <p:cNvSpPr txBox="1">
            <a:spLocks noChangeArrowheads="1"/>
          </p:cNvSpPr>
          <p:nvPr/>
        </p:nvSpPr>
        <p:spPr bwMode="auto">
          <a:xfrm>
            <a:off x="838803" y="2965561"/>
            <a:ext cx="1036868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下面只</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讨论实</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设 </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个任意的</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常数，</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γ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三个任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其中</a:t>
            </a:r>
          </a:p>
        </p:txBody>
      </p:sp>
      <p:graphicFrame>
        <p:nvGraphicFramePr>
          <p:cNvPr id="8" name="对象 7"/>
          <p:cNvGraphicFramePr>
            <a:graphicFrameLocks noChangeAspect="1"/>
          </p:cNvGraphicFramePr>
          <p:nvPr>
            <p:extLst>
              <p:ext uri="{D42A27DB-BD31-4B8C-83A1-F6EECF244321}">
                <p14:modId xmlns:p14="http://schemas.microsoft.com/office/powerpoint/2010/main" val="3348871531"/>
              </p:ext>
            </p:extLst>
          </p:nvPr>
        </p:nvGraphicFramePr>
        <p:xfrm>
          <a:off x="2384881" y="4600593"/>
          <a:ext cx="7277100" cy="381000"/>
        </p:xfrm>
        <a:graphic>
          <a:graphicData uri="http://schemas.openxmlformats.org/presentationml/2006/ole">
            <mc:AlternateContent xmlns:mc="http://schemas.openxmlformats.org/markup-compatibility/2006">
              <mc:Choice xmlns:v="urn:schemas-microsoft-com:vml" Requires="v">
                <p:oleObj spid="_x0000_s94229" name="Equation" r:id="rId4" imgW="7277040" imgH="380880" progId="Equation.DSMT4">
                  <p:embed/>
                </p:oleObj>
              </mc:Choice>
              <mc:Fallback>
                <p:oleObj name="Equation" r:id="rId4" imgW="7277040" imgH="380880" progId="Equation.DSMT4">
                  <p:embed/>
                  <p:pic>
                    <p:nvPicPr>
                      <p:cNvPr id="0" name=""/>
                      <p:cNvPicPr/>
                      <p:nvPr/>
                    </p:nvPicPr>
                    <p:blipFill>
                      <a:blip r:embed="rId5"/>
                      <a:stretch>
                        <a:fillRect/>
                      </a:stretch>
                    </p:blipFill>
                    <p:spPr>
                      <a:xfrm>
                        <a:off x="2384881" y="4600593"/>
                        <a:ext cx="7277100" cy="381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54322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5" name="组合 4"/>
          <p:cNvGrpSpPr/>
          <p:nvPr/>
        </p:nvGrpSpPr>
        <p:grpSpPr>
          <a:xfrm>
            <a:off x="1194409" y="1248139"/>
            <a:ext cx="9746163" cy="438150"/>
            <a:chOff x="1248939" y="1414502"/>
            <a:chExt cx="9746163" cy="438150"/>
          </a:xfrm>
        </p:grpSpPr>
        <p:sp>
          <p:nvSpPr>
            <p:cNvPr id="6"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7" name="组合 5"/>
            <p:cNvGrpSpPr/>
            <p:nvPr/>
          </p:nvGrpSpPr>
          <p:grpSpPr bwMode="auto">
            <a:xfrm rot="5400000">
              <a:off x="1747475" y="921477"/>
              <a:ext cx="173641" cy="1170713"/>
              <a:chOff x="-5237" y="-416684"/>
              <a:chExt cx="212077" cy="1541575"/>
            </a:xfrm>
          </p:grpSpPr>
          <p:sp>
            <p:nvSpPr>
              <p:cNvPr id="12" name="直角三角形 11"/>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3" name="直角三角形 12"/>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8" name="椭圆 7"/>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9" name="下箭头 8"/>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圆角矩形 9"/>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矩形 10"/>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4" name="Text Box 3"/>
          <p:cNvSpPr txBox="1">
            <a:spLocks noChangeArrowheads="1"/>
          </p:cNvSpPr>
          <p:nvPr/>
        </p:nvSpPr>
        <p:spPr bwMode="auto">
          <a:xfrm>
            <a:off x="1027211" y="1872407"/>
            <a:ext cx="1036915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0</a:t>
            </a:r>
            <a:r>
              <a:rPr kumimoji="1"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3, 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en-US" altLang="zh-CN" sz="2400" dirty="0" smtClean="0">
                <a:latin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 5, 4</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dirty="0" smtClean="0">
                <a:latin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4, </a:t>
            </a:r>
            <a:r>
              <a:rPr kumimoji="1" lang="en-US" altLang="zh-CN" sz="2400" dirty="0" smtClean="0">
                <a:latin typeface="+mn-ea"/>
                <a:ea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它的一个极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首先</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于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量不成比例，</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所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再添</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以后</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a:t>
            </a:r>
          </a:p>
        </p:txBody>
      </p:sp>
      <p:sp>
        <p:nvSpPr>
          <p:cNvPr id="15" name="Text Box 3"/>
          <p:cNvSpPr txBox="1">
            <a:spLocks noChangeArrowheads="1"/>
          </p:cNvSpPr>
          <p:nvPr/>
        </p:nvSpPr>
        <p:spPr bwMode="auto">
          <a:xfrm>
            <a:off x="1027211" y="3629244"/>
            <a:ext cx="10369152"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hangingPunct="1">
              <a:lnSpc>
                <a:spcPct val="150000"/>
              </a:lnSpc>
              <a:spcBef>
                <a:spcPct val="50000"/>
              </a:spcBef>
            </a:pPr>
            <a:r>
              <a:rPr kumimoji="1"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dirty="0" smtClean="0">
                <a:latin typeface="+mn-ea"/>
                <a:ea typeface="+mn-ea"/>
                <a:cs typeface="Times New Roman" panose="02020603050405020304" pitchFamily="18" charset="0"/>
              </a:rPr>
              <a:t>-</a:t>
            </a:r>
            <a:r>
              <a:rPr kumimoji="1"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endParaRPr kumimoji="1" lang="zh-CN" altLang="en-US"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3"/>
          <p:cNvSpPr txBox="1">
            <a:spLocks noChangeArrowheads="1"/>
          </p:cNvSpPr>
          <p:nvPr/>
        </p:nvSpPr>
        <p:spPr bwMode="auto">
          <a:xfrm>
            <a:off x="1027211" y="4273031"/>
            <a:ext cx="1036915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可知，</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线性相关。故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是向量组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极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分。</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不难</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验证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都是向量组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的极</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40792312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5" name="Text Box 3"/>
          <p:cNvSpPr txBox="1">
            <a:spLocks noChangeArrowheads="1"/>
          </p:cNvSpPr>
          <p:nvPr/>
        </p:nvSpPr>
        <p:spPr bwMode="auto">
          <a:xfrm>
            <a:off x="910634" y="1412265"/>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若向量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满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 name="组合 5"/>
          <p:cNvGrpSpPr/>
          <p:nvPr/>
        </p:nvGrpSpPr>
        <p:grpSpPr>
          <a:xfrm>
            <a:off x="1541924" y="1493110"/>
            <a:ext cx="1528946" cy="523220"/>
            <a:chOff x="1414686" y="1053530"/>
            <a:chExt cx="1528946" cy="523220"/>
          </a:xfrm>
        </p:grpSpPr>
        <p:sp>
          <p:nvSpPr>
            <p:cNvPr id="7" name="椭圆 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8" name="组合 7"/>
            <p:cNvGrpSpPr/>
            <p:nvPr/>
          </p:nvGrpSpPr>
          <p:grpSpPr>
            <a:xfrm>
              <a:off x="1414686" y="1053530"/>
              <a:ext cx="504056" cy="504056"/>
              <a:chOff x="1414686" y="1053530"/>
              <a:chExt cx="504056" cy="504056"/>
            </a:xfrm>
          </p:grpSpPr>
          <p:sp>
            <p:nvSpPr>
              <p:cNvPr id="11" name="椭圆 1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2" name="TextBox 11"/>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9" name="TextBox 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44960" y="1053530"/>
              <a:ext cx="598672"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8</a:t>
              </a:r>
              <a:r>
                <a:rPr kumimoji="0" lang="en-US" altLang="zh-CN" sz="2800" b="1" i="1"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800" b="1" i="1"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 Box 3"/>
          <p:cNvSpPr txBox="1">
            <a:spLocks noChangeArrowheads="1"/>
          </p:cNvSpPr>
          <p:nvPr/>
        </p:nvSpPr>
        <p:spPr bwMode="auto">
          <a:xfrm>
            <a:off x="910634" y="2179589"/>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 Box 3"/>
          <p:cNvSpPr txBox="1">
            <a:spLocks noChangeArrowheads="1"/>
          </p:cNvSpPr>
          <p:nvPr/>
        </p:nvSpPr>
        <p:spPr bwMode="auto">
          <a:xfrm>
            <a:off x="910634" y="2971677"/>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对</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任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dirty="0" smtClean="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2,</a:t>
            </a:r>
            <a:r>
              <a:rPr kumimoji="1" lang="en-US" altLang="zh-CN" sz="2400" dirty="0" smtClean="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3"/>
          <p:cNvSpPr txBox="1">
            <a:spLocks noChangeArrowheads="1"/>
          </p:cNvSpPr>
          <p:nvPr/>
        </p:nvSpPr>
        <p:spPr bwMode="auto">
          <a:xfrm>
            <a:off x="910634" y="3758964"/>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称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极</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3"/>
          <p:cNvSpPr txBox="1">
            <a:spLocks noChangeArrowheads="1"/>
          </p:cNvSpPr>
          <p:nvPr/>
        </p:nvSpPr>
        <p:spPr bwMode="auto">
          <a:xfrm>
            <a:off x="910634" y="4582358"/>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从</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0</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发现：向量组的极大线性无关组可能不是唯一</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140325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3" grpId="0" autoUpdateAnimBg="0"/>
      <p:bldP spid="14" grpId="0" autoUpdateAnimBg="0"/>
      <p:bldP spid="15" grpId="0" autoUpdateAnimBg="0"/>
      <p:bldP spid="16"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7540242" cy="556191"/>
            <a:chOff x="486158" y="414665"/>
            <a:chExt cx="7540242"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6854049"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间的关系</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极</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大线性无关组</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3</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7" name="Text Box 3"/>
          <p:cNvSpPr txBox="1">
            <a:spLocks noChangeArrowheads="1"/>
          </p:cNvSpPr>
          <p:nvPr/>
        </p:nvSpPr>
        <p:spPr bwMode="auto">
          <a:xfrm>
            <a:off x="1063653" y="1594865"/>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一</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的极大线性无关组与向量组本身</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等价。</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1775459" y="1665536"/>
            <a:ext cx="1384930" cy="523220"/>
            <a:chOff x="1414686" y="1053530"/>
            <a:chExt cx="1384930" cy="523220"/>
          </a:xfrm>
        </p:grpSpPr>
        <p:sp>
          <p:nvSpPr>
            <p:cNvPr id="19" name="椭圆 18"/>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20" name="组合 19"/>
            <p:cNvGrpSpPr/>
            <p:nvPr/>
          </p:nvGrpSpPr>
          <p:grpSpPr>
            <a:xfrm>
              <a:off x="1414686" y="1053530"/>
              <a:ext cx="504056" cy="504056"/>
              <a:chOff x="1414686" y="1053530"/>
              <a:chExt cx="504056" cy="504056"/>
            </a:xfrm>
          </p:grpSpPr>
          <p:sp>
            <p:nvSpPr>
              <p:cNvPr id="26" name="椭圆 25"/>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7" name="TextBox 26"/>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性</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21" name="TextBox 20"/>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质</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25" name="TextBox 24"/>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 name="Text Box 3"/>
          <p:cNvSpPr txBox="1">
            <a:spLocks noChangeArrowheads="1"/>
          </p:cNvSpPr>
          <p:nvPr/>
        </p:nvSpPr>
        <p:spPr bwMode="auto">
          <a:xfrm>
            <a:off x="1063653" y="2386953"/>
            <a:ext cx="10369152"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一</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的任意两个极大线性无关组都</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等价。</a:t>
            </a:r>
            <a:endPar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组合 28"/>
          <p:cNvGrpSpPr/>
          <p:nvPr/>
        </p:nvGrpSpPr>
        <p:grpSpPr>
          <a:xfrm>
            <a:off x="1775459" y="2457624"/>
            <a:ext cx="1384930" cy="523220"/>
            <a:chOff x="1414686" y="1053530"/>
            <a:chExt cx="1384930" cy="523220"/>
          </a:xfrm>
        </p:grpSpPr>
        <p:sp>
          <p:nvSpPr>
            <p:cNvPr id="30" name="椭圆 29"/>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31" name="组合 30"/>
            <p:cNvGrpSpPr/>
            <p:nvPr/>
          </p:nvGrpSpPr>
          <p:grpSpPr>
            <a:xfrm>
              <a:off x="1414686" y="1053530"/>
              <a:ext cx="504056" cy="504056"/>
              <a:chOff x="1414686" y="1053530"/>
              <a:chExt cx="504056" cy="504056"/>
            </a:xfrm>
          </p:grpSpPr>
          <p:sp>
            <p:nvSpPr>
              <p:cNvPr id="34" name="椭圆 33"/>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35" name="TextBox 34"/>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性</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32" name="TextBox 31"/>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质</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33" name="TextBox 32"/>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6" name="Text Box 3"/>
          <p:cNvSpPr txBox="1">
            <a:spLocks noChangeArrowheads="1"/>
          </p:cNvSpPr>
          <p:nvPr/>
        </p:nvSpPr>
        <p:spPr bwMode="auto">
          <a:xfrm>
            <a:off x="1063653" y="3179041"/>
            <a:ext cx="103691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一</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的任意两个极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含有</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相同个数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37" name="组合 36"/>
          <p:cNvGrpSpPr/>
          <p:nvPr/>
        </p:nvGrpSpPr>
        <p:grpSpPr>
          <a:xfrm>
            <a:off x="1775459" y="3249712"/>
            <a:ext cx="1384930" cy="523220"/>
            <a:chOff x="1414686" y="1053530"/>
            <a:chExt cx="1384930" cy="523220"/>
          </a:xfrm>
        </p:grpSpPr>
        <p:sp>
          <p:nvSpPr>
            <p:cNvPr id="38" name="椭圆 37"/>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39" name="组合 38"/>
            <p:cNvGrpSpPr/>
            <p:nvPr/>
          </p:nvGrpSpPr>
          <p:grpSpPr>
            <a:xfrm>
              <a:off x="1414686" y="1053530"/>
              <a:ext cx="504056" cy="504056"/>
              <a:chOff x="1414686" y="1053530"/>
              <a:chExt cx="504056" cy="504056"/>
            </a:xfrm>
          </p:grpSpPr>
          <p:sp>
            <p:nvSpPr>
              <p:cNvPr id="42" name="椭圆 41"/>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43" name="TextBox 42"/>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性</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40" name="TextBox 39"/>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质</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41" name="TextBox 40"/>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 name="Text Box 3"/>
          <p:cNvSpPr txBox="1">
            <a:spLocks noChangeArrowheads="1"/>
          </p:cNvSpPr>
          <p:nvPr/>
        </p:nvSpPr>
        <p:spPr bwMode="auto">
          <a:xfrm>
            <a:off x="1063653" y="3994936"/>
            <a:ext cx="1036915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性质</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明向量组的极大线性无关组所含向量的个数与极大线性无关组的选择无关，它</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反映了</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本身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特征。</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788955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28" grpId="0" autoUpdateAnimBg="0"/>
      <p:bldP spid="36" grpId="0" autoUpdateAnimBg="0"/>
      <p:bldP spid="4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755993" y="2530271"/>
            <a:ext cx="7330120" cy="1754326"/>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向量组的秩及其与</a:t>
            </a:r>
          </a:p>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矩阵的秩的关系</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4</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3410859" y="4472865"/>
            <a:ext cx="5892800"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3820823"/>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4" name="Text Box 2"/>
          <p:cNvSpPr txBox="1">
            <a:spLocks noChangeArrowheads="1"/>
          </p:cNvSpPr>
          <p:nvPr/>
        </p:nvSpPr>
        <p:spPr bwMode="auto">
          <a:xfrm>
            <a:off x="903579" y="1265723"/>
            <a:ext cx="101536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向量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极大线性无关组所含向量的个数称为这个</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向量组的秩</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记</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 </a:t>
            </a:r>
            <a:r>
              <a:rPr kumimoji="1" lang="en-US" altLang="zh-CN" sz="2400"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en-US" altLang="zh-CN"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规定</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只含零向量的向量组的秩为</a:t>
            </a:r>
            <a:r>
              <a:rPr kumimoji="1" lang="en-US" altLang="zh-CN"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5" name="Text Box 10"/>
          <p:cNvSpPr txBox="1">
            <a:spLocks noChangeArrowheads="1"/>
          </p:cNvSpPr>
          <p:nvPr/>
        </p:nvSpPr>
        <p:spPr bwMode="auto">
          <a:xfrm>
            <a:off x="903579" y="2461666"/>
            <a:ext cx="101536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例如</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秩为</a:t>
            </a:r>
            <a:r>
              <a:rPr kumimoji="1" lang="en-US" altLang="zh-CN"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6" name="Text Box 11"/>
          <p:cNvSpPr txBox="1">
            <a:spLocks noChangeArrowheads="1"/>
          </p:cNvSpPr>
          <p:nvPr/>
        </p:nvSpPr>
        <p:spPr bwMode="auto">
          <a:xfrm>
            <a:off x="903579" y="3147015"/>
            <a:ext cx="101536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由于</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线性无关向量组本身就是它的极大线性无关组，所以有：</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一向量组</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充分必要条件</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为它的秩与它所含向量的个数</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相同</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1566596" y="1336859"/>
            <a:ext cx="1384930" cy="523220"/>
            <a:chOff x="1414686" y="1053530"/>
            <a:chExt cx="1384930" cy="523220"/>
          </a:xfrm>
        </p:grpSpPr>
        <p:sp>
          <p:nvSpPr>
            <p:cNvPr id="18" name="椭圆 17"/>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26" name="组合 25"/>
            <p:cNvGrpSpPr/>
            <p:nvPr/>
          </p:nvGrpSpPr>
          <p:grpSpPr>
            <a:xfrm>
              <a:off x="1414686" y="1053530"/>
              <a:ext cx="504056" cy="504056"/>
              <a:chOff x="1414686" y="1053530"/>
              <a:chExt cx="504056" cy="504056"/>
            </a:xfrm>
          </p:grpSpPr>
          <p:sp>
            <p:nvSpPr>
              <p:cNvPr id="33" name="椭圆 32"/>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34" name="TextBox 33"/>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27" name="TextBox 26"/>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31" name="TextBox 30"/>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9</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5" name="Text Box 11"/>
          <p:cNvSpPr txBox="1">
            <a:spLocks noChangeArrowheads="1"/>
          </p:cNvSpPr>
          <p:nvPr/>
        </p:nvSpPr>
        <p:spPr bwMode="auto">
          <a:xfrm>
            <a:off x="1147635" y="4455232"/>
            <a:ext cx="990956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每个</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都与它的极大线性无关组等价，由等价的传递性</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可知，任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两个等价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组的极大线性无关组也等价，根据推论</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就有：</a:t>
            </a:r>
            <a:r>
              <a:rPr kumimoji="1"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等价的向量组必有相同的</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秩</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896163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P spid="35"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1034335" y="1605636"/>
            <a:ext cx="101536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如果</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能</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那么</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极大线性无关组</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由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极大线性无关组线性</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因此，由</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向量</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en-US" altLang="zh-CN"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smtClean="0">
                <a:solidFill>
                  <a:srgbClr val="000000"/>
                </a:solidFill>
                <a:latin typeface="宋体" panose="02010600030101010101" pitchFamily="2" charset="-122"/>
                <a:cs typeface="Times New Roman" panose="02020603050405020304" pitchFamily="18" charset="0"/>
              </a:rPr>
              <a:t>≤</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a:solidFill>
                  <a:srgbClr val="000000"/>
                </a:solidFill>
                <a:latin typeface="+mn-ea"/>
                <a:cs typeface="Times New Roman" panose="02020603050405020304" pitchFamily="18" charset="0"/>
              </a:rPr>
              <a:t>…</a:t>
            </a:r>
            <a:r>
              <a:rPr kumimoji="1" lang="en-US"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a:t>
            </a:r>
            <a:r>
              <a:rPr kumimoji="1" lang="en-US" altLang="zh-CN"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963651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10"/>
          <p:cNvSpPr txBox="1">
            <a:spLocks noChangeArrowheads="1"/>
          </p:cNvSpPr>
          <p:nvPr/>
        </p:nvSpPr>
        <p:spPr bwMode="auto">
          <a:xfrm>
            <a:off x="536086" y="1336898"/>
            <a:ext cx="108168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的任意线性无关的部分组都可扩充为一个</a:t>
            </a:r>
            <a:r>
              <a:rPr kumimoji="1" lang="zh-CN" altLang="en-US" sz="2400" b="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极大线性无关组</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en-US" altLang="zh-CN"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1156581" y="1428356"/>
            <a:ext cx="1303682" cy="523220"/>
            <a:chOff x="1522698" y="4392025"/>
            <a:chExt cx="1303682" cy="523220"/>
          </a:xfrm>
        </p:grpSpPr>
        <p:sp>
          <p:nvSpPr>
            <p:cNvPr id="8" name="矩形 7"/>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9" name="TextBox 8"/>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71724" y="4392025"/>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9</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1" name="Text Box 10"/>
          <p:cNvSpPr txBox="1">
            <a:spLocks noChangeArrowheads="1"/>
          </p:cNvSpPr>
          <p:nvPr/>
        </p:nvSpPr>
        <p:spPr bwMode="auto">
          <a:xfrm>
            <a:off x="1099374" y="2101114"/>
            <a:ext cx="101536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一个线性无关的部分组，</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每个</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都可由这个部分组线性表示，那么这个部分组就是一个极大线性无关</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组。如果还有某向量 </a:t>
            </a:r>
            <a:r>
              <a:rPr kumimoji="1" lang="en-US" altLang="zh-CN" sz="2400" b="1" i="1"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aseline="-5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能</a:t>
            </a:r>
            <a:r>
              <a:rPr kumimoji="1" lang="zh-CN" altLang="en-US" sz="24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被这个部分组线性表示，那么由</a:t>
            </a:r>
          </a:p>
        </p:txBody>
      </p:sp>
      <p:sp>
        <p:nvSpPr>
          <p:cNvPr id="12" name="Text Box 11"/>
          <p:cNvSpPr txBox="1">
            <a:spLocks noChangeArrowheads="1"/>
          </p:cNvSpPr>
          <p:nvPr/>
        </p:nvSpPr>
        <p:spPr bwMode="auto">
          <a:xfrm>
            <a:off x="1199321" y="5024246"/>
            <a:ext cx="101536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就</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有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再</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向量</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就</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可得</a:t>
            </a:r>
            <a:endPar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645519085"/>
              </p:ext>
            </p:extLst>
          </p:nvPr>
        </p:nvGraphicFramePr>
        <p:xfrm>
          <a:off x="4091011" y="4409438"/>
          <a:ext cx="3365500" cy="419100"/>
        </p:xfrm>
        <a:graphic>
          <a:graphicData uri="http://schemas.openxmlformats.org/presentationml/2006/ole">
            <mc:AlternateContent xmlns:mc="http://schemas.openxmlformats.org/markup-compatibility/2006">
              <mc:Choice xmlns:v="urn:schemas-microsoft-com:vml" Requires="v">
                <p:oleObj spid="_x0000_s124958" name="Equation" r:id="rId4" imgW="3365280" imgH="419040" progId="Equation.DSMT4">
                  <p:embed/>
                </p:oleObj>
              </mc:Choice>
              <mc:Fallback>
                <p:oleObj name="Equation" r:id="rId4" imgW="3365280" imgH="419040" progId="Equation.DSMT4">
                  <p:embed/>
                  <p:pic>
                    <p:nvPicPr>
                      <p:cNvPr id="0" name=""/>
                      <p:cNvPicPr/>
                      <p:nvPr/>
                    </p:nvPicPr>
                    <p:blipFill>
                      <a:blip r:embed="rId5"/>
                      <a:stretch>
                        <a:fillRect/>
                      </a:stretch>
                    </p:blipFill>
                    <p:spPr>
                      <a:xfrm>
                        <a:off x="4091011" y="4409438"/>
                        <a:ext cx="3365500" cy="4191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80523551"/>
              </p:ext>
            </p:extLst>
          </p:nvPr>
        </p:nvGraphicFramePr>
        <p:xfrm>
          <a:off x="4676505" y="5994628"/>
          <a:ext cx="2222500" cy="381000"/>
        </p:xfrm>
        <a:graphic>
          <a:graphicData uri="http://schemas.openxmlformats.org/presentationml/2006/ole">
            <mc:AlternateContent xmlns:mc="http://schemas.openxmlformats.org/markup-compatibility/2006">
              <mc:Choice xmlns:v="urn:schemas-microsoft-com:vml" Requires="v">
                <p:oleObj spid="_x0000_s124959" name="Equation" r:id="rId6" imgW="2222280" imgH="380880" progId="Equation.DSMT4">
                  <p:embed/>
                </p:oleObj>
              </mc:Choice>
              <mc:Fallback>
                <p:oleObj name="Equation" r:id="rId6" imgW="2222280" imgH="380880" progId="Equation.DSMT4">
                  <p:embed/>
                  <p:pic>
                    <p:nvPicPr>
                      <p:cNvPr id="0" name=""/>
                      <p:cNvPicPr/>
                      <p:nvPr/>
                    </p:nvPicPr>
                    <p:blipFill>
                      <a:blip r:embed="rId7"/>
                      <a:stretch>
                        <a:fillRect/>
                      </a:stretch>
                    </p:blipFill>
                    <p:spPr>
                      <a:xfrm>
                        <a:off x="4676505" y="5994628"/>
                        <a:ext cx="2222500" cy="381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28022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1" grpId="0" autoUpdateAnimBg="0"/>
      <p:bldP spid="1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11"/>
          <p:cNvSpPr txBox="1">
            <a:spLocks noChangeArrowheads="1"/>
          </p:cNvSpPr>
          <p:nvPr/>
        </p:nvSpPr>
        <p:spPr bwMode="auto">
          <a:xfrm>
            <a:off x="1099374" y="1443028"/>
            <a:ext cx="1015362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这样</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就</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得到了一个</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含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的线性无关的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baseline="-5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aseline="-5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i="1" baseline="-5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重复</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这个过程，最后必可</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得到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个线性无关</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使</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中每个向量都可由这个部分组线性表示，这个部分组就是一个</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极大</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证毕。</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11"/>
          <p:cNvSpPr txBox="1">
            <a:spLocks noChangeArrowheads="1"/>
          </p:cNvSpPr>
          <p:nvPr/>
        </p:nvSpPr>
        <p:spPr bwMode="auto">
          <a:xfrm>
            <a:off x="1099374" y="3936533"/>
            <a:ext cx="101536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6</a:t>
            </a:r>
            <a:r>
              <a:rPr kumimoji="1"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秩为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中，任意含 </a:t>
            </a:r>
            <a:r>
              <a:rPr kumimoji="1"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的线性无关的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都是向量组的极大线性无关</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032944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248139"/>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5" name="Text Box 11"/>
          <p:cNvSpPr txBox="1">
            <a:spLocks noChangeArrowheads="1"/>
          </p:cNvSpPr>
          <p:nvPr/>
        </p:nvSpPr>
        <p:spPr bwMode="auto">
          <a:xfrm>
            <a:off x="903579" y="1880281"/>
            <a:ext cx="101536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求</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2400" dirty="0" smtClean="0">
                <a:latin typeface="+mn-ea"/>
                <a:ea typeface="+mn-ea"/>
                <a:cs typeface="Times New Roman" panose="02020603050405020304" pitchFamily="18" charset="0"/>
              </a:rPr>
              <a:t>-</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0, 3</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1, </a:t>
            </a:r>
            <a:r>
              <a:rPr kumimoji="1" lang="en-US" altLang="zh-CN" sz="2400" dirty="0" smtClean="0">
                <a:latin typeface="+mn-ea"/>
                <a:ea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0, </a:t>
            </a:r>
            <a:r>
              <a:rPr kumimoji="1" lang="en-US" altLang="zh-CN" sz="2400" dirty="0" smtClean="0">
                <a:latin typeface="+mn-ea"/>
                <a:ea typeface="+mn-ea"/>
                <a:cs typeface="Times New Roman" panose="02020603050405020304" pitchFamily="18" charset="0"/>
              </a:rPr>
              <a:t>-</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5)</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 0, 0, 2</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一个极大线性无关组及</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秩。</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11"/>
          <p:cNvSpPr txBox="1">
            <a:spLocks noChangeArrowheads="1"/>
          </p:cNvSpPr>
          <p:nvPr/>
        </p:nvSpPr>
        <p:spPr bwMode="auto">
          <a:xfrm>
            <a:off x="903579" y="3093980"/>
            <a:ext cx="1015362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hangingPunct="1">
              <a:lnSpc>
                <a:spcPct val="150000"/>
              </a:lnSpc>
              <a:spcBef>
                <a:spcPct val="50000"/>
              </a:spcBef>
            </a:pP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部分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显然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不能由</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所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可以</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扩充为一个</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部</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组</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容易证明</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但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不能由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表示，</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所以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又</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可扩充为一个线性无关的</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部分组</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从而 </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秩为</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它的一个极大</a:t>
            </a:r>
            <a:r>
              <a:rPr kumimoji="1"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无关组。</a:t>
            </a:r>
            <a:endPar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954402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7" name="Text Box 2"/>
          <p:cNvSpPr txBox="1">
            <a:spLocks noChangeArrowheads="1"/>
          </p:cNvSpPr>
          <p:nvPr/>
        </p:nvSpPr>
        <p:spPr bwMode="auto">
          <a:xfrm>
            <a:off x="910630" y="1291196"/>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维</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err="1">
                <a:latin typeface="+mn-ea"/>
                <a:ea typeface="+mn-ea"/>
                <a:cs typeface="Times New Roman" panose="02020603050405020304" pitchFamily="18" charset="0"/>
              </a:rPr>
              <a:t>≤</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的充分必要条件是</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至少存在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子式不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零。</a:t>
            </a:r>
            <a:endParaRPr kumimoji="1" lang="en-US" altLang="zh-CN"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1558702" y="1367689"/>
            <a:ext cx="1384930" cy="523220"/>
            <a:chOff x="1414686" y="1053530"/>
            <a:chExt cx="1384930" cy="523220"/>
          </a:xfrm>
        </p:grpSpPr>
        <p:sp>
          <p:nvSpPr>
            <p:cNvPr id="19" name="椭圆 18"/>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20" name="组合 19"/>
            <p:cNvGrpSpPr/>
            <p:nvPr/>
          </p:nvGrpSpPr>
          <p:grpSpPr>
            <a:xfrm>
              <a:off x="1414686" y="1053530"/>
              <a:ext cx="504056" cy="504056"/>
              <a:chOff x="1414686" y="1053530"/>
              <a:chExt cx="504056" cy="504056"/>
            </a:xfrm>
          </p:grpSpPr>
          <p:sp>
            <p:nvSpPr>
              <p:cNvPr id="23" name="椭圆 22"/>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4" name="TextBox 23"/>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引</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21" name="TextBox 20"/>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rPr>
                <a:t>理</a:t>
              </a:r>
            </a:p>
          </p:txBody>
        </p:sp>
        <p:sp>
          <p:nvSpPr>
            <p:cNvPr id="22" name="TextBox 21"/>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5" name="Text Box 2"/>
          <p:cNvSpPr txBox="1">
            <a:spLocks noChangeArrowheads="1"/>
          </p:cNvSpPr>
          <p:nvPr/>
        </p:nvSpPr>
        <p:spPr bwMode="auto">
          <a:xfrm>
            <a:off x="910630" y="2522884"/>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充分性</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本章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定理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5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定理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6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推论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明显</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得到。</a:t>
            </a:r>
            <a:endParaRPr kumimoji="1" lang="en-US" altLang="zh-CN"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Text Box 2"/>
          <p:cNvSpPr txBox="1">
            <a:spLocks noChangeArrowheads="1"/>
          </p:cNvSpPr>
          <p:nvPr/>
        </p:nvSpPr>
        <p:spPr bwMode="auto">
          <a:xfrm>
            <a:off x="910630" y="3167064"/>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证必要性。对</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数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用</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数学归纳法</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证明。</a:t>
            </a:r>
            <a:endParaRPr kumimoji="1" lang="en-US" altLang="zh-CN" sz="2400" i="0" u="none" strike="noStrike" kern="0" cap="none" spc="0" normalizeH="0" baseline="0" noProof="0" dirty="0" smtClean="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Text Box 2"/>
          <p:cNvSpPr txBox="1">
            <a:spLocks noChangeArrowheads="1"/>
          </p:cNvSpPr>
          <p:nvPr/>
        </p:nvSpPr>
        <p:spPr bwMode="auto">
          <a:xfrm>
            <a:off x="910630" y="3922097"/>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当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知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从而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至少</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一个</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阶子式不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零。假设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结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成立。</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694634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P spid="26"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2"/>
          <p:cNvSpPr txBox="1">
            <a:spLocks noChangeArrowheads="1"/>
          </p:cNvSpPr>
          <p:nvPr/>
        </p:nvSpPr>
        <p:spPr bwMode="auto">
          <a:xfrm>
            <a:off x="930002" y="1354340"/>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应的分量都相等，即</a:t>
            </a:r>
          </a:p>
        </p:txBody>
      </p:sp>
      <p:grpSp>
        <p:nvGrpSpPr>
          <p:cNvPr id="7" name="组合 6"/>
          <p:cNvGrpSpPr/>
          <p:nvPr/>
        </p:nvGrpSpPr>
        <p:grpSpPr>
          <a:xfrm>
            <a:off x="1633304" y="1448425"/>
            <a:ext cx="1384930" cy="523220"/>
            <a:chOff x="1414686" y="1053530"/>
            <a:chExt cx="1384930" cy="523220"/>
          </a:xfrm>
        </p:grpSpPr>
        <p:sp>
          <p:nvSpPr>
            <p:cNvPr id="8" name="椭圆 7"/>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9" name="组合 8"/>
            <p:cNvGrpSpPr/>
            <p:nvPr/>
          </p:nvGrpSpPr>
          <p:grpSpPr>
            <a:xfrm>
              <a:off x="1414686" y="1053530"/>
              <a:ext cx="504056" cy="504056"/>
              <a:chOff x="1414686" y="1053530"/>
              <a:chExt cx="504056" cy="504056"/>
            </a:xfrm>
          </p:grpSpPr>
          <p:sp>
            <p:nvSpPr>
              <p:cNvPr id="12" name="椭圆 11"/>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3" name="TextBox 12"/>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0" name="TextBox 9"/>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1" name="TextBox 10"/>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4" name="Text Box 2"/>
          <p:cNvSpPr txBox="1">
            <a:spLocks noChangeArrowheads="1"/>
          </p:cNvSpPr>
          <p:nvPr/>
        </p:nvSpPr>
        <p:spPr bwMode="auto">
          <a:xfrm>
            <a:off x="930002" y="2150571"/>
            <a:ext cx="10297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i="1" kern="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kern="0" baseline="-30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i="1" kern="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2,</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endParaRPr kumimoji="1" lang="en-US" altLang="zh-CN" sz="2400"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2"/>
          <p:cNvSpPr txBox="1">
            <a:spLocks noChangeArrowheads="1"/>
          </p:cNvSpPr>
          <p:nvPr/>
        </p:nvSpPr>
        <p:spPr bwMode="auto">
          <a:xfrm>
            <a:off x="1063653" y="2939898"/>
            <a:ext cx="10297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就称这两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等</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记</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274174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910630" y="1218089"/>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当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mn-ea"/>
                <a:ea typeface="+mn-ea"/>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设</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74281637"/>
              </p:ext>
            </p:extLst>
          </p:nvPr>
        </p:nvGraphicFramePr>
        <p:xfrm>
          <a:off x="4794477" y="1377746"/>
          <a:ext cx="3568700" cy="1803400"/>
        </p:xfrm>
        <a:graphic>
          <a:graphicData uri="http://schemas.openxmlformats.org/presentationml/2006/ole">
            <mc:AlternateContent xmlns:mc="http://schemas.openxmlformats.org/markup-compatibility/2006">
              <mc:Choice xmlns:v="urn:schemas-microsoft-com:vml" Requires="v">
                <p:oleObj spid="_x0000_s127006" name="Equation" r:id="rId4" imgW="3568680" imgH="1803240" progId="Equation.DSMT4">
                  <p:embed/>
                </p:oleObj>
              </mc:Choice>
              <mc:Fallback>
                <p:oleObj name="Equation" r:id="rId4" imgW="3568680" imgH="1803240" progId="Equation.DSMT4">
                  <p:embed/>
                  <p:pic>
                    <p:nvPicPr>
                      <p:cNvPr id="0" name=""/>
                      <p:cNvPicPr/>
                      <p:nvPr/>
                    </p:nvPicPr>
                    <p:blipFill>
                      <a:blip r:embed="rId5"/>
                      <a:stretch>
                        <a:fillRect/>
                      </a:stretch>
                    </p:blipFill>
                    <p:spPr>
                      <a:xfrm>
                        <a:off x="4794477" y="1377746"/>
                        <a:ext cx="3568700" cy="1803400"/>
                      </a:xfrm>
                      <a:prstGeom prst="rect">
                        <a:avLst/>
                      </a:prstGeom>
                    </p:spPr>
                  </p:pic>
                </p:oleObj>
              </mc:Fallback>
            </mc:AlternateContent>
          </a:graphicData>
        </a:graphic>
      </p:graphicFrame>
      <p:sp>
        <p:nvSpPr>
          <p:cNvPr id="8" name="Text Box 2"/>
          <p:cNvSpPr txBox="1">
            <a:spLocks noChangeArrowheads="1"/>
          </p:cNvSpPr>
          <p:nvPr/>
        </p:nvSpPr>
        <p:spPr bwMode="auto">
          <a:xfrm>
            <a:off x="774905" y="3352230"/>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且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亦线性无关。由</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归纳假设，矩阵</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至少存在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子式不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零。不妨</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设</a:t>
            </a:r>
          </a:p>
        </p:txBody>
      </p:sp>
      <p:graphicFrame>
        <p:nvGraphicFramePr>
          <p:cNvPr id="9" name="对象 8"/>
          <p:cNvGraphicFramePr>
            <a:graphicFrameLocks noChangeAspect="1"/>
          </p:cNvGraphicFramePr>
          <p:nvPr>
            <p:extLst>
              <p:ext uri="{D42A27DB-BD31-4B8C-83A1-F6EECF244321}">
                <p14:modId xmlns:p14="http://schemas.microsoft.com/office/powerpoint/2010/main" val="2450946356"/>
              </p:ext>
            </p:extLst>
          </p:nvPr>
        </p:nvGraphicFramePr>
        <p:xfrm>
          <a:off x="3787775" y="4741863"/>
          <a:ext cx="5651500" cy="1803400"/>
        </p:xfrm>
        <a:graphic>
          <a:graphicData uri="http://schemas.openxmlformats.org/presentationml/2006/ole">
            <mc:AlternateContent xmlns:mc="http://schemas.openxmlformats.org/markup-compatibility/2006">
              <mc:Choice xmlns:v="urn:schemas-microsoft-com:vml" Requires="v">
                <p:oleObj spid="_x0000_s127007" name="Equation" r:id="rId6" imgW="5651280" imgH="1803240" progId="Equation.DSMT4">
                  <p:embed/>
                </p:oleObj>
              </mc:Choice>
              <mc:Fallback>
                <p:oleObj name="Equation" r:id="rId6" imgW="5651280" imgH="1803240" progId="Equation.DSMT4">
                  <p:embed/>
                  <p:pic>
                    <p:nvPicPr>
                      <p:cNvPr id="0" name=""/>
                      <p:cNvPicPr/>
                      <p:nvPr/>
                    </p:nvPicPr>
                    <p:blipFill>
                      <a:blip r:embed="rId7"/>
                      <a:stretch>
                        <a:fillRect/>
                      </a:stretch>
                    </p:blipFill>
                    <p:spPr>
                      <a:xfrm>
                        <a:off x="3787775" y="4741863"/>
                        <a:ext cx="5651500" cy="1803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4512738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860338" y="1349181"/>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令</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81247970"/>
              </p:ext>
            </p:extLst>
          </p:nvPr>
        </p:nvGraphicFramePr>
        <p:xfrm>
          <a:off x="4151313" y="1174750"/>
          <a:ext cx="3543300" cy="1803400"/>
        </p:xfrm>
        <a:graphic>
          <a:graphicData uri="http://schemas.openxmlformats.org/presentationml/2006/ole">
            <mc:AlternateContent xmlns:mc="http://schemas.openxmlformats.org/markup-compatibility/2006">
              <mc:Choice xmlns:v="urn:schemas-microsoft-com:vml" Requires="v">
                <p:oleObj spid="_x0000_s128048" name="Equation" r:id="rId4" imgW="3543120" imgH="1803240" progId="Equation.DSMT4">
                  <p:embed/>
                </p:oleObj>
              </mc:Choice>
              <mc:Fallback>
                <p:oleObj name="Equation" r:id="rId4" imgW="3543120" imgH="1803240" progId="Equation.DSMT4">
                  <p:embed/>
                  <p:pic>
                    <p:nvPicPr>
                      <p:cNvPr id="0" name=""/>
                      <p:cNvPicPr>
                        <a:picLocks noChangeAspect="1" noChangeArrowheads="1"/>
                      </p:cNvPicPr>
                      <p:nvPr/>
                    </p:nvPicPr>
                    <p:blipFill>
                      <a:blip r:embed="rId5"/>
                      <a:srcRect/>
                      <a:stretch>
                        <a:fillRect/>
                      </a:stretch>
                    </p:blipFill>
                    <p:spPr bwMode="auto">
                      <a:xfrm>
                        <a:off x="4151313" y="1174750"/>
                        <a:ext cx="35433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2"/>
          <p:cNvSpPr txBox="1">
            <a:spLocks noChangeArrowheads="1"/>
          </p:cNvSpPr>
          <p:nvPr/>
        </p:nvSpPr>
        <p:spPr bwMode="auto">
          <a:xfrm>
            <a:off x="774905" y="3155380"/>
            <a:ext cx="1029714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1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式</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知，</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而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维向量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err="1">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相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根据本章的定理</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可由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γ</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表示，即存在一组确定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数</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得</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22567789"/>
              </p:ext>
            </p:extLst>
          </p:nvPr>
        </p:nvGraphicFramePr>
        <p:xfrm>
          <a:off x="4329113" y="5057775"/>
          <a:ext cx="3187700" cy="381000"/>
        </p:xfrm>
        <a:graphic>
          <a:graphicData uri="http://schemas.openxmlformats.org/presentationml/2006/ole">
            <mc:AlternateContent xmlns:mc="http://schemas.openxmlformats.org/markup-compatibility/2006">
              <mc:Choice xmlns:v="urn:schemas-microsoft-com:vml" Requires="v">
                <p:oleObj spid="_x0000_s128049" name="Equation" r:id="rId6" imgW="3187440" imgH="380880" progId="Equation.DSMT4">
                  <p:embed/>
                </p:oleObj>
              </mc:Choice>
              <mc:Fallback>
                <p:oleObj name="Equation" r:id="rId6" imgW="3187440" imgH="380880" progId="Equation.DSMT4">
                  <p:embed/>
                  <p:pic>
                    <p:nvPicPr>
                      <p:cNvPr id="0" name=""/>
                      <p:cNvPicPr/>
                      <p:nvPr/>
                    </p:nvPicPr>
                    <p:blipFill>
                      <a:blip r:embed="rId7"/>
                      <a:stretch>
                        <a:fillRect/>
                      </a:stretch>
                    </p:blipFill>
                    <p:spPr>
                      <a:xfrm>
                        <a:off x="4329113" y="5057775"/>
                        <a:ext cx="3187700" cy="381000"/>
                      </a:xfrm>
                      <a:prstGeom prst="rect">
                        <a:avLst/>
                      </a:prstGeom>
                    </p:spPr>
                  </p:pic>
                </p:oleObj>
              </mc:Fallback>
            </mc:AlternateContent>
          </a:graphicData>
        </a:graphic>
      </p:graphicFrame>
      <p:sp>
        <p:nvSpPr>
          <p:cNvPr id="10" name="Text Box 2"/>
          <p:cNvSpPr txBox="1">
            <a:spLocks noChangeArrowheads="1"/>
          </p:cNvSpPr>
          <p:nvPr/>
        </p:nvSpPr>
        <p:spPr bwMode="auto">
          <a:xfrm>
            <a:off x="828003" y="5409726"/>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从而有</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58386384"/>
              </p:ext>
            </p:extLst>
          </p:nvPr>
        </p:nvGraphicFramePr>
        <p:xfrm>
          <a:off x="3797300" y="5748338"/>
          <a:ext cx="6223000" cy="825500"/>
        </p:xfrm>
        <a:graphic>
          <a:graphicData uri="http://schemas.openxmlformats.org/presentationml/2006/ole">
            <mc:AlternateContent xmlns:mc="http://schemas.openxmlformats.org/markup-compatibility/2006">
              <mc:Choice xmlns:v="urn:schemas-microsoft-com:vml" Requires="v">
                <p:oleObj spid="_x0000_s128050" name="Equation" r:id="rId8" imgW="6222960" imgH="825480" progId="Equation.DSMT4">
                  <p:embed/>
                </p:oleObj>
              </mc:Choice>
              <mc:Fallback>
                <p:oleObj name="Equation" r:id="rId8" imgW="6222960" imgH="825480" progId="Equation.DSMT4">
                  <p:embed/>
                  <p:pic>
                    <p:nvPicPr>
                      <p:cNvPr id="0" name=""/>
                      <p:cNvPicPr>
                        <a:picLocks noChangeAspect="1" noChangeArrowheads="1"/>
                      </p:cNvPicPr>
                      <p:nvPr/>
                    </p:nvPicPr>
                    <p:blipFill>
                      <a:blip r:embed="rId9"/>
                      <a:srcRect/>
                      <a:stretch>
                        <a:fillRect/>
                      </a:stretch>
                    </p:blipFill>
                    <p:spPr bwMode="auto">
                      <a:xfrm>
                        <a:off x="3797300" y="5748338"/>
                        <a:ext cx="6223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599764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910630" y="1344670"/>
            <a:ext cx="10297144"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令</a:t>
            </a:r>
          </a:p>
        </p:txBody>
      </p:sp>
      <p:graphicFrame>
        <p:nvGraphicFramePr>
          <p:cNvPr id="7" name="对象 6"/>
          <p:cNvGraphicFramePr>
            <a:graphicFrameLocks noChangeAspect="1"/>
          </p:cNvGraphicFramePr>
          <p:nvPr>
            <p:extLst>
              <p:ext uri="{D42A27DB-BD31-4B8C-83A1-F6EECF244321}">
                <p14:modId xmlns:p14="http://schemas.microsoft.com/office/powerpoint/2010/main" val="961078942"/>
              </p:ext>
            </p:extLst>
          </p:nvPr>
        </p:nvGraphicFramePr>
        <p:xfrm>
          <a:off x="3876675" y="1344613"/>
          <a:ext cx="3022600" cy="1803400"/>
        </p:xfrm>
        <a:graphic>
          <a:graphicData uri="http://schemas.openxmlformats.org/presentationml/2006/ole">
            <mc:AlternateContent xmlns:mc="http://schemas.openxmlformats.org/markup-compatibility/2006">
              <mc:Choice xmlns:v="urn:schemas-microsoft-com:vml" Requires="v">
                <p:oleObj spid="_x0000_s129070" name="Equation" r:id="rId4" imgW="3022560" imgH="1803240" progId="Equation.DSMT4">
                  <p:embed/>
                </p:oleObj>
              </mc:Choice>
              <mc:Fallback>
                <p:oleObj name="Equation" r:id="rId4" imgW="3022560" imgH="1803240" progId="Equation.DSMT4">
                  <p:embed/>
                  <p:pic>
                    <p:nvPicPr>
                      <p:cNvPr id="0" name=""/>
                      <p:cNvPicPr>
                        <a:picLocks noChangeAspect="1" noChangeArrowheads="1"/>
                      </p:cNvPicPr>
                      <p:nvPr/>
                    </p:nvPicPr>
                    <p:blipFill>
                      <a:blip r:embed="rId5"/>
                      <a:srcRect/>
                      <a:stretch>
                        <a:fillRect/>
                      </a:stretch>
                    </p:blipFill>
                    <p:spPr bwMode="auto">
                      <a:xfrm>
                        <a:off x="3876675" y="1344613"/>
                        <a:ext cx="3022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9681572"/>
              </p:ext>
            </p:extLst>
          </p:nvPr>
        </p:nvGraphicFramePr>
        <p:xfrm>
          <a:off x="3830638" y="3330575"/>
          <a:ext cx="4114800" cy="825500"/>
        </p:xfrm>
        <a:graphic>
          <a:graphicData uri="http://schemas.openxmlformats.org/presentationml/2006/ole">
            <mc:AlternateContent xmlns:mc="http://schemas.openxmlformats.org/markup-compatibility/2006">
              <mc:Choice xmlns:v="urn:schemas-microsoft-com:vml" Requires="v">
                <p:oleObj spid="_x0000_s129071" name="Equation" r:id="rId6" imgW="4114800" imgH="825480" progId="Equation.DSMT4">
                  <p:embed/>
                </p:oleObj>
              </mc:Choice>
              <mc:Fallback>
                <p:oleObj name="Equation" r:id="rId6" imgW="4114800" imgH="825480" progId="Equation.DSMT4">
                  <p:embed/>
                  <p:pic>
                    <p:nvPicPr>
                      <p:cNvPr id="0" name=""/>
                      <p:cNvPicPr/>
                      <p:nvPr/>
                    </p:nvPicPr>
                    <p:blipFill>
                      <a:blip r:embed="rId7"/>
                      <a:stretch>
                        <a:fillRect/>
                      </a:stretch>
                    </p:blipFill>
                    <p:spPr>
                      <a:xfrm>
                        <a:off x="3830638" y="3330575"/>
                        <a:ext cx="4114800" cy="825500"/>
                      </a:xfrm>
                      <a:prstGeom prst="rect">
                        <a:avLst/>
                      </a:prstGeom>
                    </p:spPr>
                  </p:pic>
                </p:oleObj>
              </mc:Fallback>
            </mc:AlternateContent>
          </a:graphicData>
        </a:graphic>
      </p:graphicFrame>
      <p:sp>
        <p:nvSpPr>
          <p:cNvPr id="10" name="Text Box 2"/>
          <p:cNvSpPr txBox="1">
            <a:spLocks noChangeArrowheads="1"/>
          </p:cNvSpPr>
          <p:nvPr/>
        </p:nvSpPr>
        <p:spPr bwMode="auto">
          <a:xfrm>
            <a:off x="1172351" y="4243759"/>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则</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11</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式</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知：</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宋体" panose="02010600030101010101" pitchFamily="2"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40725661"/>
              </p:ext>
            </p:extLst>
          </p:nvPr>
        </p:nvGraphicFramePr>
        <p:xfrm>
          <a:off x="2922302" y="5138734"/>
          <a:ext cx="6273800" cy="825500"/>
        </p:xfrm>
        <a:graphic>
          <a:graphicData uri="http://schemas.openxmlformats.org/presentationml/2006/ole">
            <mc:AlternateContent xmlns:mc="http://schemas.openxmlformats.org/markup-compatibility/2006">
              <mc:Choice xmlns:v="urn:schemas-microsoft-com:vml" Requires="v">
                <p:oleObj spid="_x0000_s129072" name="Equation" r:id="rId8" imgW="6273720" imgH="825480" progId="Equation.DSMT4">
                  <p:embed/>
                </p:oleObj>
              </mc:Choice>
              <mc:Fallback>
                <p:oleObj name="Equation" r:id="rId8" imgW="6273720" imgH="82548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2302" y="5138734"/>
                        <a:ext cx="6273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47638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1172351" y="1304084"/>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但因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线性无关</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因此</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必存在</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某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lt;</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err="1">
                <a:latin typeface="+mn-ea"/>
                <a:ea typeface="+mn-ea"/>
                <a:cs typeface="Times New Roman" panose="02020603050405020304" pitchFamily="18" charset="0"/>
              </a:rPr>
              <a:t>≤</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于是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阶子式</a:t>
            </a:r>
          </a:p>
        </p:txBody>
      </p:sp>
      <p:graphicFrame>
        <p:nvGraphicFramePr>
          <p:cNvPr id="7" name="对象 6"/>
          <p:cNvGraphicFramePr>
            <a:graphicFrameLocks noChangeAspect="1"/>
          </p:cNvGraphicFramePr>
          <p:nvPr>
            <p:extLst>
              <p:ext uri="{D42A27DB-BD31-4B8C-83A1-F6EECF244321}">
                <p14:modId xmlns:p14="http://schemas.microsoft.com/office/powerpoint/2010/main" val="2239875009"/>
              </p:ext>
            </p:extLst>
          </p:nvPr>
        </p:nvGraphicFramePr>
        <p:xfrm>
          <a:off x="2227263" y="2746375"/>
          <a:ext cx="7988300" cy="2286000"/>
        </p:xfrm>
        <a:graphic>
          <a:graphicData uri="http://schemas.openxmlformats.org/presentationml/2006/ole">
            <mc:AlternateContent xmlns:mc="http://schemas.openxmlformats.org/markup-compatibility/2006">
              <mc:Choice xmlns:v="urn:schemas-microsoft-com:vml" Requires="v">
                <p:oleObj spid="_x0000_s130063" name="Equation" r:id="rId4" imgW="7988040" imgH="2286000" progId="Equation.DSMT4">
                  <p:embed/>
                </p:oleObj>
              </mc:Choice>
              <mc:Fallback>
                <p:oleObj name="Equation" r:id="rId4" imgW="7988040" imgH="2286000" progId="Equation.DSMT4">
                  <p:embed/>
                  <p:pic>
                    <p:nvPicPr>
                      <p:cNvPr id="0" name=""/>
                      <p:cNvPicPr/>
                      <p:nvPr/>
                    </p:nvPicPr>
                    <p:blipFill>
                      <a:blip r:embed="rId5"/>
                      <a:stretch>
                        <a:fillRect/>
                      </a:stretch>
                    </p:blipFill>
                    <p:spPr>
                      <a:xfrm>
                        <a:off x="2227263" y="2746375"/>
                        <a:ext cx="7988300" cy="2286000"/>
                      </a:xfrm>
                      <a:prstGeom prst="rect">
                        <a:avLst/>
                      </a:prstGeom>
                    </p:spPr>
                  </p:pic>
                </p:oleObj>
              </mc:Fallback>
            </mc:AlternateContent>
          </a:graphicData>
        </a:graphic>
      </p:graphicFrame>
      <p:sp>
        <p:nvSpPr>
          <p:cNvPr id="8" name="Text Box 2"/>
          <p:cNvSpPr txBox="1">
            <a:spLocks noChangeArrowheads="1"/>
          </p:cNvSpPr>
          <p:nvPr/>
        </p:nvSpPr>
        <p:spPr bwMode="auto">
          <a:xfrm>
            <a:off x="1172351" y="5326049"/>
            <a:ext cx="15563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证毕。</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5133099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9" name="Text Box 2"/>
          <p:cNvSpPr txBox="1">
            <a:spLocks noChangeArrowheads="1"/>
          </p:cNvSpPr>
          <p:nvPr/>
        </p:nvSpPr>
        <p:spPr bwMode="auto">
          <a:xfrm>
            <a:off x="910630" y="1127224"/>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设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m</a:t>
            </a:r>
            <a:r>
              <a:rPr kumimoji="1" lang="en-US" altLang="zh-CN" sz="2400" b="1" kern="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矩阵</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则</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a:latin typeface="Times New Roman" panose="02020603050405020304" pitchFamily="18" charset="0"/>
                <a:ea typeface="微软雅黑" panose="020B0503020204020204" pitchFamily="34" charset="-122"/>
                <a:cs typeface="Times New Roman" panose="02020603050405020304" pitchFamily="18" charset="0"/>
              </a:rPr>
              <a:t>秩等于它的列向量组的秩，也等于它的行向量组的</a:t>
            </a:r>
            <a:r>
              <a:rPr kumimoji="1" lang="zh-CN" altLang="en-US" sz="2400" b="1" kern="0" dirty="0" smtClean="0">
                <a:latin typeface="Times New Roman" panose="02020603050405020304" pitchFamily="18" charset="0"/>
                <a:ea typeface="微软雅黑" panose="020B0503020204020204" pitchFamily="34" charset="-122"/>
                <a:cs typeface="Times New Roman" panose="02020603050405020304" pitchFamily="18" charset="0"/>
              </a:rPr>
              <a:t>秩</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2"/>
          <p:cNvSpPr txBox="1">
            <a:spLocks noChangeArrowheads="1"/>
          </p:cNvSpPr>
          <p:nvPr/>
        </p:nvSpPr>
        <p:spPr bwMode="auto">
          <a:xfrm>
            <a:off x="910630" y="2346559"/>
            <a:ext cx="10297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下面</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只讨论列向量组的情况，类似可讨论行向量组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情况。</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910630" y="2964730"/>
            <a:ext cx="10297144"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组，</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首先</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中</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至少存在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阶子式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D</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本章</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定理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5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和推论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知</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D</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所在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中的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一定线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从而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en-US" altLang="zh-CN" sz="2400" kern="0" dirty="0" err="1">
                <a:latin typeface="+mn-ea"/>
                <a:ea typeface="+mn-ea"/>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另一方面</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必</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有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构成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a:solidFill>
                  <a:srgbClr val="000000"/>
                </a:solidFill>
                <a:latin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i="1" kern="0" baseline="-25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极大线性无关组，由</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引理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知这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构成的矩阵中至少存在一</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子式不为零，从而</a:t>
            </a:r>
            <a:r>
              <a:rPr kumimoji="1" lang="en-US" altLang="zh-CN" sz="2400" i="1" kern="0" dirty="0" err="1">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err="1">
                <a:latin typeface="+mn-ea"/>
                <a:ea typeface="+mn-ea"/>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于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有</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s</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证毕。</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 name="组合 11"/>
          <p:cNvGrpSpPr/>
          <p:nvPr/>
        </p:nvGrpSpPr>
        <p:grpSpPr>
          <a:xfrm>
            <a:off x="1630710" y="1201821"/>
            <a:ext cx="1402780" cy="523220"/>
            <a:chOff x="1522698" y="4377511"/>
            <a:chExt cx="1402780" cy="523220"/>
          </a:xfrm>
        </p:grpSpPr>
        <p:sp>
          <p:nvSpPr>
            <p:cNvPr id="13" name="矩形 12"/>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4" name="TextBox 13"/>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5" name="TextBox 14"/>
            <p:cNvSpPr txBox="1">
              <a:spLocks noChangeAspect="1"/>
            </p:cNvSpPr>
            <p:nvPr/>
          </p:nvSpPr>
          <p:spPr>
            <a:xfrm>
              <a:off x="2328181" y="4377511"/>
              <a:ext cx="597297"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ustDataLst>
      <p:tags r:id="rId1"/>
    </p:custDataLst>
    <p:extLst>
      <p:ext uri="{BB962C8B-B14F-4D97-AF65-F5344CB8AC3E}">
        <p14:creationId xmlns:p14="http://schemas.microsoft.com/office/powerpoint/2010/main" val="3675840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910630" y="2577097"/>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推论</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7</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秩与列秩</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相等。</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2"/>
          <p:cNvSpPr txBox="1">
            <a:spLocks noChangeArrowheads="1"/>
          </p:cNvSpPr>
          <p:nvPr/>
        </p:nvSpPr>
        <p:spPr bwMode="auto">
          <a:xfrm>
            <a:off x="910630" y="3348414"/>
            <a:ext cx="1029714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由</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定理</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的证明知，</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若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D</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是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一个最高阶非零子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D</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i="1"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所在的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和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个</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就分别是</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向量组和列向量组的一个极大线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2"/>
          <p:cNvSpPr txBox="1">
            <a:spLocks noChangeArrowheads="1"/>
          </p:cNvSpPr>
          <p:nvPr/>
        </p:nvSpPr>
        <p:spPr bwMode="auto">
          <a:xfrm>
            <a:off x="910630" y="1347229"/>
            <a:ext cx="10297144"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4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向量组的秩称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行秩</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组的秩称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列秩</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2403093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910630" y="1530051"/>
            <a:ext cx="10297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① 以</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组中各向量作为列向量组成</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2"/>
          <p:cNvSpPr txBox="1">
            <a:spLocks noChangeArrowheads="1"/>
          </p:cNvSpPr>
          <p:nvPr/>
        </p:nvSpPr>
        <p:spPr bwMode="auto">
          <a:xfrm>
            <a:off x="910630" y="2120260"/>
            <a:ext cx="10297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② 对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作</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初等行变换将该矩阵化为行阶梯形</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8" name="Text Box 2"/>
          <p:cNvSpPr txBox="1">
            <a:spLocks noChangeArrowheads="1"/>
          </p:cNvSpPr>
          <p:nvPr/>
        </p:nvSpPr>
        <p:spPr bwMode="auto">
          <a:xfrm>
            <a:off x="910630" y="968132"/>
            <a:ext cx="1029714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4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求</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向量组的秩和极大无关组的步骤</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 name="Text Box 2"/>
          <p:cNvSpPr txBox="1">
            <a:spLocks noChangeArrowheads="1"/>
          </p:cNvSpPr>
          <p:nvPr/>
        </p:nvSpPr>
        <p:spPr bwMode="auto">
          <a:xfrm>
            <a:off x="910630" y="2696324"/>
            <a:ext cx="10297144"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③ 行</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阶梯形</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非零行的个数即为</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也</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秩，亦即向量组的秩；</a:t>
            </a:r>
          </a:p>
        </p:txBody>
      </p:sp>
      <p:sp>
        <p:nvSpPr>
          <p:cNvPr id="10" name="Text Box 2"/>
          <p:cNvSpPr txBox="1">
            <a:spLocks noChangeArrowheads="1"/>
          </p:cNvSpPr>
          <p:nvPr/>
        </p:nvSpPr>
        <p:spPr bwMode="auto">
          <a:xfrm>
            <a:off x="910630" y="3831186"/>
            <a:ext cx="1029714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④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于</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矩阵</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对应的列向量组有相同的线性组合关系，则</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首非零元所在的列对应</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部分列向量组即为所求向量组的一个极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910630" y="5504636"/>
            <a:ext cx="10297144"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同理</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也可以将向量组中的各向量作为行向量组成矩阵，通过作初等列变换来求向量组的秩和极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4049738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11751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5" name="Text Box 2"/>
          <p:cNvSpPr txBox="1">
            <a:spLocks noChangeArrowheads="1"/>
          </p:cNvSpPr>
          <p:nvPr/>
        </p:nvSpPr>
        <p:spPr bwMode="auto">
          <a:xfrm>
            <a:off x="910630" y="1620138"/>
            <a:ext cx="10297144"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4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2</a:t>
            </a:r>
            <a:r>
              <a:rPr kumimoji="1" lang="en-US" altLang="zh-CN" sz="2400"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求</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组</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6</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秩和一个极大无关组，并把不属于极大无关组的其余向量用该极大无关组线性</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表示。</a:t>
            </a:r>
            <a:endPar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2"/>
          <p:cNvSpPr txBox="1">
            <a:spLocks noChangeArrowheads="1"/>
          </p:cNvSpPr>
          <p:nvPr/>
        </p:nvSpPr>
        <p:spPr bwMode="auto">
          <a:xfrm>
            <a:off x="910630" y="3276322"/>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把</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组作为列向量组成</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利用初等行变换</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将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化为</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行最简形</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7" name="对象 16"/>
          <p:cNvGraphicFramePr>
            <a:graphicFrameLocks noChangeAspect="1"/>
          </p:cNvGraphicFramePr>
          <p:nvPr>
            <p:extLst>
              <p:ext uri="{D42A27DB-BD31-4B8C-83A1-F6EECF244321}">
                <p14:modId xmlns:p14="http://schemas.microsoft.com/office/powerpoint/2010/main" val="1850773896"/>
              </p:ext>
            </p:extLst>
          </p:nvPr>
        </p:nvGraphicFramePr>
        <p:xfrm>
          <a:off x="3139396" y="4338184"/>
          <a:ext cx="5410200" cy="2235200"/>
        </p:xfrm>
        <a:graphic>
          <a:graphicData uri="http://schemas.openxmlformats.org/presentationml/2006/ole">
            <mc:AlternateContent xmlns:mc="http://schemas.openxmlformats.org/markup-compatibility/2006">
              <mc:Choice xmlns:v="urn:schemas-microsoft-com:vml" Requires="v">
                <p:oleObj spid="_x0000_s132111" name="Equation" r:id="rId4" imgW="5410080" imgH="2234880" progId="Equation.DSMT4">
                  <p:embed/>
                </p:oleObj>
              </mc:Choice>
              <mc:Fallback>
                <p:oleObj name="Equation" r:id="rId4" imgW="5410080" imgH="2234880" progId="Equation.DSMT4">
                  <p:embed/>
                  <p:pic>
                    <p:nvPicPr>
                      <p:cNvPr id="0" name=""/>
                      <p:cNvPicPr/>
                      <p:nvPr/>
                    </p:nvPicPr>
                    <p:blipFill>
                      <a:blip r:embed="rId5"/>
                      <a:stretch>
                        <a:fillRect/>
                      </a:stretch>
                    </p:blipFill>
                    <p:spPr>
                      <a:xfrm>
                        <a:off x="3139396" y="4338184"/>
                        <a:ext cx="5410200" cy="2235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98189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 Box 2"/>
          <p:cNvSpPr txBox="1">
            <a:spLocks noChangeArrowheads="1"/>
          </p:cNvSpPr>
          <p:nvPr/>
        </p:nvSpPr>
        <p:spPr bwMode="auto">
          <a:xfrm>
            <a:off x="910630" y="3602838"/>
            <a:ext cx="1029714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易</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见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线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由于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向量组</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对应的列向量组有相同的线性组合关系，故</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对应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列线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即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该向量组的一个极大无关</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456477"/>
              </p:ext>
            </p:extLst>
          </p:nvPr>
        </p:nvGraphicFramePr>
        <p:xfrm>
          <a:off x="3157693" y="1254806"/>
          <a:ext cx="5321300" cy="2235200"/>
        </p:xfrm>
        <a:graphic>
          <a:graphicData uri="http://schemas.openxmlformats.org/presentationml/2006/ole">
            <mc:AlternateContent xmlns:mc="http://schemas.openxmlformats.org/markup-compatibility/2006">
              <mc:Choice xmlns:v="urn:schemas-microsoft-com:vml" Requires="v">
                <p:oleObj spid="_x0000_s133134" name="Equation" r:id="rId4" imgW="5321160" imgH="2234880" progId="Equation.DSMT4">
                  <p:embed/>
                </p:oleObj>
              </mc:Choice>
              <mc:Fallback>
                <p:oleObj name="Equation" r:id="rId4" imgW="5321160" imgH="2234880" progId="Equation.DSMT4">
                  <p:embed/>
                  <p:pic>
                    <p:nvPicPr>
                      <p:cNvPr id="0" name=""/>
                      <p:cNvPicPr/>
                      <p:nvPr/>
                    </p:nvPicPr>
                    <p:blipFill>
                      <a:blip r:embed="rId5"/>
                      <a:stretch>
                        <a:fillRect/>
                      </a:stretch>
                    </p:blipFill>
                    <p:spPr>
                      <a:xfrm>
                        <a:off x="3157693" y="1254806"/>
                        <a:ext cx="5321300" cy="2235200"/>
                      </a:xfrm>
                      <a:prstGeom prst="rect">
                        <a:avLst/>
                      </a:prstGeom>
                    </p:spPr>
                  </p:pic>
                </p:oleObj>
              </mc:Fallback>
            </mc:AlternateContent>
          </a:graphicData>
        </a:graphic>
      </p:graphicFrame>
      <p:sp>
        <p:nvSpPr>
          <p:cNvPr id="8" name="Text Box 2"/>
          <p:cNvSpPr txBox="1">
            <a:spLocks noChangeArrowheads="1"/>
          </p:cNvSpPr>
          <p:nvPr/>
        </p:nvSpPr>
        <p:spPr bwMode="auto">
          <a:xfrm>
            <a:off x="910630" y="5291698"/>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又</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矩阵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易得</a:t>
            </a:r>
          </a:p>
        </p:txBody>
      </p:sp>
      <p:sp>
        <p:nvSpPr>
          <p:cNvPr id="9" name="Text Box 2"/>
          <p:cNvSpPr txBox="1">
            <a:spLocks noChangeArrowheads="1"/>
          </p:cNvSpPr>
          <p:nvPr/>
        </p:nvSpPr>
        <p:spPr bwMode="auto">
          <a:xfrm>
            <a:off x="910630" y="5872563"/>
            <a:ext cx="98154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latin typeface="+mn-ea"/>
                <a:ea typeface="+mn-ea"/>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 </a:t>
            </a:r>
            <a:r>
              <a:rPr kumimoji="1" lang="el-GR"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l-GR"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endParaRPr kumimoji="1" lang="zh-CN" altLang="en-US" sz="2400" kern="0"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153772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19008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8" name="Text Box 2"/>
          <p:cNvSpPr txBox="1">
            <a:spLocks noChangeArrowheads="1"/>
          </p:cNvSpPr>
          <p:nvPr/>
        </p:nvSpPr>
        <p:spPr bwMode="auto">
          <a:xfrm>
            <a:off x="1026742" y="1750202"/>
            <a:ext cx="102971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kumimoji="1" lang="en-US" altLang="zh-CN"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3</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向量</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latin typeface="+mn-ea"/>
                <a:ea typeface="+mn-ea"/>
                <a:cs typeface="Times New Roman" panose="02020603050405020304" pitchFamily="18" charset="0"/>
              </a:rPr>
              <a:t>-</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的秩为</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确定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值。</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932566627"/>
              </p:ext>
            </p:extLst>
          </p:nvPr>
        </p:nvGraphicFramePr>
        <p:xfrm>
          <a:off x="4468747" y="3601732"/>
          <a:ext cx="3009900" cy="1778000"/>
        </p:xfrm>
        <a:graphic>
          <a:graphicData uri="http://schemas.openxmlformats.org/presentationml/2006/ole">
            <mc:AlternateContent xmlns:mc="http://schemas.openxmlformats.org/markup-compatibility/2006">
              <mc:Choice xmlns:v="urn:schemas-microsoft-com:vml" Requires="v">
                <p:oleObj spid="_x0000_s135182" name="Equation" r:id="rId4" imgW="3009600" imgH="1777680" progId="Equation.DSMT4">
                  <p:embed/>
                </p:oleObj>
              </mc:Choice>
              <mc:Fallback>
                <p:oleObj name="Equation" r:id="rId4" imgW="3009600" imgH="1777680" progId="Equation.DSMT4">
                  <p:embed/>
                  <p:pic>
                    <p:nvPicPr>
                      <p:cNvPr id="0" name=""/>
                      <p:cNvPicPr/>
                      <p:nvPr/>
                    </p:nvPicPr>
                    <p:blipFill>
                      <a:blip r:embed="rId5"/>
                      <a:stretch>
                        <a:fillRect/>
                      </a:stretch>
                    </p:blipFill>
                    <p:spPr>
                      <a:xfrm>
                        <a:off x="4468747" y="3601732"/>
                        <a:ext cx="3009900" cy="1778000"/>
                      </a:xfrm>
                      <a:prstGeom prst="rect">
                        <a:avLst/>
                      </a:prstGeom>
                    </p:spPr>
                  </p:pic>
                </p:oleObj>
              </mc:Fallback>
            </mc:AlternateContent>
          </a:graphicData>
        </a:graphic>
      </p:graphicFrame>
      <p:sp>
        <p:nvSpPr>
          <p:cNvPr id="20" name="Text Box 2"/>
          <p:cNvSpPr txBox="1">
            <a:spLocks noChangeArrowheads="1"/>
          </p:cNvSpPr>
          <p:nvPr/>
        </p:nvSpPr>
        <p:spPr bwMode="auto">
          <a:xfrm>
            <a:off x="1026742" y="2955401"/>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kern="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考察</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矩阵</a:t>
            </a:r>
          </a:p>
        </p:txBody>
      </p:sp>
      <p:sp>
        <p:nvSpPr>
          <p:cNvPr id="21" name="Text Box 2"/>
          <p:cNvSpPr txBox="1">
            <a:spLocks noChangeArrowheads="1"/>
          </p:cNvSpPr>
          <p:nvPr/>
        </p:nvSpPr>
        <p:spPr bwMode="auto">
          <a:xfrm>
            <a:off x="1026742" y="5705841"/>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由条件</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知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从而 </a:t>
            </a:r>
            <a:r>
              <a:rPr kumimoji="1" lang="en-US" altLang="zh-CN" sz="2400" b="1" i="1" kern="0" dirty="0" smtClean="0">
                <a:latin typeface="Times New Roman" panose="02020603050405020304" pitchFamily="18" charset="0"/>
                <a:ea typeface="微软雅黑" panose="020B0503020204020204" pitchFamily="34" charset="-122"/>
                <a:cs typeface="Times New Roman" panose="02020603050405020304" pitchFamily="18" charset="0"/>
              </a:rPr>
              <a:t>A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所有三阶</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子式均为</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1526404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6" name="Text Box 6"/>
          <p:cNvSpPr txBox="1">
            <a:spLocks noChangeArrowheads="1"/>
          </p:cNvSpPr>
          <p:nvPr/>
        </p:nvSpPr>
        <p:spPr bwMode="auto">
          <a:xfrm>
            <a:off x="1303317" y="1432606"/>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a:t>
            </a:r>
          </a:p>
        </p:txBody>
      </p:sp>
      <p:grpSp>
        <p:nvGrpSpPr>
          <p:cNvPr id="16" name="组合 15"/>
          <p:cNvGrpSpPr/>
          <p:nvPr/>
        </p:nvGrpSpPr>
        <p:grpSpPr>
          <a:xfrm>
            <a:off x="2006619" y="1514901"/>
            <a:ext cx="1384930" cy="523220"/>
            <a:chOff x="1414686" y="1053530"/>
            <a:chExt cx="1384930" cy="523220"/>
          </a:xfrm>
        </p:grpSpPr>
        <p:sp>
          <p:nvSpPr>
            <p:cNvPr id="17" name="椭圆 16"/>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8" name="组合 17"/>
            <p:cNvGrpSpPr/>
            <p:nvPr/>
          </p:nvGrpSpPr>
          <p:grpSpPr>
            <a:xfrm>
              <a:off x="1414686" y="1053530"/>
              <a:ext cx="504056" cy="504056"/>
              <a:chOff x="1414686" y="1053530"/>
              <a:chExt cx="504056" cy="504056"/>
            </a:xfrm>
          </p:grpSpPr>
          <p:sp>
            <p:nvSpPr>
              <p:cNvPr id="21" name="椭圆 2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5" name="TextBox 24"/>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9" name="TextBox 1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20" name="TextBox 19"/>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6" name="Text Box 6"/>
          <p:cNvSpPr txBox="1">
            <a:spLocks noChangeArrowheads="1"/>
          </p:cNvSpPr>
          <p:nvPr/>
        </p:nvSpPr>
        <p:spPr bwMode="auto">
          <a:xfrm>
            <a:off x="1303317" y="2050698"/>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kern="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Text Box 6"/>
          <p:cNvSpPr txBox="1">
            <a:spLocks noChangeArrowheads="1"/>
          </p:cNvSpPr>
          <p:nvPr/>
        </p:nvSpPr>
        <p:spPr bwMode="auto">
          <a:xfrm>
            <a:off x="1303317" y="2773720"/>
            <a:ext cx="50225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称为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和</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记</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 Box 6"/>
          <p:cNvSpPr txBox="1">
            <a:spLocks noChangeArrowheads="1"/>
          </p:cNvSpPr>
          <p:nvPr/>
        </p:nvSpPr>
        <p:spPr bwMode="auto">
          <a:xfrm>
            <a:off x="1303317" y="3553760"/>
            <a:ext cx="10297144"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向量</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Text Box 6"/>
          <p:cNvSpPr txBox="1">
            <a:spLocks noChangeArrowheads="1"/>
          </p:cNvSpPr>
          <p:nvPr/>
        </p:nvSpPr>
        <p:spPr bwMode="auto">
          <a:xfrm>
            <a:off x="1303317" y="3931732"/>
            <a:ext cx="81554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a:t>
            </a:r>
            <a:r>
              <a:rPr kumimoji="1" lang="en-US" altLang="zh-CN" sz="2400" kern="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latin typeface="+mn-ea"/>
                <a:ea typeface="+mn-ea"/>
                <a:cs typeface="Times New Roman" panose="02020603050405020304" pitchFamily="18" charset="0"/>
              </a:rPr>
              <a:t>…</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kern="0" dirty="0" err="1" smtClean="0">
                <a:latin typeface="Times New Roman" panose="02020603050405020304" pitchFamily="18" charset="0"/>
                <a:ea typeface="微软雅黑" panose="020B0503020204020204" pitchFamily="34" charset="-122"/>
                <a:cs typeface="Times New Roman" panose="02020603050405020304" pitchFamily="18" charset="0"/>
              </a:rPr>
              <a:t>ka</a:t>
            </a:r>
            <a:r>
              <a:rPr kumimoji="1" lang="en-US" altLang="zh-CN" sz="2400" i="1" kern="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Text Box 6"/>
          <p:cNvSpPr txBox="1">
            <a:spLocks noChangeArrowheads="1"/>
          </p:cNvSpPr>
          <p:nvPr/>
        </p:nvSpPr>
        <p:spPr bwMode="auto">
          <a:xfrm>
            <a:off x="1303317" y="4846682"/>
            <a:ext cx="102971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称为向量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数量乘积</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简称</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数乘</a:t>
            </a:r>
            <a:r>
              <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rPr>
              <a:t>，记</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k</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993640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6" grpId="0"/>
      <p:bldP spid="27" grpId="0"/>
      <p:bldP spid="28" grpId="0"/>
      <p:bldP spid="29" grpId="0"/>
      <p:bldP spid="3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8" name="组合 27">
            <a:extLst>
              <a:ext uri="{FF2B5EF4-FFF2-40B4-BE49-F238E27FC236}">
                <a16:creationId xmlns:a16="http://schemas.microsoft.com/office/drawing/2014/main" xmlns="" id="{1C79A3DF-D1DD-4DCD-BBCA-3F9A1B85B033}"/>
              </a:ext>
            </a:extLst>
          </p:cNvPr>
          <p:cNvGrpSpPr/>
          <p:nvPr/>
        </p:nvGrpSpPr>
        <p:grpSpPr>
          <a:xfrm>
            <a:off x="486158" y="312361"/>
            <a:ext cx="7278985" cy="556191"/>
            <a:chOff x="486158" y="414665"/>
            <a:chExt cx="7278985" cy="556191"/>
          </a:xfrm>
        </p:grpSpPr>
        <p:sp>
          <p:nvSpPr>
            <p:cNvPr id="29" name="矩形 28">
              <a:extLst>
                <a:ext uri="{FF2B5EF4-FFF2-40B4-BE49-F238E27FC236}">
                  <a16:creationId xmlns:a16="http://schemas.microsoft.com/office/drawing/2014/main" xmlns="" id="{D694509D-4481-4D7D-B3BE-D6D36C1F91F3}"/>
                </a:ext>
              </a:extLst>
            </p:cNvPr>
            <p:cNvSpPr/>
            <p:nvPr/>
          </p:nvSpPr>
          <p:spPr>
            <a:xfrm>
              <a:off x="1172351" y="414665"/>
              <a:ext cx="6592792"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组的秩及其</a:t>
              </a:r>
              <a:r>
                <a:rPr lang="zh-CN" altLang="en-US" sz="2800" b="1" spc="300" dirty="0" smtClean="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与矩阵的秩</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的关系</a:t>
              </a:r>
            </a:p>
          </p:txBody>
        </p:sp>
        <p:sp>
          <p:nvSpPr>
            <p:cNvPr id="30" name="矩形 29">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4</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509068930"/>
              </p:ext>
            </p:extLst>
          </p:nvPr>
        </p:nvGraphicFramePr>
        <p:xfrm>
          <a:off x="3346224" y="1698172"/>
          <a:ext cx="3225800" cy="1346200"/>
        </p:xfrm>
        <a:graphic>
          <a:graphicData uri="http://schemas.openxmlformats.org/presentationml/2006/ole">
            <mc:AlternateContent xmlns:mc="http://schemas.openxmlformats.org/markup-compatibility/2006">
              <mc:Choice xmlns:v="urn:schemas-microsoft-com:vml" Requires="v">
                <p:oleObj spid="_x0000_s134159" name="Equation" r:id="rId4" imgW="3225600" imgH="1346040" progId="Equation.DSMT4">
                  <p:embed/>
                </p:oleObj>
              </mc:Choice>
              <mc:Fallback>
                <p:oleObj name="Equation" r:id="rId4" imgW="3225600" imgH="134604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224" y="1698172"/>
                        <a:ext cx="322580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右箭头 21"/>
          <p:cNvSpPr/>
          <p:nvPr/>
        </p:nvSpPr>
        <p:spPr>
          <a:xfrm rot="5400000">
            <a:off x="4154784" y="3286716"/>
            <a:ext cx="627925" cy="171908"/>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3" name="Text Box 2"/>
          <p:cNvSpPr txBox="1">
            <a:spLocks noChangeArrowheads="1"/>
          </p:cNvSpPr>
          <p:nvPr/>
        </p:nvSpPr>
        <p:spPr bwMode="auto">
          <a:xfrm>
            <a:off x="4066586" y="3716140"/>
            <a:ext cx="9762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en-US" altLang="zh-CN" sz="2400" i="1" kern="0" dirty="0" smtClean="0">
                <a:latin typeface="Times New Roman" panose="02020603050405020304" pitchFamily="18" charset="0"/>
                <a:ea typeface="微软雅黑" panose="020B0503020204020204" pitchFamily="34" charset="-122"/>
                <a:cs typeface="Times New Roman" panose="02020603050405020304" pitchFamily="18" charset="0"/>
              </a:rPr>
              <a:t>t </a:t>
            </a:r>
            <a:r>
              <a:rPr kumimoji="1"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3</a:t>
            </a:r>
            <a:endParaRPr kumimoji="1" lang="zh-CN" altLang="en-US" sz="2400" kern="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0999832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a:extLst>
              <a:ext uri="{FF2B5EF4-FFF2-40B4-BE49-F238E27FC236}">
                <a16:creationId xmlns:a16="http://schemas.microsoft.com/office/drawing/2014/main" xmlns="" id="{2C22A9D0-D16A-157C-B894-5B45DD2587C1}"/>
              </a:ext>
            </a:extLst>
          </p:cNvPr>
          <p:cNvSpPr/>
          <p:nvPr/>
        </p:nvSpPr>
        <p:spPr>
          <a:xfrm>
            <a:off x="1" y="1928766"/>
            <a:ext cx="12192000" cy="3187699"/>
          </a:xfrm>
          <a:prstGeom prst="rect">
            <a:avLst/>
          </a:prstGeom>
          <a:solidFill>
            <a:schemeClr val="accent1"/>
          </a:solidFill>
          <a:ln w="12700" cap="flat" cmpd="sng" algn="ctr">
            <a:noFill/>
            <a:prstDash val="solid"/>
            <a:miter lim="800000"/>
          </a:ln>
          <a:effectLst/>
        </p:spPr>
        <p:txBody>
          <a:bodyPr rtlCol="0" anchor="ctr"/>
          <a:lstStyle/>
          <a:p>
            <a:pPr algn="ctr">
              <a:defRPr/>
            </a:pPr>
            <a:endParaRPr lang="zh-CN" altLang="en-US" sz="2000" kern="0">
              <a:solidFill>
                <a:srgbClr val="FFFFFF"/>
              </a:solidFill>
              <a:latin typeface="思源黑体 CN" panose="020F0502020204030204"/>
              <a:cs typeface="+mn-ea"/>
              <a:sym typeface="+mn-lt"/>
            </a:endParaRPr>
          </a:p>
        </p:txBody>
      </p:sp>
      <p:grpSp>
        <p:nvGrpSpPr>
          <p:cNvPr id="95" name="组合 94">
            <a:extLst>
              <a:ext uri="{FF2B5EF4-FFF2-40B4-BE49-F238E27FC236}">
                <a16:creationId xmlns:a16="http://schemas.microsoft.com/office/drawing/2014/main" xmlns="" id="{F1AE6F10-8D4B-BFA6-DB66-57184E4B495E}"/>
              </a:ext>
            </a:extLst>
          </p:cNvPr>
          <p:cNvGrpSpPr/>
          <p:nvPr/>
        </p:nvGrpSpPr>
        <p:grpSpPr>
          <a:xfrm rot="16200000" flipH="1" flipV="1">
            <a:off x="1648436" y="5159986"/>
            <a:ext cx="869693" cy="1870906"/>
            <a:chOff x="11010435" y="4832693"/>
            <a:chExt cx="869693" cy="1870906"/>
          </a:xfrm>
          <a:solidFill>
            <a:schemeClr val="accent2"/>
          </a:solidFill>
        </p:grpSpPr>
        <p:sp>
          <p:nvSpPr>
            <p:cNvPr id="96" name="椭圆 95">
              <a:extLst>
                <a:ext uri="{FF2B5EF4-FFF2-40B4-BE49-F238E27FC236}">
                  <a16:creationId xmlns:a16="http://schemas.microsoft.com/office/drawing/2014/main" xmlns="" id="{DF9492D7-E059-01CA-6948-48C5DCE5BBE1}"/>
                </a:ext>
              </a:extLst>
            </p:cNvPr>
            <p:cNvSpPr/>
            <p:nvPr/>
          </p:nvSpPr>
          <p:spPr>
            <a:xfrm>
              <a:off x="11799846" y="483269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7" name="椭圆 96">
              <a:extLst>
                <a:ext uri="{FF2B5EF4-FFF2-40B4-BE49-F238E27FC236}">
                  <a16:creationId xmlns:a16="http://schemas.microsoft.com/office/drawing/2014/main" xmlns="" id="{9754BA4F-F0B2-01E0-E8AA-056197DAD64E}"/>
                </a:ext>
              </a:extLst>
            </p:cNvPr>
            <p:cNvSpPr/>
            <p:nvPr/>
          </p:nvSpPr>
          <p:spPr>
            <a:xfrm>
              <a:off x="11799846" y="501175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8" name="椭圆 97">
              <a:extLst>
                <a:ext uri="{FF2B5EF4-FFF2-40B4-BE49-F238E27FC236}">
                  <a16:creationId xmlns:a16="http://schemas.microsoft.com/office/drawing/2014/main" xmlns="" id="{EC8E9E92-B91B-A678-F460-0B8C730CAE79}"/>
                </a:ext>
              </a:extLst>
            </p:cNvPr>
            <p:cNvSpPr/>
            <p:nvPr/>
          </p:nvSpPr>
          <p:spPr>
            <a:xfrm>
              <a:off x="11799846" y="51908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99" name="椭圆 98">
              <a:extLst>
                <a:ext uri="{FF2B5EF4-FFF2-40B4-BE49-F238E27FC236}">
                  <a16:creationId xmlns:a16="http://schemas.microsoft.com/office/drawing/2014/main" xmlns="" id="{E3529D57-7F52-7B66-D52B-E8AD9137DAAA}"/>
                </a:ext>
              </a:extLst>
            </p:cNvPr>
            <p:cNvSpPr/>
            <p:nvPr/>
          </p:nvSpPr>
          <p:spPr>
            <a:xfrm>
              <a:off x="11799846" y="536987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0" name="椭圆 99">
              <a:extLst>
                <a:ext uri="{FF2B5EF4-FFF2-40B4-BE49-F238E27FC236}">
                  <a16:creationId xmlns:a16="http://schemas.microsoft.com/office/drawing/2014/main" xmlns="" id="{68963700-3D0F-5544-B4B6-B70CE244D1B6}"/>
                </a:ext>
              </a:extLst>
            </p:cNvPr>
            <p:cNvSpPr/>
            <p:nvPr/>
          </p:nvSpPr>
          <p:spPr>
            <a:xfrm>
              <a:off x="11799846" y="554894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1" name="椭圆 100">
              <a:extLst>
                <a:ext uri="{FF2B5EF4-FFF2-40B4-BE49-F238E27FC236}">
                  <a16:creationId xmlns:a16="http://schemas.microsoft.com/office/drawing/2014/main" xmlns="" id="{F1459995-E84A-7983-953A-C879D60A9D1D}"/>
                </a:ext>
              </a:extLst>
            </p:cNvPr>
            <p:cNvSpPr/>
            <p:nvPr/>
          </p:nvSpPr>
          <p:spPr>
            <a:xfrm>
              <a:off x="11799846" y="5728003"/>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2" name="椭圆 101">
              <a:extLst>
                <a:ext uri="{FF2B5EF4-FFF2-40B4-BE49-F238E27FC236}">
                  <a16:creationId xmlns:a16="http://schemas.microsoft.com/office/drawing/2014/main" xmlns="" id="{2E07D110-9676-0E78-41F3-DFB99BE80AAC}"/>
                </a:ext>
              </a:extLst>
            </p:cNvPr>
            <p:cNvSpPr/>
            <p:nvPr/>
          </p:nvSpPr>
          <p:spPr>
            <a:xfrm>
              <a:off x="11799846" y="5907065"/>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3" name="椭圆 102">
              <a:extLst>
                <a:ext uri="{FF2B5EF4-FFF2-40B4-BE49-F238E27FC236}">
                  <a16:creationId xmlns:a16="http://schemas.microsoft.com/office/drawing/2014/main" xmlns="" id="{63A1982F-9FA8-329B-589A-EBA97B09DEF1}"/>
                </a:ext>
              </a:extLst>
            </p:cNvPr>
            <p:cNvSpPr/>
            <p:nvPr/>
          </p:nvSpPr>
          <p:spPr>
            <a:xfrm>
              <a:off x="11799846" y="608612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4" name="椭圆 103">
              <a:extLst>
                <a:ext uri="{FF2B5EF4-FFF2-40B4-BE49-F238E27FC236}">
                  <a16:creationId xmlns:a16="http://schemas.microsoft.com/office/drawing/2014/main" xmlns="" id="{D18D21E6-CCF1-55F1-B6C2-4B347A3E4292}"/>
                </a:ext>
              </a:extLst>
            </p:cNvPr>
            <p:cNvSpPr/>
            <p:nvPr/>
          </p:nvSpPr>
          <p:spPr>
            <a:xfrm>
              <a:off x="11799846" y="6265189"/>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5" name="椭圆 104">
              <a:extLst>
                <a:ext uri="{FF2B5EF4-FFF2-40B4-BE49-F238E27FC236}">
                  <a16:creationId xmlns:a16="http://schemas.microsoft.com/office/drawing/2014/main" xmlns="" id="{A14AAF1F-0413-39E4-81BF-8A2B3EB9AEBA}"/>
                </a:ext>
              </a:extLst>
            </p:cNvPr>
            <p:cNvSpPr/>
            <p:nvPr/>
          </p:nvSpPr>
          <p:spPr>
            <a:xfrm>
              <a:off x="11799846" y="6444251"/>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6" name="椭圆 105">
              <a:extLst>
                <a:ext uri="{FF2B5EF4-FFF2-40B4-BE49-F238E27FC236}">
                  <a16:creationId xmlns:a16="http://schemas.microsoft.com/office/drawing/2014/main" xmlns="" id="{B95A3450-67FA-DBDD-E968-8B96F5489A70}"/>
                </a:ext>
              </a:extLst>
            </p:cNvPr>
            <p:cNvSpPr/>
            <p:nvPr/>
          </p:nvSpPr>
          <p:spPr>
            <a:xfrm>
              <a:off x="11799846"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7" name="椭圆 106">
              <a:extLst>
                <a:ext uri="{FF2B5EF4-FFF2-40B4-BE49-F238E27FC236}">
                  <a16:creationId xmlns:a16="http://schemas.microsoft.com/office/drawing/2014/main" xmlns="" id="{58D70B41-D145-1BA5-D68B-325DBEC18076}"/>
                </a:ext>
              </a:extLst>
            </p:cNvPr>
            <p:cNvSpPr/>
            <p:nvPr/>
          </p:nvSpPr>
          <p:spPr>
            <a:xfrm>
              <a:off x="11641963"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8" name="椭圆 107">
              <a:extLst>
                <a:ext uri="{FF2B5EF4-FFF2-40B4-BE49-F238E27FC236}">
                  <a16:creationId xmlns:a16="http://schemas.microsoft.com/office/drawing/2014/main" xmlns="" id="{F38BE693-0617-0698-BB5F-8018E581CAF5}"/>
                </a:ext>
              </a:extLst>
            </p:cNvPr>
            <p:cNvSpPr/>
            <p:nvPr/>
          </p:nvSpPr>
          <p:spPr>
            <a:xfrm>
              <a:off x="11484081"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09" name="椭圆 108">
              <a:extLst>
                <a:ext uri="{FF2B5EF4-FFF2-40B4-BE49-F238E27FC236}">
                  <a16:creationId xmlns:a16="http://schemas.microsoft.com/office/drawing/2014/main" xmlns="" id="{EDD9CE23-46EA-B95A-9F84-7B8E9C893550}"/>
                </a:ext>
              </a:extLst>
            </p:cNvPr>
            <p:cNvSpPr/>
            <p:nvPr/>
          </p:nvSpPr>
          <p:spPr>
            <a:xfrm>
              <a:off x="11326199"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0" name="椭圆 109">
              <a:extLst>
                <a:ext uri="{FF2B5EF4-FFF2-40B4-BE49-F238E27FC236}">
                  <a16:creationId xmlns:a16="http://schemas.microsoft.com/office/drawing/2014/main" xmlns="" id="{89D56BDE-4DDA-BC78-6922-754FC85BFAD7}"/>
                </a:ext>
              </a:extLst>
            </p:cNvPr>
            <p:cNvSpPr/>
            <p:nvPr/>
          </p:nvSpPr>
          <p:spPr>
            <a:xfrm>
              <a:off x="11168317"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11" name="椭圆 110">
              <a:extLst>
                <a:ext uri="{FF2B5EF4-FFF2-40B4-BE49-F238E27FC236}">
                  <a16:creationId xmlns:a16="http://schemas.microsoft.com/office/drawing/2014/main" xmlns="" id="{553761AD-DF80-5F94-64ED-E17DE3C0F79A}"/>
                </a:ext>
              </a:extLst>
            </p:cNvPr>
            <p:cNvSpPr/>
            <p:nvPr/>
          </p:nvSpPr>
          <p:spPr>
            <a:xfrm>
              <a:off x="11010435" y="6623317"/>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126" name="文本框 125">
            <a:extLst>
              <a:ext uri="{FF2B5EF4-FFF2-40B4-BE49-F238E27FC236}">
                <a16:creationId xmlns:a16="http://schemas.microsoft.com/office/drawing/2014/main" xmlns="" id="{10D8F35E-5440-22E0-ED6D-DAE6D227504A}"/>
              </a:ext>
            </a:extLst>
          </p:cNvPr>
          <p:cNvSpPr txBox="1"/>
          <p:nvPr/>
        </p:nvSpPr>
        <p:spPr>
          <a:xfrm>
            <a:off x="2502866" y="2689923"/>
            <a:ext cx="7744631" cy="923330"/>
          </a:xfrm>
          <a:prstGeom prst="rect">
            <a:avLst/>
          </a:prstGeom>
          <a:noFill/>
        </p:spPr>
        <p:txBody>
          <a:bodyPr wrap="square" rtlCol="0">
            <a:spAutoFit/>
            <a:scene3d>
              <a:camera prst="orthographicFront"/>
              <a:lightRig rig="threePt" dir="t"/>
            </a:scene3d>
            <a:sp3d contourW="12700"/>
          </a:bodyPr>
          <a:lstStyle/>
          <a:p>
            <a:pPr algn="ctr" defTabSz="457200"/>
            <a:r>
              <a:rPr lang="zh-CN" altLang="en-US" sz="5400" b="1" dirty="0">
                <a:gradFill>
                  <a:gsLst>
                    <a:gs pos="44000">
                      <a:prstClr val="white"/>
                    </a:gs>
                    <a:gs pos="100000">
                      <a:srgbClr val="51B5B7"/>
                    </a:gs>
                  </a:gsLst>
                  <a:lin ang="5400000" scaled="0"/>
                </a:gradFill>
                <a:latin typeface="微软雅黑" panose="020B0503020204020204" pitchFamily="34" charset="-122"/>
                <a:ea typeface="微软雅黑" panose="020B0503020204020204" pitchFamily="34" charset="-122"/>
                <a:cs typeface="MiSans Medium" panose="00000600000000000000" charset="-122"/>
                <a:sym typeface="Arial" panose="020B0604020202020204" pitchFamily="34" charset="0"/>
              </a:rPr>
              <a:t>向量的内积与正交向量组</a:t>
            </a:r>
          </a:p>
        </p:txBody>
      </p:sp>
      <p:grpSp>
        <p:nvGrpSpPr>
          <p:cNvPr id="144" name="组合 143">
            <a:extLst>
              <a:ext uri="{FF2B5EF4-FFF2-40B4-BE49-F238E27FC236}">
                <a16:creationId xmlns:a16="http://schemas.microsoft.com/office/drawing/2014/main" xmlns="" id="{8A0B6880-5892-6789-3F68-B7B773D64760}"/>
              </a:ext>
            </a:extLst>
          </p:cNvPr>
          <p:cNvGrpSpPr/>
          <p:nvPr/>
        </p:nvGrpSpPr>
        <p:grpSpPr>
          <a:xfrm>
            <a:off x="698325" y="4119308"/>
            <a:ext cx="1020562" cy="270782"/>
            <a:chOff x="3381675" y="3022299"/>
            <a:chExt cx="1020562" cy="270782"/>
          </a:xfrm>
        </p:grpSpPr>
        <p:sp>
          <p:nvSpPr>
            <p:cNvPr id="145" name="椭圆 144">
              <a:extLst>
                <a:ext uri="{FF2B5EF4-FFF2-40B4-BE49-F238E27FC236}">
                  <a16:creationId xmlns:a16="http://schemas.microsoft.com/office/drawing/2014/main" xmlns="" id="{AF8EEA8F-5356-6EFF-B042-EC9BCBCCA98E}"/>
                </a:ext>
              </a:extLst>
            </p:cNvPr>
            <p:cNvSpPr/>
            <p:nvPr/>
          </p:nvSpPr>
          <p:spPr>
            <a:xfrm>
              <a:off x="3381675"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6" name="椭圆 145">
              <a:extLst>
                <a:ext uri="{FF2B5EF4-FFF2-40B4-BE49-F238E27FC236}">
                  <a16:creationId xmlns:a16="http://schemas.microsoft.com/office/drawing/2014/main" xmlns="" id="{A6E6340F-33D3-639B-2561-92F2A596499A}"/>
                </a:ext>
              </a:extLst>
            </p:cNvPr>
            <p:cNvSpPr/>
            <p:nvPr/>
          </p:nvSpPr>
          <p:spPr>
            <a:xfrm>
              <a:off x="3538108"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7" name="椭圆 146">
              <a:extLst>
                <a:ext uri="{FF2B5EF4-FFF2-40B4-BE49-F238E27FC236}">
                  <a16:creationId xmlns:a16="http://schemas.microsoft.com/office/drawing/2014/main" xmlns="" id="{D0FE76DE-13D2-5973-94D4-E62BE6BF7018}"/>
                </a:ext>
              </a:extLst>
            </p:cNvPr>
            <p:cNvSpPr/>
            <p:nvPr/>
          </p:nvSpPr>
          <p:spPr>
            <a:xfrm>
              <a:off x="3694541"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8" name="椭圆 147">
              <a:extLst>
                <a:ext uri="{FF2B5EF4-FFF2-40B4-BE49-F238E27FC236}">
                  <a16:creationId xmlns:a16="http://schemas.microsoft.com/office/drawing/2014/main" xmlns="" id="{C3B56ACA-B0A5-23E0-F796-4185527FB431}"/>
                </a:ext>
              </a:extLst>
            </p:cNvPr>
            <p:cNvSpPr/>
            <p:nvPr/>
          </p:nvSpPr>
          <p:spPr>
            <a:xfrm>
              <a:off x="3850974"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49" name="椭圆 148">
              <a:extLst>
                <a:ext uri="{FF2B5EF4-FFF2-40B4-BE49-F238E27FC236}">
                  <a16:creationId xmlns:a16="http://schemas.microsoft.com/office/drawing/2014/main" xmlns="" id="{C2E0D881-17BA-3A0B-96DD-60C1A4C69C12}"/>
                </a:ext>
              </a:extLst>
            </p:cNvPr>
            <p:cNvSpPr/>
            <p:nvPr/>
          </p:nvSpPr>
          <p:spPr>
            <a:xfrm>
              <a:off x="4007407"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0" name="椭圆 149">
              <a:extLst>
                <a:ext uri="{FF2B5EF4-FFF2-40B4-BE49-F238E27FC236}">
                  <a16:creationId xmlns:a16="http://schemas.microsoft.com/office/drawing/2014/main" xmlns="" id="{7498E8F0-9EEA-A27C-CEAB-B6ED90A4FDD4}"/>
                </a:ext>
              </a:extLst>
            </p:cNvPr>
            <p:cNvSpPr/>
            <p:nvPr/>
          </p:nvSpPr>
          <p:spPr>
            <a:xfrm>
              <a:off x="4163840" y="30222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1" name="椭圆 150">
              <a:extLst>
                <a:ext uri="{FF2B5EF4-FFF2-40B4-BE49-F238E27FC236}">
                  <a16:creationId xmlns:a16="http://schemas.microsoft.com/office/drawing/2014/main" xmlns="" id="{598B1711-95BC-3D77-3E7B-7065EE724606}"/>
                </a:ext>
              </a:extLst>
            </p:cNvPr>
            <p:cNvSpPr/>
            <p:nvPr/>
          </p:nvSpPr>
          <p:spPr>
            <a:xfrm>
              <a:off x="3539790"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2" name="椭圆 151">
              <a:extLst>
                <a:ext uri="{FF2B5EF4-FFF2-40B4-BE49-F238E27FC236}">
                  <a16:creationId xmlns:a16="http://schemas.microsoft.com/office/drawing/2014/main" xmlns="" id="{71C86474-6441-3AF3-642B-9A2CD195B32E}"/>
                </a:ext>
              </a:extLst>
            </p:cNvPr>
            <p:cNvSpPr/>
            <p:nvPr/>
          </p:nvSpPr>
          <p:spPr>
            <a:xfrm>
              <a:off x="3696223"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3" name="椭圆 152">
              <a:extLst>
                <a:ext uri="{FF2B5EF4-FFF2-40B4-BE49-F238E27FC236}">
                  <a16:creationId xmlns:a16="http://schemas.microsoft.com/office/drawing/2014/main" xmlns="" id="{E3354F3A-943E-7CAD-2800-00F3AF5A36C5}"/>
                </a:ext>
              </a:extLst>
            </p:cNvPr>
            <p:cNvSpPr/>
            <p:nvPr/>
          </p:nvSpPr>
          <p:spPr>
            <a:xfrm>
              <a:off x="3852656"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4" name="椭圆 153">
              <a:extLst>
                <a:ext uri="{FF2B5EF4-FFF2-40B4-BE49-F238E27FC236}">
                  <a16:creationId xmlns:a16="http://schemas.microsoft.com/office/drawing/2014/main" xmlns="" id="{900D747D-F929-48F0-2A57-391B9CF9783B}"/>
                </a:ext>
              </a:extLst>
            </p:cNvPr>
            <p:cNvSpPr/>
            <p:nvPr/>
          </p:nvSpPr>
          <p:spPr>
            <a:xfrm>
              <a:off x="4009089"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5" name="椭圆 154">
              <a:extLst>
                <a:ext uri="{FF2B5EF4-FFF2-40B4-BE49-F238E27FC236}">
                  <a16:creationId xmlns:a16="http://schemas.microsoft.com/office/drawing/2014/main" xmlns="" id="{340AE186-99EE-BCC9-72ED-83F22D3EFF49}"/>
                </a:ext>
              </a:extLst>
            </p:cNvPr>
            <p:cNvSpPr/>
            <p:nvPr/>
          </p:nvSpPr>
          <p:spPr>
            <a:xfrm>
              <a:off x="4165522"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56" name="椭圆 155">
              <a:extLst>
                <a:ext uri="{FF2B5EF4-FFF2-40B4-BE49-F238E27FC236}">
                  <a16:creationId xmlns:a16="http://schemas.microsoft.com/office/drawing/2014/main" xmlns="" id="{E211FE81-187A-3123-A543-341F7F7CF73B}"/>
                </a:ext>
              </a:extLst>
            </p:cNvPr>
            <p:cNvSpPr/>
            <p:nvPr/>
          </p:nvSpPr>
          <p:spPr>
            <a:xfrm>
              <a:off x="4321955" y="3212799"/>
              <a:ext cx="80282" cy="8028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grpSp>
        <p:nvGrpSpPr>
          <p:cNvPr id="183" name="组合 182">
            <a:extLst>
              <a:ext uri="{FF2B5EF4-FFF2-40B4-BE49-F238E27FC236}">
                <a16:creationId xmlns:a16="http://schemas.microsoft.com/office/drawing/2014/main" xmlns="" id="{493571EC-E11D-C81F-F213-399E6C8C5587}"/>
              </a:ext>
            </a:extLst>
          </p:cNvPr>
          <p:cNvGrpSpPr/>
          <p:nvPr/>
        </p:nvGrpSpPr>
        <p:grpSpPr>
          <a:xfrm>
            <a:off x="10512150" y="545625"/>
            <a:ext cx="1020562" cy="270782"/>
            <a:chOff x="7158259" y="667672"/>
            <a:chExt cx="1020562" cy="270782"/>
          </a:xfrm>
          <a:solidFill>
            <a:schemeClr val="accent2"/>
          </a:solidFill>
        </p:grpSpPr>
        <p:sp>
          <p:nvSpPr>
            <p:cNvPr id="184" name="椭圆 183">
              <a:extLst>
                <a:ext uri="{FF2B5EF4-FFF2-40B4-BE49-F238E27FC236}">
                  <a16:creationId xmlns:a16="http://schemas.microsoft.com/office/drawing/2014/main" xmlns="" id="{23860DB3-F17B-D5FF-F741-895F91693E40}"/>
                </a:ext>
              </a:extLst>
            </p:cNvPr>
            <p:cNvSpPr/>
            <p:nvPr/>
          </p:nvSpPr>
          <p:spPr>
            <a:xfrm>
              <a:off x="7158259"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5" name="椭圆 184">
              <a:extLst>
                <a:ext uri="{FF2B5EF4-FFF2-40B4-BE49-F238E27FC236}">
                  <a16:creationId xmlns:a16="http://schemas.microsoft.com/office/drawing/2014/main" xmlns="" id="{EACAE4E4-2859-5E5B-C5D9-56616E0BF992}"/>
                </a:ext>
              </a:extLst>
            </p:cNvPr>
            <p:cNvSpPr/>
            <p:nvPr/>
          </p:nvSpPr>
          <p:spPr>
            <a:xfrm>
              <a:off x="7314692"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6" name="椭圆 185">
              <a:extLst>
                <a:ext uri="{FF2B5EF4-FFF2-40B4-BE49-F238E27FC236}">
                  <a16:creationId xmlns:a16="http://schemas.microsoft.com/office/drawing/2014/main" xmlns="" id="{637B0565-2445-3145-D340-1B7DBF7854E1}"/>
                </a:ext>
              </a:extLst>
            </p:cNvPr>
            <p:cNvSpPr/>
            <p:nvPr/>
          </p:nvSpPr>
          <p:spPr>
            <a:xfrm>
              <a:off x="7471125"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7" name="椭圆 186">
              <a:extLst>
                <a:ext uri="{FF2B5EF4-FFF2-40B4-BE49-F238E27FC236}">
                  <a16:creationId xmlns:a16="http://schemas.microsoft.com/office/drawing/2014/main" xmlns="" id="{54F9D39F-206F-63F4-6BEC-C6D070430909}"/>
                </a:ext>
              </a:extLst>
            </p:cNvPr>
            <p:cNvSpPr/>
            <p:nvPr/>
          </p:nvSpPr>
          <p:spPr>
            <a:xfrm>
              <a:off x="7627558"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8" name="椭圆 187">
              <a:extLst>
                <a:ext uri="{FF2B5EF4-FFF2-40B4-BE49-F238E27FC236}">
                  <a16:creationId xmlns:a16="http://schemas.microsoft.com/office/drawing/2014/main" xmlns="" id="{F0713D99-D1A3-AD22-4AC5-E1E1D40966B6}"/>
                </a:ext>
              </a:extLst>
            </p:cNvPr>
            <p:cNvSpPr/>
            <p:nvPr/>
          </p:nvSpPr>
          <p:spPr>
            <a:xfrm>
              <a:off x="7783991"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89" name="椭圆 188">
              <a:extLst>
                <a:ext uri="{FF2B5EF4-FFF2-40B4-BE49-F238E27FC236}">
                  <a16:creationId xmlns:a16="http://schemas.microsoft.com/office/drawing/2014/main" xmlns="" id="{E7E27A55-918E-1685-E0BE-F62B42A61234}"/>
                </a:ext>
              </a:extLst>
            </p:cNvPr>
            <p:cNvSpPr/>
            <p:nvPr/>
          </p:nvSpPr>
          <p:spPr>
            <a:xfrm>
              <a:off x="7940424" y="6676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0" name="椭圆 189">
              <a:extLst>
                <a:ext uri="{FF2B5EF4-FFF2-40B4-BE49-F238E27FC236}">
                  <a16:creationId xmlns:a16="http://schemas.microsoft.com/office/drawing/2014/main" xmlns="" id="{B2846442-E78A-BCA6-AC6B-2363C4703A8F}"/>
                </a:ext>
              </a:extLst>
            </p:cNvPr>
            <p:cNvSpPr/>
            <p:nvPr/>
          </p:nvSpPr>
          <p:spPr>
            <a:xfrm>
              <a:off x="7316374"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1" name="椭圆 190">
              <a:extLst>
                <a:ext uri="{FF2B5EF4-FFF2-40B4-BE49-F238E27FC236}">
                  <a16:creationId xmlns:a16="http://schemas.microsoft.com/office/drawing/2014/main" xmlns="" id="{98F8D054-C6D3-3E62-17D9-311CFD2C0F60}"/>
                </a:ext>
              </a:extLst>
            </p:cNvPr>
            <p:cNvSpPr/>
            <p:nvPr/>
          </p:nvSpPr>
          <p:spPr>
            <a:xfrm>
              <a:off x="7472807"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2" name="椭圆 191">
              <a:extLst>
                <a:ext uri="{FF2B5EF4-FFF2-40B4-BE49-F238E27FC236}">
                  <a16:creationId xmlns:a16="http://schemas.microsoft.com/office/drawing/2014/main" xmlns="" id="{E6881278-842E-A2B4-D7FD-6541525776DA}"/>
                </a:ext>
              </a:extLst>
            </p:cNvPr>
            <p:cNvSpPr/>
            <p:nvPr/>
          </p:nvSpPr>
          <p:spPr>
            <a:xfrm>
              <a:off x="7629240"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3" name="椭圆 192">
              <a:extLst>
                <a:ext uri="{FF2B5EF4-FFF2-40B4-BE49-F238E27FC236}">
                  <a16:creationId xmlns:a16="http://schemas.microsoft.com/office/drawing/2014/main" xmlns="" id="{623E8556-6389-6A30-A65F-6476E9FB30E6}"/>
                </a:ext>
              </a:extLst>
            </p:cNvPr>
            <p:cNvSpPr/>
            <p:nvPr/>
          </p:nvSpPr>
          <p:spPr>
            <a:xfrm>
              <a:off x="7785673"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4" name="椭圆 193">
              <a:extLst>
                <a:ext uri="{FF2B5EF4-FFF2-40B4-BE49-F238E27FC236}">
                  <a16:creationId xmlns:a16="http://schemas.microsoft.com/office/drawing/2014/main" xmlns="" id="{0277D8C4-1191-0544-A286-3BE5062A5F69}"/>
                </a:ext>
              </a:extLst>
            </p:cNvPr>
            <p:cNvSpPr/>
            <p:nvPr/>
          </p:nvSpPr>
          <p:spPr>
            <a:xfrm>
              <a:off x="7942106"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sp>
          <p:nvSpPr>
            <p:cNvPr id="195" name="椭圆 194">
              <a:extLst>
                <a:ext uri="{FF2B5EF4-FFF2-40B4-BE49-F238E27FC236}">
                  <a16:creationId xmlns:a16="http://schemas.microsoft.com/office/drawing/2014/main" xmlns="" id="{B51018E0-18C5-5159-F871-E8700080F01D}"/>
                </a:ext>
              </a:extLst>
            </p:cNvPr>
            <p:cNvSpPr/>
            <p:nvPr/>
          </p:nvSpPr>
          <p:spPr>
            <a:xfrm>
              <a:off x="8098539" y="858172"/>
              <a:ext cx="80282" cy="80282"/>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a:solidFill>
                  <a:prstClr val="white"/>
                </a:solidFill>
              </a:endParaRPr>
            </a:p>
          </p:txBody>
        </p:sp>
      </p:grpSp>
      <p:sp>
        <p:nvSpPr>
          <p:cNvPr id="2" name="矩形: 圆角 1">
            <a:extLst>
              <a:ext uri="{FF2B5EF4-FFF2-40B4-BE49-F238E27FC236}">
                <a16:creationId xmlns:a16="http://schemas.microsoft.com/office/drawing/2014/main" xmlns="" id="{D81578D0-6087-AD42-B213-20B6EA93E013}"/>
              </a:ext>
            </a:extLst>
          </p:cNvPr>
          <p:cNvSpPr/>
          <p:nvPr/>
        </p:nvSpPr>
        <p:spPr>
          <a:xfrm>
            <a:off x="4825185" y="1645488"/>
            <a:ext cx="2561848" cy="586740"/>
          </a:xfrm>
          <a:prstGeom prst="roundRect">
            <a:avLst>
              <a:gd name="adj" fmla="val 9963"/>
            </a:avLst>
          </a:prstGeom>
          <a:solidFill>
            <a:schemeClr val="accent2"/>
          </a:solidFill>
          <a:ln>
            <a:noFill/>
          </a:ln>
          <a:effectLst>
            <a:outerShdw blurRad="190500" dist="38100" dir="5400000" algn="t"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CN" sz="3200" b="1" dirty="0" smtClean="0">
                <a:solidFill>
                  <a:prstClr val="black"/>
                </a:solidFill>
                <a:latin typeface="Times New Roman" panose="02020603050405020304" pitchFamily="18" charset="0"/>
                <a:cs typeface="Times New Roman" panose="02020603050405020304" pitchFamily="18" charset="0"/>
                <a:sym typeface="+mn-lt"/>
              </a:rPr>
              <a:t>§5</a:t>
            </a:r>
            <a:endParaRPr lang="zh-CN" altLang="en-US" sz="3200" b="1" dirty="0">
              <a:solidFill>
                <a:prstClr val="black"/>
              </a:solidFill>
              <a:latin typeface="Times New Roman" panose="02020603050405020304" pitchFamily="18" charset="0"/>
              <a:cs typeface="Times New Roman" panose="02020603050405020304" pitchFamily="18" charset="0"/>
              <a:sym typeface="+mn-lt"/>
            </a:endParaRPr>
          </a:p>
        </p:txBody>
      </p:sp>
      <p:cxnSp>
        <p:nvCxnSpPr>
          <p:cNvPr id="3" name="直接连接符 2">
            <a:extLst>
              <a:ext uri="{FF2B5EF4-FFF2-40B4-BE49-F238E27FC236}">
                <a16:creationId xmlns:a16="http://schemas.microsoft.com/office/drawing/2014/main" xmlns="" id="{67FF21FA-B036-2A83-1379-7B4B32C92625}"/>
              </a:ext>
            </a:extLst>
          </p:cNvPr>
          <p:cNvCxnSpPr>
            <a:cxnSpLocks/>
          </p:cNvCxnSpPr>
          <p:nvPr/>
        </p:nvCxnSpPr>
        <p:spPr>
          <a:xfrm>
            <a:off x="2576929" y="3834249"/>
            <a:ext cx="7771758" cy="0"/>
          </a:xfrm>
          <a:prstGeom prst="line">
            <a:avLst/>
          </a:prstGeom>
          <a:ln w="19050">
            <a:solidFill>
              <a:schemeClr val="bg1"/>
            </a:solidFill>
            <a:headEnd type="diamon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742225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 presetClass="entr" presetSubtype="8" fill="hold" nodeType="withEffect">
                                  <p:stCondLst>
                                    <p:cond delay="0"/>
                                  </p:stCondLst>
                                  <p:childTnLst>
                                    <p:set>
                                      <p:cBhvr>
                                        <p:cTn id="11" dur="1" fill="hold">
                                          <p:stCondLst>
                                            <p:cond delay="0"/>
                                          </p:stCondLst>
                                        </p:cTn>
                                        <p:tgtEl>
                                          <p:spTgt spid="95"/>
                                        </p:tgtEl>
                                        <p:attrNameLst>
                                          <p:attrName>style.visibility</p:attrName>
                                        </p:attrNameLst>
                                      </p:cBhvr>
                                      <p:to>
                                        <p:strVal val="visible"/>
                                      </p:to>
                                    </p:set>
                                    <p:anim calcmode="lin" valueType="num">
                                      <p:cBhvr additive="base">
                                        <p:cTn id="12" dur="500" fill="hold"/>
                                        <p:tgtEl>
                                          <p:spTgt spid="95"/>
                                        </p:tgtEl>
                                        <p:attrNameLst>
                                          <p:attrName>ppt_x</p:attrName>
                                        </p:attrNameLst>
                                      </p:cBhvr>
                                      <p:tavLst>
                                        <p:tav tm="0">
                                          <p:val>
                                            <p:strVal val="0-#ppt_w/2"/>
                                          </p:val>
                                        </p:tav>
                                        <p:tav tm="100000">
                                          <p:val>
                                            <p:strVal val="#ppt_x"/>
                                          </p:val>
                                        </p:tav>
                                      </p:tavLst>
                                    </p:anim>
                                    <p:anim calcmode="lin" valueType="num">
                                      <p:cBhvr additive="base">
                                        <p:cTn id="13" dur="500" fill="hold"/>
                                        <p:tgtEl>
                                          <p:spTgt spid="95"/>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44"/>
                                        </p:tgtEl>
                                        <p:attrNameLst>
                                          <p:attrName>style.visibility</p:attrName>
                                        </p:attrNameLst>
                                      </p:cBhvr>
                                      <p:to>
                                        <p:strVal val="visible"/>
                                      </p:to>
                                    </p:set>
                                    <p:anim calcmode="lin" valueType="num">
                                      <p:cBhvr additive="base">
                                        <p:cTn id="16" dur="500" fill="hold"/>
                                        <p:tgtEl>
                                          <p:spTgt spid="144"/>
                                        </p:tgtEl>
                                        <p:attrNameLst>
                                          <p:attrName>ppt_x</p:attrName>
                                        </p:attrNameLst>
                                      </p:cBhvr>
                                      <p:tavLst>
                                        <p:tav tm="0">
                                          <p:val>
                                            <p:strVal val="0-#ppt_w/2"/>
                                          </p:val>
                                        </p:tav>
                                        <p:tav tm="100000">
                                          <p:val>
                                            <p:strVal val="#ppt_x"/>
                                          </p:val>
                                        </p:tav>
                                      </p:tavLst>
                                    </p:anim>
                                    <p:anim calcmode="lin" valueType="num">
                                      <p:cBhvr additive="base">
                                        <p:cTn id="17" dur="500" fill="hold"/>
                                        <p:tgtEl>
                                          <p:spTgt spid="144"/>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 calcmode="lin" valueType="num">
                                      <p:cBhvr additive="base">
                                        <p:cTn id="20" dur="500" fill="hold"/>
                                        <p:tgtEl>
                                          <p:spTgt spid="49"/>
                                        </p:tgtEl>
                                        <p:attrNameLst>
                                          <p:attrName>ppt_x</p:attrName>
                                        </p:attrNameLst>
                                      </p:cBhvr>
                                      <p:tavLst>
                                        <p:tav tm="0">
                                          <p:val>
                                            <p:strVal val="0-#ppt_w/2"/>
                                          </p:val>
                                        </p:tav>
                                        <p:tav tm="100000">
                                          <p:val>
                                            <p:strVal val="#ppt_x"/>
                                          </p:val>
                                        </p:tav>
                                      </p:tavLst>
                                    </p:anim>
                                    <p:anim calcmode="lin" valueType="num">
                                      <p:cBhvr additive="base">
                                        <p:cTn id="21" dur="500" fill="hold"/>
                                        <p:tgtEl>
                                          <p:spTgt spid="49"/>
                                        </p:tgtEl>
                                        <p:attrNameLst>
                                          <p:attrName>ppt_y</p:attrName>
                                        </p:attrNameLst>
                                      </p:cBhvr>
                                      <p:tavLst>
                                        <p:tav tm="0">
                                          <p:val>
                                            <p:strVal val="#ppt_y"/>
                                          </p:val>
                                        </p:tav>
                                        <p:tav tm="100000">
                                          <p:val>
                                            <p:strVal val="#ppt_y"/>
                                          </p:val>
                                        </p:tav>
                                      </p:tavLst>
                                    </p:anim>
                                  </p:childTnLst>
                                </p:cTn>
                              </p:par>
                              <p:par>
                                <p:cTn id="22" presetID="2" presetClass="entr" presetSubtype="2" fill="hold" nodeType="withEffect">
                                  <p:stCondLst>
                                    <p:cond delay="0"/>
                                  </p:stCondLst>
                                  <p:childTnLst>
                                    <p:set>
                                      <p:cBhvr>
                                        <p:cTn id="23" dur="1" fill="hold">
                                          <p:stCondLst>
                                            <p:cond delay="0"/>
                                          </p:stCondLst>
                                        </p:cTn>
                                        <p:tgtEl>
                                          <p:spTgt spid="183"/>
                                        </p:tgtEl>
                                        <p:attrNameLst>
                                          <p:attrName>style.visibility</p:attrName>
                                        </p:attrNameLst>
                                      </p:cBhvr>
                                      <p:to>
                                        <p:strVal val="visible"/>
                                      </p:to>
                                    </p:set>
                                    <p:anim calcmode="lin" valueType="num">
                                      <p:cBhvr additive="base">
                                        <p:cTn id="24" dur="500" fill="hold"/>
                                        <p:tgtEl>
                                          <p:spTgt spid="183"/>
                                        </p:tgtEl>
                                        <p:attrNameLst>
                                          <p:attrName>ppt_x</p:attrName>
                                        </p:attrNameLst>
                                      </p:cBhvr>
                                      <p:tavLst>
                                        <p:tav tm="0">
                                          <p:val>
                                            <p:strVal val="1+#ppt_w/2"/>
                                          </p:val>
                                        </p:tav>
                                        <p:tav tm="100000">
                                          <p:val>
                                            <p:strVal val="#ppt_x"/>
                                          </p:val>
                                        </p:tav>
                                      </p:tavLst>
                                    </p:anim>
                                    <p:anim calcmode="lin" valueType="num">
                                      <p:cBhvr additive="base">
                                        <p:cTn id="25" dur="500" fill="hold"/>
                                        <p:tgtEl>
                                          <p:spTgt spid="183"/>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126"/>
                                        </p:tgtEl>
                                        <p:attrNameLst>
                                          <p:attrName>style.visibility</p:attrName>
                                        </p:attrNameLst>
                                      </p:cBhvr>
                                      <p:to>
                                        <p:strVal val="visible"/>
                                      </p:to>
                                    </p:set>
                                    <p:animEffect transition="in" filter="circle(in)">
                                      <p:cBhvr>
                                        <p:cTn id="29" dur="2000"/>
                                        <p:tgtEl>
                                          <p:spTgt spid="126"/>
                                        </p:tgtEl>
                                      </p:cBhvr>
                                    </p:animEffect>
                                  </p:childTnLst>
                                </p:cTn>
                              </p:par>
                            </p:childTnLst>
                          </p:cTn>
                        </p:par>
                        <p:par>
                          <p:cTn id="30" fill="hold">
                            <p:stCondLst>
                              <p:cond delay="2500"/>
                            </p:stCondLst>
                            <p:childTnLst>
                              <p:par>
                                <p:cTn id="31" presetID="22" presetClass="entr" presetSubtype="8"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26" grpId="0"/>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12" name="TextBox 11"/>
          <p:cNvSpPr txBox="1"/>
          <p:nvPr/>
        </p:nvSpPr>
        <p:spPr>
          <a:xfrm>
            <a:off x="1035712" y="1388925"/>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有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p>
        </p:txBody>
      </p:sp>
      <p:grpSp>
        <p:nvGrpSpPr>
          <p:cNvPr id="13" name="组合 12"/>
          <p:cNvGrpSpPr/>
          <p:nvPr/>
        </p:nvGrpSpPr>
        <p:grpSpPr>
          <a:xfrm>
            <a:off x="1739014" y="1486257"/>
            <a:ext cx="1599268" cy="523220"/>
            <a:chOff x="1414686" y="1053530"/>
            <a:chExt cx="1599268" cy="523220"/>
          </a:xfrm>
        </p:grpSpPr>
        <p:sp>
          <p:nvSpPr>
            <p:cNvPr id="14" name="椭圆 13"/>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5" name="组合 14"/>
            <p:cNvGrpSpPr/>
            <p:nvPr/>
          </p:nvGrpSpPr>
          <p:grpSpPr>
            <a:xfrm>
              <a:off x="1414686" y="1053530"/>
              <a:ext cx="504056" cy="504056"/>
              <a:chOff x="1414686" y="1053530"/>
              <a:chExt cx="504056" cy="504056"/>
            </a:xfrm>
          </p:grpSpPr>
          <p:sp>
            <p:nvSpPr>
              <p:cNvPr id="21" name="椭圆 20"/>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7" name="TextBox 26"/>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9" name="TextBox 18"/>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20" name="TextBox 19"/>
            <p:cNvSpPr txBox="1">
              <a:spLocks noChangeAspect="1"/>
            </p:cNvSpPr>
            <p:nvPr/>
          </p:nvSpPr>
          <p:spPr>
            <a:xfrm>
              <a:off x="2344959" y="1053530"/>
              <a:ext cx="668995"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0</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28" name="对象 27"/>
          <p:cNvGraphicFramePr>
            <a:graphicFrameLocks noChangeAspect="1"/>
          </p:cNvGraphicFramePr>
          <p:nvPr>
            <p:extLst>
              <p:ext uri="{D42A27DB-BD31-4B8C-83A1-F6EECF244321}">
                <p14:modId xmlns:p14="http://schemas.microsoft.com/office/powerpoint/2010/main" val="3586077108"/>
              </p:ext>
            </p:extLst>
          </p:nvPr>
        </p:nvGraphicFramePr>
        <p:xfrm>
          <a:off x="4078288" y="2282825"/>
          <a:ext cx="2743200" cy="1803400"/>
        </p:xfrm>
        <a:graphic>
          <a:graphicData uri="http://schemas.openxmlformats.org/presentationml/2006/ole">
            <mc:AlternateContent xmlns:mc="http://schemas.openxmlformats.org/markup-compatibility/2006">
              <mc:Choice xmlns:v="urn:schemas-microsoft-com:vml" Requires="v">
                <p:oleObj spid="_x0000_s7230" name="Equation" r:id="rId4" imgW="2743200" imgH="1803240" progId="Equation.DSMT4">
                  <p:embed/>
                </p:oleObj>
              </mc:Choice>
              <mc:Fallback>
                <p:oleObj name="Equation" r:id="rId4" imgW="2743200" imgH="1803240" progId="Equation.DSMT4">
                  <p:embed/>
                  <p:pic>
                    <p:nvPicPr>
                      <p:cNvPr id="0" name=""/>
                      <p:cNvPicPr/>
                      <p:nvPr/>
                    </p:nvPicPr>
                    <p:blipFill>
                      <a:blip r:embed="rId5"/>
                      <a:stretch>
                        <a:fillRect/>
                      </a:stretch>
                    </p:blipFill>
                    <p:spPr>
                      <a:xfrm>
                        <a:off x="4078288" y="2282825"/>
                        <a:ext cx="2743200" cy="1803400"/>
                      </a:xfrm>
                      <a:prstGeom prst="rect">
                        <a:avLst/>
                      </a:prstGeom>
                    </p:spPr>
                  </p:pic>
                </p:oleObj>
              </mc:Fallback>
            </mc:AlternateContent>
          </a:graphicData>
        </a:graphic>
      </p:graphicFrame>
      <p:sp>
        <p:nvSpPr>
          <p:cNvPr id="29" name="TextBox 28"/>
          <p:cNvSpPr txBox="1"/>
          <p:nvPr/>
        </p:nvSpPr>
        <p:spPr>
          <a:xfrm>
            <a:off x="1035712" y="4329042"/>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称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向量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y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内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TextBox 29"/>
          <p:cNvSpPr txBox="1"/>
          <p:nvPr/>
        </p:nvSpPr>
        <p:spPr>
          <a:xfrm>
            <a:off x="1035712" y="5119951"/>
            <a:ext cx="10513168" cy="646331"/>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内积是向量的一种运算，用矩阵形式可表示</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30000"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5629766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9" grpId="0"/>
      <p:bldP spid="3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26265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5" name="TextBox 14"/>
          <p:cNvSpPr txBox="1"/>
          <p:nvPr/>
        </p:nvSpPr>
        <p:spPr>
          <a:xfrm>
            <a:off x="838622" y="1887352"/>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面向量的内积：</a:t>
            </a:r>
          </a:p>
        </p:txBody>
      </p:sp>
      <p:sp>
        <p:nvSpPr>
          <p:cNvPr id="16" name="TextBox 15"/>
          <p:cNvSpPr txBox="1"/>
          <p:nvPr/>
        </p:nvSpPr>
        <p:spPr>
          <a:xfrm>
            <a:off x="838622" y="2706225"/>
            <a:ext cx="10513168" cy="587853"/>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 1, 5,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 0,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Box 16"/>
          <p:cNvSpPr txBox="1"/>
          <p:nvPr/>
        </p:nvSpPr>
        <p:spPr>
          <a:xfrm>
            <a:off x="838622" y="4343971"/>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1×0+5</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p:cNvSpPr txBox="1"/>
          <p:nvPr/>
        </p:nvSpPr>
        <p:spPr>
          <a:xfrm>
            <a:off x="838622" y="3525098"/>
            <a:ext cx="10513168" cy="587853"/>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 1, 0,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6, 8,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8"/>
          <p:cNvSpPr txBox="1"/>
          <p:nvPr/>
        </p:nvSpPr>
        <p:spPr>
          <a:xfrm>
            <a:off x="838622" y="5162845"/>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1×(</a:t>
            </a:r>
            <a:r>
              <a:rPr lang="en-US" altLang="zh-CN" sz="2400" dirty="0" smtClean="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6)+0×8+3×4</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277153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838622" y="1269554"/>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实向量，</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实数，则从内积的定义</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可推得下列</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性质</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 name="TextBox 6"/>
          <p:cNvSpPr txBox="1"/>
          <p:nvPr/>
        </p:nvSpPr>
        <p:spPr>
          <a:xfrm>
            <a:off x="838622" y="2050205"/>
            <a:ext cx="10513168" cy="580865"/>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p:cNvSpPr txBox="1"/>
          <p:nvPr/>
        </p:nvSpPr>
        <p:spPr>
          <a:xfrm>
            <a:off x="838622" y="2830856"/>
            <a:ext cx="10513168" cy="580865"/>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Box 8"/>
          <p:cNvSpPr txBox="1"/>
          <p:nvPr/>
        </p:nvSpPr>
        <p:spPr>
          <a:xfrm>
            <a:off x="838622" y="3611507"/>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9"/>
          <p:cNvSpPr txBox="1"/>
          <p:nvPr/>
        </p:nvSpPr>
        <p:spPr>
          <a:xfrm>
            <a:off x="838622" y="4457624"/>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当且仅当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等号</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成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Box 10"/>
          <p:cNvSpPr txBox="1"/>
          <p:nvPr/>
        </p:nvSpPr>
        <p:spPr>
          <a:xfrm>
            <a:off x="838622" y="5303743"/>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由于</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对任一</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因此可以</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引入向量长度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概念。</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7708906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838622" y="1285192"/>
            <a:ext cx="10656692" cy="1200329"/>
            <a:chOff x="838622" y="1140052"/>
            <a:chExt cx="10656692" cy="1200329"/>
          </a:xfrm>
        </p:grpSpPr>
        <p:sp>
          <p:nvSpPr>
            <p:cNvPr id="7" name="TextBox 6"/>
            <p:cNvSpPr txBox="1"/>
            <p:nvPr/>
          </p:nvSpPr>
          <p:spPr>
            <a:xfrm>
              <a:off x="838622" y="1140052"/>
              <a:ext cx="10656692" cy="1200329"/>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称</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向量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a:t>
              </a:r>
              <a:r>
                <a:rPr kumimoji="0"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长度</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或</a:t>
              </a:r>
              <a:r>
                <a:rPr kumimoji="0"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范数</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a:t>
              </a:r>
              <a:r>
                <a:rPr kumimoji="0"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单位向量</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222934473"/>
                </p:ext>
              </p:extLst>
            </p:nvPr>
          </p:nvGraphicFramePr>
          <p:xfrm>
            <a:off x="3608287" y="1198602"/>
            <a:ext cx="4076700" cy="508000"/>
          </p:xfrm>
          <a:graphic>
            <a:graphicData uri="http://schemas.openxmlformats.org/presentationml/2006/ole">
              <mc:AlternateContent xmlns:mc="http://schemas.openxmlformats.org/markup-compatibility/2006">
                <mc:Choice xmlns:v="urn:schemas-microsoft-com:vml" Requires="v">
                  <p:oleObj spid="_x0000_s136285" name="Equation" r:id="rId4" imgW="4076640" imgH="507960" progId="Equation.DSMT4">
                    <p:embed/>
                  </p:oleObj>
                </mc:Choice>
                <mc:Fallback>
                  <p:oleObj name="Equation" r:id="rId4" imgW="4076640" imgH="507960" progId="Equation.DSMT4">
                    <p:embed/>
                    <p:pic>
                      <p:nvPicPr>
                        <p:cNvPr id="0" name=""/>
                        <p:cNvPicPr/>
                        <p:nvPr/>
                      </p:nvPicPr>
                      <p:blipFill>
                        <a:blip r:embed="rId5"/>
                        <a:stretch>
                          <a:fillRect/>
                        </a:stretch>
                      </p:blipFill>
                      <p:spPr>
                        <a:xfrm>
                          <a:off x="3608287" y="1198602"/>
                          <a:ext cx="4076700" cy="508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84642050"/>
                </p:ext>
              </p:extLst>
            </p:nvPr>
          </p:nvGraphicFramePr>
          <p:xfrm>
            <a:off x="1277082" y="1818562"/>
            <a:ext cx="812800" cy="431800"/>
          </p:xfrm>
          <a:graphic>
            <a:graphicData uri="http://schemas.openxmlformats.org/presentationml/2006/ole">
              <mc:AlternateContent xmlns:mc="http://schemas.openxmlformats.org/markup-compatibility/2006">
                <mc:Choice xmlns:v="urn:schemas-microsoft-com:vml" Requires="v">
                  <p:oleObj spid="_x0000_s136286" name="Equation" r:id="rId6" imgW="812520" imgH="431640" progId="Equation.DSMT4">
                    <p:embed/>
                  </p:oleObj>
                </mc:Choice>
                <mc:Fallback>
                  <p:oleObj name="Equation" r:id="rId6" imgW="812520" imgH="431640" progId="Equation.DSMT4">
                    <p:embed/>
                    <p:pic>
                      <p:nvPicPr>
                        <p:cNvPr id="0" name=""/>
                        <p:cNvPicPr/>
                        <p:nvPr/>
                      </p:nvPicPr>
                      <p:blipFill>
                        <a:blip r:embed="rId7"/>
                        <a:stretch>
                          <a:fillRect/>
                        </a:stretch>
                      </p:blipFill>
                      <p:spPr>
                        <a:xfrm>
                          <a:off x="1277082" y="1818562"/>
                          <a:ext cx="812800" cy="431800"/>
                        </a:xfrm>
                        <a:prstGeom prst="rect">
                          <a:avLst/>
                        </a:prstGeom>
                      </p:spPr>
                    </p:pic>
                  </p:oleObj>
                </mc:Fallback>
              </mc:AlternateContent>
            </a:graphicData>
          </a:graphic>
        </p:graphicFrame>
      </p:grpSp>
      <p:grpSp>
        <p:nvGrpSpPr>
          <p:cNvPr id="10" name="组合 9"/>
          <p:cNvGrpSpPr/>
          <p:nvPr/>
        </p:nvGrpSpPr>
        <p:grpSpPr>
          <a:xfrm>
            <a:off x="1541924" y="1368010"/>
            <a:ext cx="1622190" cy="523220"/>
            <a:chOff x="1414686" y="1053530"/>
            <a:chExt cx="1622190" cy="523220"/>
          </a:xfrm>
        </p:grpSpPr>
        <p:sp>
          <p:nvSpPr>
            <p:cNvPr id="11" name="椭圆 10"/>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2" name="组合 11"/>
            <p:cNvGrpSpPr/>
            <p:nvPr/>
          </p:nvGrpSpPr>
          <p:grpSpPr>
            <a:xfrm>
              <a:off x="1414686" y="1053530"/>
              <a:ext cx="504056" cy="504056"/>
              <a:chOff x="1414686" y="1053530"/>
              <a:chExt cx="504056" cy="504056"/>
            </a:xfrm>
          </p:grpSpPr>
          <p:sp>
            <p:nvSpPr>
              <p:cNvPr id="15" name="椭圆 14"/>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6" name="TextBox 15"/>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3" name="TextBox 12"/>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4" name="TextBox 13"/>
            <p:cNvSpPr txBox="1">
              <a:spLocks noChangeAspect="1"/>
            </p:cNvSpPr>
            <p:nvPr/>
          </p:nvSpPr>
          <p:spPr>
            <a:xfrm>
              <a:off x="2344960" y="1053530"/>
              <a:ext cx="69191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7" name="TextBox 16"/>
          <p:cNvSpPr txBox="1"/>
          <p:nvPr/>
        </p:nvSpPr>
        <p:spPr>
          <a:xfrm>
            <a:off x="838622" y="2595850"/>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向量</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长度具有以下</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基本性质</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8" name="组合 17"/>
          <p:cNvGrpSpPr/>
          <p:nvPr/>
        </p:nvGrpSpPr>
        <p:grpSpPr>
          <a:xfrm>
            <a:off x="838622" y="3263799"/>
            <a:ext cx="10513168" cy="602131"/>
            <a:chOff x="838622" y="3002547"/>
            <a:chExt cx="10513168" cy="602131"/>
          </a:xfrm>
        </p:grpSpPr>
        <p:sp>
          <p:nvSpPr>
            <p:cNvPr id="19" name="TextBox 18"/>
            <p:cNvSpPr txBox="1"/>
            <p:nvPr/>
          </p:nvSpPr>
          <p:spPr>
            <a:xfrm>
              <a:off x="838622" y="3002547"/>
              <a:ext cx="10513168" cy="580865"/>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非</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负性：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当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时，</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295546668"/>
                </p:ext>
              </p:extLst>
            </p:nvPr>
          </p:nvGraphicFramePr>
          <p:xfrm>
            <a:off x="4773613" y="3172878"/>
            <a:ext cx="863600" cy="431800"/>
          </p:xfrm>
          <a:graphic>
            <a:graphicData uri="http://schemas.openxmlformats.org/presentationml/2006/ole">
              <mc:AlternateContent xmlns:mc="http://schemas.openxmlformats.org/markup-compatibility/2006">
                <mc:Choice xmlns:v="urn:schemas-microsoft-com:vml" Requires="v">
                  <p:oleObj spid="_x0000_s136287" name="Equation" r:id="rId8" imgW="863280" imgH="431640" progId="Equation.DSMT4">
                    <p:embed/>
                  </p:oleObj>
                </mc:Choice>
                <mc:Fallback>
                  <p:oleObj name="Equation" r:id="rId8" imgW="863280" imgH="431640" progId="Equation.DSMT4">
                    <p:embed/>
                    <p:pic>
                      <p:nvPicPr>
                        <p:cNvPr id="0" name=""/>
                        <p:cNvPicPr/>
                        <p:nvPr/>
                      </p:nvPicPr>
                      <p:blipFill>
                        <a:blip r:embed="rId9"/>
                        <a:stretch>
                          <a:fillRect/>
                        </a:stretch>
                      </p:blipFill>
                      <p:spPr>
                        <a:xfrm>
                          <a:off x="4773613" y="3172878"/>
                          <a:ext cx="863600" cy="4318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31997232"/>
                </p:ext>
              </p:extLst>
            </p:nvPr>
          </p:nvGraphicFramePr>
          <p:xfrm>
            <a:off x="7535366" y="3172878"/>
            <a:ext cx="863600" cy="431800"/>
          </p:xfrm>
          <a:graphic>
            <a:graphicData uri="http://schemas.openxmlformats.org/presentationml/2006/ole">
              <mc:AlternateContent xmlns:mc="http://schemas.openxmlformats.org/markup-compatibility/2006">
                <mc:Choice xmlns:v="urn:schemas-microsoft-com:vml" Requires="v">
                  <p:oleObj spid="_x0000_s136288" name="Equation" r:id="rId10" imgW="863280" imgH="431640" progId="Equation.DSMT4">
                    <p:embed/>
                  </p:oleObj>
                </mc:Choice>
                <mc:Fallback>
                  <p:oleObj name="Equation" r:id="rId10" imgW="863280" imgH="431640" progId="Equation.DSMT4">
                    <p:embed/>
                    <p:pic>
                      <p:nvPicPr>
                        <p:cNvPr id="0" name=""/>
                        <p:cNvPicPr/>
                        <p:nvPr/>
                      </p:nvPicPr>
                      <p:blipFill>
                        <a:blip r:embed="rId11"/>
                        <a:stretch>
                          <a:fillRect/>
                        </a:stretch>
                      </p:blipFill>
                      <p:spPr>
                        <a:xfrm>
                          <a:off x="7535366" y="3172878"/>
                          <a:ext cx="863600" cy="431800"/>
                        </a:xfrm>
                        <a:prstGeom prst="rect">
                          <a:avLst/>
                        </a:prstGeom>
                      </p:spPr>
                    </p:pic>
                  </p:oleObj>
                </mc:Fallback>
              </mc:AlternateContent>
            </a:graphicData>
          </a:graphic>
        </p:graphicFrame>
      </p:grpSp>
      <p:grpSp>
        <p:nvGrpSpPr>
          <p:cNvPr id="24" name="组合 23"/>
          <p:cNvGrpSpPr/>
          <p:nvPr/>
        </p:nvGrpSpPr>
        <p:grpSpPr>
          <a:xfrm>
            <a:off x="838622" y="3907070"/>
            <a:ext cx="10513168" cy="592146"/>
            <a:chOff x="838622" y="3002547"/>
            <a:chExt cx="10513168" cy="592146"/>
          </a:xfrm>
        </p:grpSpPr>
        <p:sp>
          <p:nvSpPr>
            <p:cNvPr id="25" name="TextBox 24"/>
            <p:cNvSpPr txBox="1"/>
            <p:nvPr/>
          </p:nvSpPr>
          <p:spPr>
            <a:xfrm>
              <a:off x="838622" y="3002547"/>
              <a:ext cx="10513168" cy="580865"/>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齐次性：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546292674"/>
                </p:ext>
              </p:extLst>
            </p:nvPr>
          </p:nvGraphicFramePr>
          <p:xfrm>
            <a:off x="3337636" y="3162893"/>
            <a:ext cx="1587500" cy="431800"/>
          </p:xfrm>
          <a:graphic>
            <a:graphicData uri="http://schemas.openxmlformats.org/presentationml/2006/ole">
              <mc:AlternateContent xmlns:mc="http://schemas.openxmlformats.org/markup-compatibility/2006">
                <mc:Choice xmlns:v="urn:schemas-microsoft-com:vml" Requires="v">
                  <p:oleObj spid="_x0000_s136289" name="Equation" r:id="rId12" imgW="1587240" imgH="431640" progId="Equation.DSMT4">
                    <p:embed/>
                  </p:oleObj>
                </mc:Choice>
                <mc:Fallback>
                  <p:oleObj name="Equation" r:id="rId12" imgW="1587240" imgH="431640" progId="Equation.DSMT4">
                    <p:embed/>
                    <p:pic>
                      <p:nvPicPr>
                        <p:cNvPr id="0" name=""/>
                        <p:cNvPicPr/>
                        <p:nvPr/>
                      </p:nvPicPr>
                      <p:blipFill>
                        <a:blip r:embed="rId13"/>
                        <a:stretch>
                          <a:fillRect/>
                        </a:stretch>
                      </p:blipFill>
                      <p:spPr>
                        <a:xfrm>
                          <a:off x="3337636" y="3162893"/>
                          <a:ext cx="1587500" cy="431800"/>
                        </a:xfrm>
                        <a:prstGeom prst="rect">
                          <a:avLst/>
                        </a:prstGeom>
                      </p:spPr>
                    </p:pic>
                  </p:oleObj>
                </mc:Fallback>
              </mc:AlternateContent>
            </a:graphicData>
          </a:graphic>
        </p:graphicFrame>
      </p:grpSp>
      <p:grpSp>
        <p:nvGrpSpPr>
          <p:cNvPr id="28" name="组合 27"/>
          <p:cNvGrpSpPr/>
          <p:nvPr/>
        </p:nvGrpSpPr>
        <p:grpSpPr>
          <a:xfrm>
            <a:off x="838622" y="4584170"/>
            <a:ext cx="10513168" cy="646331"/>
            <a:chOff x="838622" y="3002547"/>
            <a:chExt cx="10513168" cy="646331"/>
          </a:xfrm>
        </p:grpSpPr>
        <p:sp>
          <p:nvSpPr>
            <p:cNvPr id="29" name="TextBox 28"/>
            <p:cNvSpPr txBox="1"/>
            <p:nvPr/>
          </p:nvSpPr>
          <p:spPr>
            <a:xfrm>
              <a:off x="838622" y="3002547"/>
              <a:ext cx="10513168" cy="646331"/>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s-E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s-E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三</a:t>
              </a:r>
              <a:r>
                <a:rPr kumimoji="0" lang="zh-CN" altLang="es-E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角不等式</a:t>
              </a:r>
              <a:r>
                <a:rPr kumimoji="0" lang="zh-CN" altLang="es-E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s-E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s-E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1826366698"/>
                </p:ext>
              </p:extLst>
            </p:nvPr>
          </p:nvGraphicFramePr>
          <p:xfrm>
            <a:off x="3828115" y="3162612"/>
            <a:ext cx="2260600" cy="431800"/>
          </p:xfrm>
          <a:graphic>
            <a:graphicData uri="http://schemas.openxmlformats.org/presentationml/2006/ole">
              <mc:AlternateContent xmlns:mc="http://schemas.openxmlformats.org/markup-compatibility/2006">
                <mc:Choice xmlns:v="urn:schemas-microsoft-com:vml" Requires="v">
                  <p:oleObj spid="_x0000_s136290" name="Equation" r:id="rId14" imgW="2260440" imgH="431640" progId="Equation.DSMT4">
                    <p:embed/>
                  </p:oleObj>
                </mc:Choice>
                <mc:Fallback>
                  <p:oleObj name="Equation" r:id="rId14" imgW="2260440" imgH="431640" progId="Equation.DSMT4">
                    <p:embed/>
                    <p:pic>
                      <p:nvPicPr>
                        <p:cNvPr id="0" name=""/>
                        <p:cNvPicPr/>
                        <p:nvPr/>
                      </p:nvPicPr>
                      <p:blipFill>
                        <a:blip r:embed="rId15"/>
                        <a:stretch>
                          <a:fillRect/>
                        </a:stretch>
                      </p:blipFill>
                      <p:spPr>
                        <a:xfrm>
                          <a:off x="3828115" y="3162612"/>
                          <a:ext cx="2260600" cy="431800"/>
                        </a:xfrm>
                        <a:prstGeom prst="rect">
                          <a:avLst/>
                        </a:prstGeom>
                      </p:spPr>
                    </p:pic>
                  </p:oleObj>
                </mc:Fallback>
              </mc:AlternateContent>
            </a:graphicData>
          </a:graphic>
        </p:graphicFrame>
      </p:grpSp>
      <p:grpSp>
        <p:nvGrpSpPr>
          <p:cNvPr id="31" name="组合 30"/>
          <p:cNvGrpSpPr/>
          <p:nvPr/>
        </p:nvGrpSpPr>
        <p:grpSpPr>
          <a:xfrm>
            <a:off x="838622" y="5304250"/>
            <a:ext cx="10513168" cy="646331"/>
            <a:chOff x="838622" y="3002547"/>
            <a:chExt cx="10513168" cy="646331"/>
          </a:xfrm>
        </p:grpSpPr>
        <p:sp>
          <p:nvSpPr>
            <p:cNvPr id="32" name="TextBox 31"/>
            <p:cNvSpPr txBox="1"/>
            <p:nvPr/>
          </p:nvSpPr>
          <p:spPr>
            <a:xfrm>
              <a:off x="838622" y="3002547"/>
              <a:ext cx="10513168" cy="646331"/>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柯西</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施瓦</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茨不等式：</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548689078"/>
                </p:ext>
              </p:extLst>
            </p:nvPr>
          </p:nvGraphicFramePr>
          <p:xfrm>
            <a:off x="4929632" y="3147004"/>
            <a:ext cx="2082800" cy="444500"/>
          </p:xfrm>
          <a:graphic>
            <a:graphicData uri="http://schemas.openxmlformats.org/presentationml/2006/ole">
              <mc:AlternateContent xmlns:mc="http://schemas.openxmlformats.org/markup-compatibility/2006">
                <mc:Choice xmlns:v="urn:schemas-microsoft-com:vml" Requires="v">
                  <p:oleObj spid="_x0000_s136291" name="Equation" r:id="rId16" imgW="2082600" imgH="444240" progId="Equation.DSMT4">
                    <p:embed/>
                  </p:oleObj>
                </mc:Choice>
                <mc:Fallback>
                  <p:oleObj name="Equation" r:id="rId16" imgW="2082600" imgH="444240" progId="Equation.DSMT4">
                    <p:embed/>
                    <p:pic>
                      <p:nvPicPr>
                        <p:cNvPr id="0" name=""/>
                        <p:cNvPicPr/>
                        <p:nvPr/>
                      </p:nvPicPr>
                      <p:blipFill>
                        <a:blip r:embed="rId17"/>
                        <a:stretch>
                          <a:fillRect/>
                        </a:stretch>
                      </p:blipFill>
                      <p:spPr>
                        <a:xfrm>
                          <a:off x="4929632" y="3147004"/>
                          <a:ext cx="2082800" cy="4445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3399912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72351" y="1109625"/>
            <a:ext cx="10513168" cy="646331"/>
            <a:chOff x="838622" y="3002547"/>
            <a:chExt cx="10513168" cy="646331"/>
          </a:xfrm>
        </p:grpSpPr>
        <p:sp>
          <p:nvSpPr>
            <p:cNvPr id="7" name="TextBox 6"/>
            <p:cNvSpPr txBox="1"/>
            <p:nvPr/>
          </p:nvSpPr>
          <p:spPr>
            <a:xfrm>
              <a:off x="838622" y="3002547"/>
              <a:ext cx="10513168" cy="646331"/>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柯西</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施瓦</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茨不等式：</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98170265"/>
                </p:ext>
              </p:extLst>
            </p:nvPr>
          </p:nvGraphicFramePr>
          <p:xfrm>
            <a:off x="4929632" y="3147004"/>
            <a:ext cx="2082800" cy="444500"/>
          </p:xfrm>
          <a:graphic>
            <a:graphicData uri="http://schemas.openxmlformats.org/presentationml/2006/ole">
              <mc:AlternateContent xmlns:mc="http://schemas.openxmlformats.org/markup-compatibility/2006">
                <mc:Choice xmlns:v="urn:schemas-microsoft-com:vml" Requires="v">
                  <p:oleObj spid="_x0000_s137255" name="Equation" r:id="rId4" imgW="2082600" imgH="444240" progId="Equation.DSMT4">
                    <p:embed/>
                  </p:oleObj>
                </mc:Choice>
                <mc:Fallback>
                  <p:oleObj name="Equation" r:id="rId4" imgW="2082600" imgH="444240" progId="Equation.DSMT4">
                    <p:embed/>
                    <p:pic>
                      <p:nvPicPr>
                        <p:cNvPr id="0" name=""/>
                        <p:cNvPicPr/>
                        <p:nvPr/>
                      </p:nvPicPr>
                      <p:blipFill>
                        <a:blip r:embed="rId5"/>
                        <a:stretch>
                          <a:fillRect/>
                        </a:stretch>
                      </p:blipFill>
                      <p:spPr>
                        <a:xfrm>
                          <a:off x="4929632" y="3147004"/>
                          <a:ext cx="2082800" cy="444500"/>
                        </a:xfrm>
                        <a:prstGeom prst="rect">
                          <a:avLst/>
                        </a:prstGeom>
                      </p:spPr>
                    </p:pic>
                  </p:oleObj>
                </mc:Fallback>
              </mc:AlternateContent>
            </a:graphicData>
          </a:graphic>
        </p:graphicFrame>
      </p:grpSp>
      <p:sp>
        <p:nvSpPr>
          <p:cNvPr id="9" name="TextBox 8"/>
          <p:cNvSpPr txBox="1"/>
          <p:nvPr/>
        </p:nvSpPr>
        <p:spPr>
          <a:xfrm>
            <a:off x="919600" y="2915346"/>
            <a:ext cx="10513168" cy="646331"/>
          </a:xfrm>
          <a:prstGeom prst="rect">
            <a:avLst/>
          </a:prstGeom>
          <a:noFill/>
        </p:spPr>
        <p:txBody>
          <a:bodyPr wrap="square" rtlCol="0">
            <a:spAutoFit/>
          </a:bodyPr>
          <a:lstStyle/>
          <a:p>
            <a:pPr algn="ctr">
              <a:lnSpc>
                <a:spcPct val="150000"/>
              </a:lnSpc>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9"/>
          <p:cNvSpPr txBox="1"/>
          <p:nvPr/>
        </p:nvSpPr>
        <p:spPr>
          <a:xfrm>
            <a:off x="919600" y="1759899"/>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当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结论显然</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成立。设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作</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 </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为</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内积</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由内积的运算规律得</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Box 10"/>
          <p:cNvSpPr txBox="1"/>
          <p:nvPr/>
        </p:nvSpPr>
        <p:spPr>
          <a:xfrm>
            <a:off x="919600" y="3535310"/>
            <a:ext cx="10513168" cy="580865"/>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上式左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二次多项式，</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且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系数</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此</a:t>
            </a:r>
          </a:p>
        </p:txBody>
      </p:sp>
      <p:sp>
        <p:nvSpPr>
          <p:cNvPr id="12" name="TextBox 11"/>
          <p:cNvSpPr txBox="1"/>
          <p:nvPr/>
        </p:nvSpPr>
        <p:spPr>
          <a:xfrm>
            <a:off x="919600" y="4280179"/>
            <a:ext cx="10513168" cy="646331"/>
          </a:xfrm>
          <a:prstGeom prst="rect">
            <a:avLst/>
          </a:prstGeom>
          <a:noFill/>
        </p:spPr>
        <p:txBody>
          <a:bodyPr wrap="square" rtlCol="0">
            <a:spAutoFit/>
          </a:bodyPr>
          <a:lstStyle/>
          <a:p>
            <a:pPr algn="ctr">
              <a:lnSpc>
                <a:spcPct val="150000"/>
              </a:lnSpc>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154312063"/>
              </p:ext>
            </p:extLst>
          </p:nvPr>
        </p:nvGraphicFramePr>
        <p:xfrm>
          <a:off x="4239434" y="5158282"/>
          <a:ext cx="3873500" cy="495300"/>
        </p:xfrm>
        <a:graphic>
          <a:graphicData uri="http://schemas.openxmlformats.org/presentationml/2006/ole">
            <mc:AlternateContent xmlns:mc="http://schemas.openxmlformats.org/markup-compatibility/2006">
              <mc:Choice xmlns:v="urn:schemas-microsoft-com:vml" Requires="v">
                <p:oleObj spid="_x0000_s137256" name="Equation" r:id="rId6" imgW="3873240" imgH="495000" progId="Equation.DSMT4">
                  <p:embed/>
                </p:oleObj>
              </mc:Choice>
              <mc:Fallback>
                <p:oleObj name="Equation" r:id="rId6" imgW="3873240" imgH="495000" progId="Equation.DSMT4">
                  <p:embed/>
                  <p:pic>
                    <p:nvPicPr>
                      <p:cNvPr id="0" name=""/>
                      <p:cNvPicPr/>
                      <p:nvPr/>
                    </p:nvPicPr>
                    <p:blipFill>
                      <a:blip r:embed="rId7"/>
                      <a:stretch>
                        <a:fillRect/>
                      </a:stretch>
                    </p:blipFill>
                    <p:spPr>
                      <a:xfrm>
                        <a:off x="4239434" y="5158282"/>
                        <a:ext cx="3873500" cy="4953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38395354"/>
              </p:ext>
            </p:extLst>
          </p:nvPr>
        </p:nvGraphicFramePr>
        <p:xfrm>
          <a:off x="4929632" y="5995919"/>
          <a:ext cx="2082800" cy="444500"/>
        </p:xfrm>
        <a:graphic>
          <a:graphicData uri="http://schemas.openxmlformats.org/presentationml/2006/ole">
            <mc:AlternateContent xmlns:mc="http://schemas.openxmlformats.org/markup-compatibility/2006">
              <mc:Choice xmlns:v="urn:schemas-microsoft-com:vml" Requires="v">
                <p:oleObj spid="_x0000_s137257" name="Equation" r:id="rId8" imgW="2082600" imgH="444240" progId="Equation.DSMT4">
                  <p:embed/>
                </p:oleObj>
              </mc:Choice>
              <mc:Fallback>
                <p:oleObj name="Equation" r:id="rId8" imgW="2082600" imgH="444240" progId="Equation.DSMT4">
                  <p:embed/>
                  <p:pic>
                    <p:nvPicPr>
                      <p:cNvPr id="0" name=""/>
                      <p:cNvPicPr/>
                      <p:nvPr/>
                    </p:nvPicPr>
                    <p:blipFill>
                      <a:blip r:embed="rId9"/>
                      <a:stretch>
                        <a:fillRect/>
                      </a:stretch>
                    </p:blipFill>
                    <p:spPr>
                      <a:xfrm>
                        <a:off x="4929632" y="5995919"/>
                        <a:ext cx="2082800" cy="444500"/>
                      </a:xfrm>
                      <a:prstGeom prst="rect">
                        <a:avLst/>
                      </a:prstGeom>
                    </p:spPr>
                  </p:pic>
                </p:oleObj>
              </mc:Fallback>
            </mc:AlternateContent>
          </a:graphicData>
        </a:graphic>
      </p:graphicFrame>
      <p:sp>
        <p:nvSpPr>
          <p:cNvPr id="17" name="TextBox 16"/>
          <p:cNvSpPr txBox="1"/>
          <p:nvPr/>
        </p:nvSpPr>
        <p:spPr>
          <a:xfrm>
            <a:off x="7625200" y="5796979"/>
            <a:ext cx="1402686"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证毕。</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2459345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2433591056"/>
              </p:ext>
            </p:extLst>
          </p:nvPr>
        </p:nvGraphicFramePr>
        <p:xfrm>
          <a:off x="4979535" y="2350236"/>
          <a:ext cx="2171700" cy="939800"/>
        </p:xfrm>
        <a:graphic>
          <a:graphicData uri="http://schemas.openxmlformats.org/presentationml/2006/ole">
            <mc:AlternateContent xmlns:mc="http://schemas.openxmlformats.org/markup-compatibility/2006">
              <mc:Choice xmlns:v="urn:schemas-microsoft-com:vml" Requires="v">
                <p:oleObj spid="_x0000_s139314" name="Equation" r:id="rId4" imgW="2171520" imgH="939600" progId="Equation.DSMT4">
                  <p:embed/>
                </p:oleObj>
              </mc:Choice>
              <mc:Fallback>
                <p:oleObj name="Equation" r:id="rId4" imgW="2171520" imgH="939600" progId="Equation.DSMT4">
                  <p:embed/>
                  <p:pic>
                    <p:nvPicPr>
                      <p:cNvPr id="0" name=""/>
                      <p:cNvPicPr/>
                      <p:nvPr/>
                    </p:nvPicPr>
                    <p:blipFill>
                      <a:blip r:embed="rId5"/>
                      <a:stretch>
                        <a:fillRect/>
                      </a:stretch>
                    </p:blipFill>
                    <p:spPr>
                      <a:xfrm>
                        <a:off x="4979535" y="2350236"/>
                        <a:ext cx="2171700" cy="939800"/>
                      </a:xfrm>
                      <a:prstGeom prst="rect">
                        <a:avLst/>
                      </a:prstGeom>
                    </p:spPr>
                  </p:pic>
                </p:oleObj>
              </mc:Fallback>
            </mc:AlternateContent>
          </a:graphicData>
        </a:graphic>
      </p:graphicFrame>
      <p:sp>
        <p:nvSpPr>
          <p:cNvPr id="7" name="TextBox 6"/>
          <p:cNvSpPr txBox="1"/>
          <p:nvPr/>
        </p:nvSpPr>
        <p:spPr>
          <a:xfrm>
            <a:off x="1477250" y="3504202"/>
            <a:ext cx="10513168" cy="580865"/>
          </a:xfrm>
          <a:prstGeom prst="rect">
            <a:avLst/>
          </a:prstGeom>
          <a:noFill/>
        </p:spPr>
        <p:txBody>
          <a:bodyPr wrap="square" rtlCol="0">
            <a:spAutoFit/>
          </a:bodyPr>
          <a:lstStyle/>
          <a:p>
            <a:pPr algn="just">
              <a:lnSpc>
                <a:spcPct val="150000"/>
              </a:lnSpc>
            </a:pP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向量 </a:t>
            </a:r>
            <a:r>
              <a:rPr lang="en-US" altLang="zh-CN" sz="2400" b="1" i="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的单位</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用非</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零向量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长度去除</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向量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得到一个</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单位向量。</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90863864"/>
              </p:ext>
            </p:extLst>
          </p:nvPr>
        </p:nvGraphicFramePr>
        <p:xfrm>
          <a:off x="4333534" y="4844267"/>
          <a:ext cx="3581400" cy="990600"/>
        </p:xfrm>
        <a:graphic>
          <a:graphicData uri="http://schemas.openxmlformats.org/presentationml/2006/ole">
            <mc:AlternateContent xmlns:mc="http://schemas.openxmlformats.org/markup-compatibility/2006">
              <mc:Choice xmlns:v="urn:schemas-microsoft-com:vml" Requires="v">
                <p:oleObj spid="_x0000_s139315" name="Equation" r:id="rId6" imgW="3581280" imgH="990360" progId="Equation.DSMT4">
                  <p:embed/>
                </p:oleObj>
              </mc:Choice>
              <mc:Fallback>
                <p:oleObj name="Equation" r:id="rId6" imgW="3581280" imgH="990360" progId="Equation.DSMT4">
                  <p:embed/>
                  <p:pic>
                    <p:nvPicPr>
                      <p:cNvPr id="0" name=""/>
                      <p:cNvPicPr/>
                      <p:nvPr/>
                    </p:nvPicPr>
                    <p:blipFill>
                      <a:blip r:embed="rId7"/>
                      <a:stretch>
                        <a:fillRect/>
                      </a:stretch>
                    </p:blipFill>
                    <p:spPr>
                      <a:xfrm>
                        <a:off x="4333534" y="4844267"/>
                        <a:ext cx="3581400" cy="990600"/>
                      </a:xfrm>
                      <a:prstGeom prst="rect">
                        <a:avLst/>
                      </a:prstGeom>
                    </p:spPr>
                  </p:pic>
                </p:oleObj>
              </mc:Fallback>
            </mc:AlternateContent>
          </a:graphicData>
        </a:graphic>
      </p:graphicFrame>
      <p:sp>
        <p:nvSpPr>
          <p:cNvPr id="9" name="TextBox 8"/>
          <p:cNvSpPr txBox="1"/>
          <p:nvPr/>
        </p:nvSpPr>
        <p:spPr>
          <a:xfrm>
            <a:off x="867650" y="4206244"/>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由柯西</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施瓦</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茨不等式，可得</a:t>
            </a:r>
          </a:p>
        </p:txBody>
      </p:sp>
      <p:grpSp>
        <p:nvGrpSpPr>
          <p:cNvPr id="10" name="组合 9"/>
          <p:cNvGrpSpPr/>
          <p:nvPr/>
        </p:nvGrpSpPr>
        <p:grpSpPr>
          <a:xfrm>
            <a:off x="809594" y="1139604"/>
            <a:ext cx="10513168" cy="1164338"/>
            <a:chOff x="838622" y="1096062"/>
            <a:chExt cx="10513168" cy="1164338"/>
          </a:xfrm>
        </p:grpSpPr>
        <p:sp>
          <p:nvSpPr>
            <p:cNvPr id="11" name="TextBox 10"/>
            <p:cNvSpPr txBox="1"/>
            <p:nvPr/>
          </p:nvSpPr>
          <p:spPr>
            <a:xfrm>
              <a:off x="838622" y="1125538"/>
              <a:ext cx="10513168" cy="1134862"/>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对</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任一非</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零向量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向量</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是</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一个单位向量，因为由向量长度的非负性</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知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再</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根据齐次性，有</a:t>
              </a:r>
              <a:endPar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189323876"/>
                </p:ext>
              </p:extLst>
            </p:nvPr>
          </p:nvGraphicFramePr>
          <p:xfrm>
            <a:off x="4934868" y="1096062"/>
            <a:ext cx="457200" cy="838200"/>
          </p:xfrm>
          <a:graphic>
            <a:graphicData uri="http://schemas.openxmlformats.org/presentationml/2006/ole">
              <mc:AlternateContent xmlns:mc="http://schemas.openxmlformats.org/markup-compatibility/2006">
                <mc:Choice xmlns:v="urn:schemas-microsoft-com:vml" Requires="v">
                  <p:oleObj spid="_x0000_s139316" name="Equation" r:id="rId8" imgW="457200" imgH="838080" progId="Equation.DSMT4">
                    <p:embed/>
                  </p:oleObj>
                </mc:Choice>
                <mc:Fallback>
                  <p:oleObj name="Equation" r:id="rId8" imgW="457200" imgH="838080" progId="Equation.DSMT4">
                    <p:embed/>
                    <p:pic>
                      <p:nvPicPr>
                        <p:cNvPr id="0" name=""/>
                        <p:cNvPicPr/>
                        <p:nvPr/>
                      </p:nvPicPr>
                      <p:blipFill>
                        <a:blip r:embed="rId9"/>
                        <a:stretch>
                          <a:fillRect/>
                        </a:stretch>
                      </p:blipFill>
                      <p:spPr>
                        <a:xfrm>
                          <a:off x="4934868" y="1096062"/>
                          <a:ext cx="457200" cy="838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58800055"/>
                </p:ext>
              </p:extLst>
            </p:nvPr>
          </p:nvGraphicFramePr>
          <p:xfrm>
            <a:off x="1300146" y="1828600"/>
            <a:ext cx="863600" cy="431800"/>
          </p:xfrm>
          <a:graphic>
            <a:graphicData uri="http://schemas.openxmlformats.org/presentationml/2006/ole">
              <mc:AlternateContent xmlns:mc="http://schemas.openxmlformats.org/markup-compatibility/2006">
                <mc:Choice xmlns:v="urn:schemas-microsoft-com:vml" Requires="v">
                  <p:oleObj spid="_x0000_s139317" name="Equation" r:id="rId10" imgW="863280" imgH="431640" progId="Equation.DSMT4">
                    <p:embed/>
                  </p:oleObj>
                </mc:Choice>
                <mc:Fallback>
                  <p:oleObj name="Equation" r:id="rId10" imgW="863280" imgH="431640" progId="Equation.DSMT4">
                    <p:embed/>
                    <p:pic>
                      <p:nvPicPr>
                        <p:cNvPr id="0" name=""/>
                        <p:cNvPicPr/>
                        <p:nvPr/>
                      </p:nvPicPr>
                      <p:blipFill>
                        <a:blip r:embed="rId11"/>
                        <a:stretch>
                          <a:fillRect/>
                        </a:stretch>
                      </p:blipFill>
                      <p:spPr>
                        <a:xfrm>
                          <a:off x="1300146" y="1828600"/>
                          <a:ext cx="863600" cy="431800"/>
                        </a:xfrm>
                        <a:prstGeom prst="rect">
                          <a:avLst/>
                        </a:prstGeom>
                      </p:spPr>
                    </p:pic>
                  </p:oleObj>
                </mc:Fallback>
              </mc:AlternateContent>
            </a:graphicData>
          </a:graphic>
        </p:graphicFrame>
      </p:grpSp>
      <p:sp>
        <p:nvSpPr>
          <p:cNvPr id="14" name="TextBox 13"/>
          <p:cNvSpPr txBox="1"/>
          <p:nvPr/>
        </p:nvSpPr>
        <p:spPr>
          <a:xfrm>
            <a:off x="1477250" y="5992833"/>
            <a:ext cx="5983093" cy="646331"/>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此，可利用内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定义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夹角。</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0860940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587155" y="2357003"/>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当</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称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x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与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正交</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p:nvPr/>
        </p:nvSpPr>
        <p:spPr>
          <a:xfrm>
            <a:off x="587155" y="3192633"/>
            <a:ext cx="10513168" cy="579967"/>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显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零向量与</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任意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都</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587154" y="1503518"/>
            <a:ext cx="10850105" cy="867581"/>
            <a:chOff x="838621" y="1357762"/>
            <a:chExt cx="10850105" cy="867581"/>
          </a:xfrm>
        </p:grpSpPr>
        <p:sp>
          <p:nvSpPr>
            <p:cNvPr id="9" name="TextBox 8"/>
            <p:cNvSpPr txBox="1"/>
            <p:nvPr/>
          </p:nvSpPr>
          <p:spPr>
            <a:xfrm>
              <a:off x="838621" y="1357762"/>
              <a:ext cx="10850105" cy="646331"/>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对于</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两个非</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零向量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定义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为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x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与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y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的</a:t>
              </a:r>
              <a:r>
                <a:rPr kumimoji="0" lang="zh-CN" altLang="en-US" sz="24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夹角</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332523935"/>
                </p:ext>
              </p:extLst>
            </p:nvPr>
          </p:nvGraphicFramePr>
          <p:xfrm>
            <a:off x="7123265" y="1374443"/>
            <a:ext cx="2260600" cy="850900"/>
          </p:xfrm>
          <a:graphic>
            <a:graphicData uri="http://schemas.openxmlformats.org/presentationml/2006/ole">
              <mc:AlternateContent xmlns:mc="http://schemas.openxmlformats.org/markup-compatibility/2006">
                <mc:Choice xmlns:v="urn:schemas-microsoft-com:vml" Requires="v">
                  <p:oleObj spid="_x0000_s140302" name="Equation" r:id="rId4" imgW="2260440" imgH="850680" progId="Equation.DSMT4">
                    <p:embed/>
                  </p:oleObj>
                </mc:Choice>
                <mc:Fallback>
                  <p:oleObj name="Equation" r:id="rId4" imgW="2260440" imgH="850680" progId="Equation.DSMT4">
                    <p:embed/>
                    <p:pic>
                      <p:nvPicPr>
                        <p:cNvPr id="0" name=""/>
                        <p:cNvPicPr/>
                        <p:nvPr/>
                      </p:nvPicPr>
                      <p:blipFill>
                        <a:blip r:embed="rId5"/>
                        <a:stretch>
                          <a:fillRect/>
                        </a:stretch>
                      </p:blipFill>
                      <p:spPr>
                        <a:xfrm>
                          <a:off x="7123265" y="1374443"/>
                          <a:ext cx="2260600" cy="850900"/>
                        </a:xfrm>
                        <a:prstGeom prst="rect">
                          <a:avLst/>
                        </a:prstGeom>
                      </p:spPr>
                    </p:pic>
                  </p:oleObj>
                </mc:Fallback>
              </mc:AlternateContent>
            </a:graphicData>
          </a:graphic>
        </p:graphicFrame>
      </p:grpSp>
      <p:sp>
        <p:nvSpPr>
          <p:cNvPr id="11" name="TextBox 10"/>
          <p:cNvSpPr txBox="1"/>
          <p:nvPr/>
        </p:nvSpPr>
        <p:spPr>
          <a:xfrm>
            <a:off x="587155" y="3941741"/>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称</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组两两正交的非零向量组为</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正交向量</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2" name="组合 11"/>
          <p:cNvGrpSpPr/>
          <p:nvPr/>
        </p:nvGrpSpPr>
        <p:grpSpPr>
          <a:xfrm>
            <a:off x="1290457" y="1586336"/>
            <a:ext cx="1641432" cy="523220"/>
            <a:chOff x="1414686" y="1053530"/>
            <a:chExt cx="1641432" cy="523220"/>
          </a:xfrm>
        </p:grpSpPr>
        <p:sp>
          <p:nvSpPr>
            <p:cNvPr id="13" name="椭圆 12"/>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4" name="组合 13"/>
            <p:cNvGrpSpPr/>
            <p:nvPr/>
          </p:nvGrpSpPr>
          <p:grpSpPr>
            <a:xfrm>
              <a:off x="1414686" y="1053530"/>
              <a:ext cx="504056" cy="504056"/>
              <a:chOff x="1414686" y="1053530"/>
              <a:chExt cx="504056" cy="504056"/>
            </a:xfrm>
          </p:grpSpPr>
          <p:sp>
            <p:nvSpPr>
              <p:cNvPr id="17" name="椭圆 16"/>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8" name="TextBox 17"/>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5" name="TextBox 14"/>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6" name="TextBox 15"/>
            <p:cNvSpPr txBox="1">
              <a:spLocks noChangeAspect="1"/>
            </p:cNvSpPr>
            <p:nvPr/>
          </p:nvSpPr>
          <p:spPr>
            <a:xfrm>
              <a:off x="2344960" y="1053530"/>
              <a:ext cx="711158"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custDataLst>
      <p:tags r:id="rId2"/>
    </p:custDataLst>
    <p:extLst>
      <p:ext uri="{BB962C8B-B14F-4D97-AF65-F5344CB8AC3E}">
        <p14:creationId xmlns:p14="http://schemas.microsoft.com/office/powerpoint/2010/main" val="853151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034335" y="1303002"/>
            <a:ext cx="1028369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维</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非</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零向量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smtClean="0">
                <a:latin typeface="+mn-ea"/>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baseline="-25000" dirty="0" smtClean="0">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正交向量组，则它们为线性无关向量</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1749161" y="1377795"/>
            <a:ext cx="1385924" cy="523220"/>
            <a:chOff x="1522698" y="4377511"/>
            <a:chExt cx="1385924" cy="523220"/>
          </a:xfrm>
        </p:grpSpPr>
        <p:sp>
          <p:nvSpPr>
            <p:cNvPr id="8" name="矩形 7"/>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9" name="TextBox 8"/>
            <p:cNvSpPr txBox="1">
              <a:spLocks noChangeAspect="1"/>
            </p:cNvSpPr>
            <p:nvPr/>
          </p:nvSpPr>
          <p:spPr>
            <a:xfrm>
              <a:off x="1545167" y="4408289"/>
              <a:ext cx="80562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10" name="TextBox 9"/>
            <p:cNvSpPr txBox="1">
              <a:spLocks noChangeAspect="1"/>
            </p:cNvSpPr>
            <p:nvPr/>
          </p:nvSpPr>
          <p:spPr>
            <a:xfrm>
              <a:off x="2328181" y="4377511"/>
              <a:ext cx="580441"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 name="组合 10"/>
          <p:cNvGrpSpPr/>
          <p:nvPr/>
        </p:nvGrpSpPr>
        <p:grpSpPr>
          <a:xfrm>
            <a:off x="1034335" y="2732406"/>
            <a:ext cx="10513168" cy="1204695"/>
            <a:chOff x="838622" y="1121172"/>
            <a:chExt cx="10513168" cy="1204695"/>
          </a:xfrm>
        </p:grpSpPr>
        <p:sp>
          <p:nvSpPr>
            <p:cNvPr id="12" name="TextBox 11"/>
            <p:cNvSpPr txBox="1"/>
            <p:nvPr/>
          </p:nvSpPr>
          <p:spPr>
            <a:xfrm>
              <a:off x="838622" y="1125538"/>
              <a:ext cx="10513168" cy="1200329"/>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1" i="0" u="none" strike="noStrike" kern="0" cap="none" spc="0" normalizeH="0" baseline="0" noProof="0" dirty="0" smtClean="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证</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设有 </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λ</a:t>
              </a:r>
              <a:r>
                <a:rPr kumimoji="0" lang="en-US" altLang="zh-CN" sz="2400" b="0" i="0"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λ</a:t>
              </a:r>
              <a:r>
                <a:rPr kumimoji="0" lang="en-US" altLang="zh-CN" sz="2400" b="0" i="0"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0" cap="none" spc="0" normalizeH="0" baseline="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λ</a:t>
              </a:r>
              <a:r>
                <a:rPr kumimoji="0" lang="en-US" altLang="zh-CN" sz="2400" b="0" i="1" u="none" strike="noStrike" kern="0" cap="none" spc="0" normalizeH="0" baseline="-2500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0" i="0"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使</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别用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en-US" altLang="zh-CN" sz="2400" b="0" i="1"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与</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上式</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两端</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作</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内积</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2, </a:t>
              </a:r>
              <a:r>
                <a:rPr kumimoji="0" lang="en-US" altLang="zh-CN" sz="2400" b="0" i="0" u="none" strike="noStrike" kern="0" cap="none" spc="0" normalizeH="0" baseline="0" noProof="0" dirty="0" smtClean="0">
                  <a:ln>
                    <a:noFill/>
                  </a:ln>
                  <a:solidFill>
                    <a:sysClr val="windowText" lastClr="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则有</a:t>
              </a:r>
            </a:p>
          </p:txBody>
        </p:sp>
        <p:graphicFrame>
          <p:nvGraphicFramePr>
            <p:cNvPr id="13" name="对象 12"/>
            <p:cNvGraphicFramePr>
              <a:graphicFrameLocks noChangeAspect="1"/>
            </p:cNvGraphicFramePr>
            <p:nvPr>
              <p:extLst>
                <p:ext uri="{D42A27DB-BD31-4B8C-83A1-F6EECF244321}">
                  <p14:modId xmlns:p14="http://schemas.microsoft.com/office/powerpoint/2010/main" val="2695671545"/>
                </p:ext>
              </p:extLst>
            </p:nvPr>
          </p:nvGraphicFramePr>
          <p:xfrm>
            <a:off x="4965030" y="1121172"/>
            <a:ext cx="1346200" cy="787400"/>
          </p:xfrm>
          <a:graphic>
            <a:graphicData uri="http://schemas.openxmlformats.org/presentationml/2006/ole">
              <mc:AlternateContent xmlns:mc="http://schemas.openxmlformats.org/markup-compatibility/2006">
                <mc:Choice xmlns:v="urn:schemas-microsoft-com:vml" Requires="v">
                  <p:oleObj spid="_x0000_s138267" name="Equation" r:id="rId4" imgW="1346040" imgH="787320" progId="Equation.DSMT4">
                    <p:embed/>
                  </p:oleObj>
                </mc:Choice>
                <mc:Fallback>
                  <p:oleObj name="Equation" r:id="rId4" imgW="1346040" imgH="787320" progId="Equation.DSMT4">
                    <p:embed/>
                    <p:pic>
                      <p:nvPicPr>
                        <p:cNvPr id="0" name=""/>
                        <p:cNvPicPr/>
                        <p:nvPr/>
                      </p:nvPicPr>
                      <p:blipFill>
                        <a:blip r:embed="rId5"/>
                        <a:stretch>
                          <a:fillRect/>
                        </a:stretch>
                      </p:blipFill>
                      <p:spPr>
                        <a:xfrm>
                          <a:off x="4965030" y="1121172"/>
                          <a:ext cx="1346200" cy="787400"/>
                        </a:xfrm>
                        <a:prstGeom prst="rect">
                          <a:avLst/>
                        </a:prstGeom>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506413206"/>
              </p:ext>
            </p:extLst>
          </p:nvPr>
        </p:nvGraphicFramePr>
        <p:xfrm>
          <a:off x="4154942" y="4067729"/>
          <a:ext cx="3098800" cy="838200"/>
        </p:xfrm>
        <a:graphic>
          <a:graphicData uri="http://schemas.openxmlformats.org/presentationml/2006/ole">
            <mc:AlternateContent xmlns:mc="http://schemas.openxmlformats.org/markup-compatibility/2006">
              <mc:Choice xmlns:v="urn:schemas-microsoft-com:vml" Requires="v">
                <p:oleObj spid="_x0000_s138268" name="Equation" r:id="rId6" imgW="3098520" imgH="838080" progId="Equation.DSMT4">
                  <p:embed/>
                </p:oleObj>
              </mc:Choice>
              <mc:Fallback>
                <p:oleObj name="Equation" r:id="rId6" imgW="3098520" imgH="838080" progId="Equation.DSMT4">
                  <p:embed/>
                  <p:pic>
                    <p:nvPicPr>
                      <p:cNvPr id="0"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4942" y="4067729"/>
                        <a:ext cx="3098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825880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2"/>
          <p:cNvSpPr txBox="1">
            <a:spLocks noChangeArrowheads="1"/>
          </p:cNvSpPr>
          <p:nvPr/>
        </p:nvSpPr>
        <p:spPr bwMode="auto">
          <a:xfrm>
            <a:off x="898854" y="1131422"/>
            <a:ext cx="1036888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i="0" u="none" strike="noStrike" kern="0" cap="none" spc="0" normalizeH="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分量全为零的向量</a:t>
            </a:r>
          </a:p>
        </p:txBody>
      </p:sp>
      <p:sp>
        <p:nvSpPr>
          <p:cNvPr id="6" name="Text Box 8"/>
          <p:cNvSpPr txBox="1">
            <a:spLocks noChangeArrowheads="1"/>
          </p:cNvSpPr>
          <p:nvPr/>
        </p:nvSpPr>
        <p:spPr bwMode="auto">
          <a:xfrm>
            <a:off x="898854" y="5159069"/>
            <a:ext cx="1036888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由</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向量的加法及负向量的定义可定义向量的减法</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9"/>
          <p:cNvSpPr txBox="1">
            <a:spLocks noChangeArrowheads="1"/>
          </p:cNvSpPr>
          <p:nvPr/>
        </p:nvSpPr>
        <p:spPr bwMode="auto">
          <a:xfrm>
            <a:off x="1042598" y="5866585"/>
            <a:ext cx="102251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ctr" eaLnBrk="1" hangingPunct="1">
              <a:spcBef>
                <a:spcPct val="50000"/>
              </a:spcBef>
            </a:pPr>
            <a:r>
              <a:rPr lang="zh-CN" altLang="zh-CN" sz="2400" b="1" i="1" dirty="0">
                <a:latin typeface="Times New Roman" panose="02020603050405020304" pitchFamily="18" charset="0"/>
                <a:cs typeface="Times New Roman" panose="02020603050405020304" pitchFamily="18" charset="0"/>
              </a:rPr>
              <a:t>α</a:t>
            </a:r>
            <a:r>
              <a:rPr lang="en-US" altLang="zh-CN" sz="2400" dirty="0">
                <a:latin typeface="+mn-ea"/>
                <a:ea typeface="+mn-ea"/>
                <a:cs typeface="Times New Roman" panose="02020603050405020304" pitchFamily="18" charset="0"/>
              </a:rPr>
              <a:t>-</a:t>
            </a:r>
            <a:r>
              <a:rPr lang="zh-CN" altLang="zh-CN" sz="2400" b="1" i="1" dirty="0">
                <a:latin typeface="Times New Roman" panose="02020603050405020304" pitchFamily="18" charset="0"/>
                <a:cs typeface="Times New Roman" panose="02020603050405020304" pitchFamily="18" charset="0"/>
              </a:rPr>
              <a:t>β</a:t>
            </a:r>
            <a:r>
              <a:rPr lang="zh-CN" altLang="zh-CN" sz="2400" dirty="0">
                <a:latin typeface="Times New Roman" panose="02020603050405020304" pitchFamily="18" charset="0"/>
                <a:cs typeface="Times New Roman" panose="02020603050405020304" pitchFamily="18" charset="0"/>
              </a:rPr>
              <a:t>＝</a:t>
            </a:r>
            <a:r>
              <a:rPr lang="zh-CN" altLang="zh-CN" sz="2400" b="1" i="1" dirty="0">
                <a:latin typeface="Times New Roman" panose="02020603050405020304" pitchFamily="18" charset="0"/>
                <a:cs typeface="Times New Roman" panose="02020603050405020304" pitchFamily="18" charset="0"/>
              </a:rPr>
              <a:t>α</a:t>
            </a:r>
            <a:r>
              <a:rPr lang="en-US" altLang="zh-CN" sz="2400" dirty="0">
                <a:latin typeface="Times New Roman" panose="02020603050405020304" pitchFamily="18" charset="0"/>
                <a:cs typeface="Times New Roman" panose="02020603050405020304" pitchFamily="18" charset="0"/>
              </a:rPr>
              <a:t>+(</a:t>
            </a:r>
            <a:r>
              <a:rPr lang="en-US" altLang="zh-CN" sz="2400" dirty="0">
                <a:latin typeface="+mn-ea"/>
                <a:ea typeface="+mn-ea"/>
                <a:cs typeface="Times New Roman" panose="02020603050405020304" pitchFamily="18" charset="0"/>
              </a:rPr>
              <a:t>-</a:t>
            </a:r>
            <a:r>
              <a:rPr lang="zh-CN" altLang="zh-CN" sz="2400" b="1" i="1" dirty="0">
                <a:latin typeface="Times New Roman" panose="02020603050405020304" pitchFamily="18" charset="0"/>
                <a:cs typeface="Times New Roman" panose="02020603050405020304" pitchFamily="18" charset="0"/>
              </a:rPr>
              <a:t>β</a:t>
            </a:r>
            <a:r>
              <a:rPr lang="en-US" altLang="zh-CN" sz="2400" dirty="0">
                <a:latin typeface="Times New Roman" panose="02020603050405020304" pitchFamily="18" charset="0"/>
                <a:cs typeface="Times New Roman" panose="02020603050405020304" pitchFamily="18" charset="0"/>
              </a:rPr>
              <a:t>)</a:t>
            </a:r>
            <a:endParaRPr kumimoji="1" lang="zh-CN" altLang="en-US" sz="24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1601884" y="1195468"/>
            <a:ext cx="1384930" cy="523220"/>
            <a:chOff x="1414686" y="1053530"/>
            <a:chExt cx="1384930" cy="523220"/>
          </a:xfrm>
        </p:grpSpPr>
        <p:sp>
          <p:nvSpPr>
            <p:cNvPr id="9" name="椭圆 8"/>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0" name="组合 9"/>
            <p:cNvGrpSpPr/>
            <p:nvPr/>
          </p:nvGrpSpPr>
          <p:grpSpPr>
            <a:xfrm>
              <a:off x="1414686" y="1053530"/>
              <a:ext cx="504056" cy="504056"/>
              <a:chOff x="1414686" y="1053530"/>
              <a:chExt cx="504056" cy="504056"/>
            </a:xfrm>
          </p:grpSpPr>
          <p:sp>
            <p:nvSpPr>
              <p:cNvPr id="13" name="椭圆 12"/>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4" name="TextBox 13"/>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1" name="TextBox 10"/>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2" name="TextBox 11"/>
            <p:cNvSpPr txBox="1">
              <a:spLocks noChangeAspect="1"/>
            </p:cNvSpPr>
            <p:nvPr/>
          </p:nvSpPr>
          <p:spPr>
            <a:xfrm>
              <a:off x="2344960" y="1053530"/>
              <a:ext cx="45465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5" name="Text Box 2"/>
          <p:cNvSpPr txBox="1">
            <a:spLocks noChangeArrowheads="1"/>
          </p:cNvSpPr>
          <p:nvPr/>
        </p:nvSpPr>
        <p:spPr bwMode="auto">
          <a:xfrm>
            <a:off x="898854" y="1829870"/>
            <a:ext cx="10368880"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ctr" defTabSz="914400" eaLnBrk="1" fontAlgn="auto" latinLnBrk="0" hangingPunct="1">
              <a:lnSpc>
                <a:spcPct val="150000"/>
              </a:lnSpc>
              <a:spcBef>
                <a:spcPct val="50000"/>
              </a:spcBef>
              <a:spcAft>
                <a:spcPts val="0"/>
              </a:spcAft>
              <a:buClrTx/>
              <a:buSzTx/>
              <a:buFontTx/>
              <a:buNone/>
              <a:tabLst/>
              <a:defRPr/>
            </a:pP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ea typeface="+mn-ea"/>
                <a:cs typeface="Times New Roman" panose="02020603050405020304" pitchFamily="18" charset="0"/>
              </a:rPr>
              <a:t>…</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2"/>
          <p:cNvSpPr txBox="1">
            <a:spLocks noChangeArrowheads="1"/>
          </p:cNvSpPr>
          <p:nvPr/>
        </p:nvSpPr>
        <p:spPr bwMode="auto">
          <a:xfrm>
            <a:off x="898854" y="2427566"/>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称为</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零向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记为</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 Box 2"/>
          <p:cNvSpPr txBox="1">
            <a:spLocks noChangeArrowheads="1"/>
          </p:cNvSpPr>
          <p:nvPr/>
        </p:nvSpPr>
        <p:spPr bwMode="auto">
          <a:xfrm>
            <a:off x="898854" y="3146629"/>
            <a:ext cx="10368880" cy="577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a:t>
            </a:r>
            <a:r>
              <a:rPr kumimoji="1" lang="en-US" altLang="zh-CN" sz="2400" kern="0" dirty="0">
                <a:solidFill>
                  <a:srgbClr val="000000"/>
                </a:solidFill>
                <a:latin typeface="+mn-ea"/>
                <a:ea typeface="+mn-ea"/>
                <a:cs typeface="Times New Roman" panose="02020603050405020304" pitchFamily="18" charset="0"/>
              </a:rPr>
              <a:t>-</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数</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乘</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2"/>
          <p:cNvSpPr txBox="1">
            <a:spLocks noChangeArrowheads="1"/>
          </p:cNvSpPr>
          <p:nvPr/>
        </p:nvSpPr>
        <p:spPr bwMode="auto">
          <a:xfrm>
            <a:off x="898854" y="3723526"/>
            <a:ext cx="1036888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lvl="0" algn="ctr" eaLnBrk="1" hangingPunct="1">
              <a:lnSpc>
                <a:spcPct val="150000"/>
              </a:lnSpc>
              <a:spcBef>
                <a:spcPct val="50000"/>
              </a:spcBef>
              <a:defRPr/>
            </a:pP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α</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a:t>
            </a:r>
            <a:r>
              <a:rPr kumimoji="1" lang="en-US" altLang="zh-CN" sz="2400" kern="0" dirty="0">
                <a:solidFill>
                  <a:srgbClr val="000000"/>
                </a:solidFill>
                <a:latin typeface="+mn-ea"/>
                <a:cs typeface="Times New Roman" panose="02020603050405020304" pitchFamily="18" charset="0"/>
              </a:rPr>
              <a:t>-</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mn-ea"/>
                <a:ea typeface="+mn-ea"/>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a:solidFill>
                  <a:srgbClr val="000000"/>
                </a:solidFill>
                <a:latin typeface="+mn-ea"/>
                <a:cs typeface="Times New Roman" panose="02020603050405020304" pitchFamily="18" charset="0"/>
              </a:rPr>
              <a:t>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i="1" kern="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 Box 2"/>
          <p:cNvSpPr txBox="1">
            <a:spLocks noChangeArrowheads="1"/>
          </p:cNvSpPr>
          <p:nvPr/>
        </p:nvSpPr>
        <p:spPr bwMode="auto">
          <a:xfrm>
            <a:off x="898854" y="4373523"/>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称为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负向量</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记</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a:t>
            </a:r>
            <a:r>
              <a:rPr kumimoji="1" lang="en-US" altLang="zh-CN" sz="2400" kern="0" dirty="0" smtClean="0">
                <a:solidFill>
                  <a:srgbClr val="000000"/>
                </a:solidFill>
                <a:latin typeface="+mn-ea"/>
                <a:ea typeface="+mn-ea"/>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59298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utoUpdateAnimBg="0"/>
      <p:bldP spid="15" grpId="0"/>
      <p:bldP spid="16" grpId="0"/>
      <p:bldP spid="17" grpId="0"/>
      <p:bldP spid="18" grpId="0"/>
      <p:bldP spid="1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977656" y="3059560"/>
            <a:ext cx="3870114"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因此得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p:nvPr/>
        </p:nvSpPr>
        <p:spPr>
          <a:xfrm>
            <a:off x="919600" y="3851648"/>
            <a:ext cx="10513168" cy="579967"/>
          </a:xfrm>
          <a:prstGeom prst="rect">
            <a:avLst/>
          </a:prstGeom>
          <a:noFill/>
        </p:spPr>
        <p:txBody>
          <a:bodyPr wrap="square" rtlCol="0">
            <a:spAutoFit/>
          </a:bodyPr>
          <a:lstStyle/>
          <a:p>
            <a:pPr algn="ctr">
              <a:lnSpc>
                <a:spcPct val="150000"/>
              </a:lnSpc>
            </a:pPr>
            <a:r>
              <a:rPr lang="el-G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 0</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998940695"/>
              </p:ext>
            </p:extLst>
          </p:nvPr>
        </p:nvGraphicFramePr>
        <p:xfrm>
          <a:off x="3514741" y="2197449"/>
          <a:ext cx="4889500" cy="838200"/>
        </p:xfrm>
        <a:graphic>
          <a:graphicData uri="http://schemas.openxmlformats.org/presentationml/2006/ole">
            <mc:AlternateContent xmlns:mc="http://schemas.openxmlformats.org/markup-compatibility/2006">
              <mc:Choice xmlns:v="urn:schemas-microsoft-com:vml" Requires="v">
                <p:oleObj spid="_x0000_s141338" name="Equation" r:id="rId4" imgW="4889160" imgH="838080" progId="Equation.DSMT4">
                  <p:embed/>
                </p:oleObj>
              </mc:Choice>
              <mc:Fallback>
                <p:oleObj name="Equation" r:id="rId4" imgW="4889160" imgH="838080" progId="Equation.DSMT4">
                  <p:embed/>
                  <p:pic>
                    <p:nvPicPr>
                      <p:cNvPr id="0" name=""/>
                      <p:cNvPicPr/>
                      <p:nvPr/>
                    </p:nvPicPr>
                    <p:blipFill>
                      <a:blip r:embed="rId5"/>
                      <a:stretch>
                        <a:fillRect/>
                      </a:stretch>
                    </p:blipFill>
                    <p:spPr>
                      <a:xfrm>
                        <a:off x="3514741" y="2197449"/>
                        <a:ext cx="4889500" cy="838200"/>
                      </a:xfrm>
                      <a:prstGeom prst="rect">
                        <a:avLst/>
                      </a:prstGeom>
                    </p:spPr>
                  </p:pic>
                </p:oleObj>
              </mc:Fallback>
            </mc:AlternateContent>
          </a:graphicData>
        </a:graphic>
      </p:graphicFrame>
      <p:grpSp>
        <p:nvGrpSpPr>
          <p:cNvPr id="9" name="组合 8"/>
          <p:cNvGrpSpPr/>
          <p:nvPr/>
        </p:nvGrpSpPr>
        <p:grpSpPr>
          <a:xfrm>
            <a:off x="919600" y="4760311"/>
            <a:ext cx="10513168" cy="1200329"/>
            <a:chOff x="838622" y="1125538"/>
            <a:chExt cx="10513168" cy="1200329"/>
          </a:xfrm>
        </p:grpSpPr>
        <p:sp>
          <p:nvSpPr>
            <p:cNvPr id="10" name="TextBox 9"/>
            <p:cNvSpPr txBox="1"/>
            <p:nvPr/>
          </p:nvSpPr>
          <p:spPr>
            <a:xfrm>
              <a:off x="838622" y="1125538"/>
              <a:ext cx="10513168" cy="1200329"/>
            </a:xfrm>
            <a:prstGeom prst="rect">
              <a:avLst/>
            </a:prstGeom>
            <a:noFill/>
          </p:spPr>
          <p:txBody>
            <a:bodyPr wrap="square" rtlCol="0">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因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en-US" altLang="zh-CN" sz="2400" b="0" i="1"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故                               ，从而 </a:t>
              </a:r>
              <a:r>
                <a:rPr kumimoji="0" lang="en-US" altLang="zh-CN" sz="2400" b="0" i="1" u="none" strike="noStrike" kern="0" cap="none" spc="0" normalizeH="0" baseline="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λ</a:t>
              </a:r>
              <a:r>
                <a:rPr kumimoji="0" lang="en-US" altLang="zh-CN" sz="2400" b="0" i="1" u="none" strike="noStrike" kern="0" cap="none" spc="0" normalizeH="0" baseline="-25000" noProof="0" dirty="0" err="1">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 2, </a:t>
              </a:r>
              <a:r>
                <a:rPr kumimoji="0" lang="en-US" altLang="zh-CN" sz="2400" b="0" i="0" u="none" strike="noStrike" kern="0" cap="none" spc="0" normalizeH="0" baseline="0" noProof="0" dirty="0" smtClean="0">
                  <a:ln>
                    <a:noFill/>
                  </a:ln>
                  <a:solidFill>
                    <a:sysClr val="windowText" lastClr="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于是</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en-US" altLang="zh-CN" sz="2400" b="0" i="0"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en-US" altLang="zh-CN" sz="2400" b="0" i="0" u="none" strike="noStrike" kern="0" cap="none" spc="0" normalizeH="0" baseline="-2500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a:t>
              </a:r>
              <a:r>
                <a:rPr kumimoji="0" lang="en-US" altLang="zh-CN" sz="2400" b="0" i="1"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线性无关。证毕。</a:t>
              </a:r>
              <a:endPar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072538517"/>
                </p:ext>
              </p:extLst>
            </p:nvPr>
          </p:nvGraphicFramePr>
          <p:xfrm>
            <a:off x="2700197" y="1214727"/>
            <a:ext cx="2349500" cy="495300"/>
          </p:xfrm>
          <a:graphic>
            <a:graphicData uri="http://schemas.openxmlformats.org/presentationml/2006/ole">
              <mc:AlternateContent xmlns:mc="http://schemas.openxmlformats.org/markup-compatibility/2006">
                <mc:Choice xmlns:v="urn:schemas-microsoft-com:vml" Requires="v">
                  <p:oleObj spid="_x0000_s141339" name="Equation" r:id="rId6" imgW="2349360" imgH="495000" progId="Equation.DSMT4">
                    <p:embed/>
                  </p:oleObj>
                </mc:Choice>
                <mc:Fallback>
                  <p:oleObj name="Equation" r:id="rId6" imgW="2349360" imgH="495000" progId="Equation.DSMT4">
                    <p:embed/>
                    <p:pic>
                      <p:nvPicPr>
                        <p:cNvPr id="0" name=""/>
                        <p:cNvPicPr/>
                        <p:nvPr/>
                      </p:nvPicPr>
                      <p:blipFill>
                        <a:blip r:embed="rId7"/>
                        <a:stretch>
                          <a:fillRect/>
                        </a:stretch>
                      </p:blipFill>
                      <p:spPr>
                        <a:xfrm>
                          <a:off x="2700197" y="1214727"/>
                          <a:ext cx="2349500" cy="495300"/>
                        </a:xfrm>
                        <a:prstGeom prst="rect">
                          <a:avLst/>
                        </a:prstGeom>
                      </p:spPr>
                    </p:pic>
                  </p:oleObj>
                </mc:Fallback>
              </mc:AlternateContent>
            </a:graphicData>
          </a:graphic>
        </p:graphicFrame>
      </p:grpSp>
      <p:sp>
        <p:nvSpPr>
          <p:cNvPr id="12" name="TextBox 11"/>
          <p:cNvSpPr txBox="1"/>
          <p:nvPr/>
        </p:nvSpPr>
        <p:spPr>
          <a:xfrm>
            <a:off x="919600" y="1278434"/>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又由 </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则有</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308439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26265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7" name="TextBox 16"/>
          <p:cNvSpPr txBox="1"/>
          <p:nvPr/>
        </p:nvSpPr>
        <p:spPr>
          <a:xfrm>
            <a:off x="919600" y="1791592"/>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5</a:t>
            </a:r>
            <a:r>
              <a:rPr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已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mn-ea"/>
                <a:ea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试求一个非</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零向量</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使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两两正交。</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p:cNvSpPr txBox="1"/>
          <p:nvPr/>
        </p:nvSpPr>
        <p:spPr>
          <a:xfrm>
            <a:off x="919600" y="3079005"/>
            <a:ext cx="10513168" cy="1133965"/>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a:t>
            </a:r>
            <a:r>
              <a:rPr lang="en-US" altLang="zh-CN" sz="2400" b="1"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分别 </a:t>
            </a:r>
            <a:r>
              <a:rPr lang="en-US" altLang="zh-CN" sz="2400" b="1"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与和 </a:t>
            </a:r>
            <a:r>
              <a:rPr lang="en-US" altLang="zh-CN" sz="2400" b="1"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正交，有</a:t>
            </a:r>
            <a:endPar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α</a:t>
            </a:r>
            <a:r>
              <a:rPr lang="en-US" altLang="zh-CN" sz="2400"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7183793"/>
              </p:ext>
            </p:extLst>
          </p:nvPr>
        </p:nvGraphicFramePr>
        <p:xfrm>
          <a:off x="3034662" y="4442620"/>
          <a:ext cx="2565400" cy="906462"/>
        </p:xfrm>
        <a:graphic>
          <a:graphicData uri="http://schemas.openxmlformats.org/presentationml/2006/ole">
            <mc:AlternateContent xmlns:mc="http://schemas.openxmlformats.org/markup-compatibility/2006">
              <mc:Choice xmlns:v="urn:schemas-microsoft-com:vml" Requires="v">
                <p:oleObj spid="_x0000_s144414" name="Equation" r:id="rId4" imgW="2108160" imgH="888840" progId="Equation.DSMT4">
                  <p:embed/>
                </p:oleObj>
              </mc:Choice>
              <mc:Fallback>
                <p:oleObj name="Equation" r:id="rId4" imgW="2108160" imgH="888840" progId="Equation.DSMT4">
                  <p:embed/>
                  <p:pic>
                    <p:nvPicPr>
                      <p:cNvPr id="0" name="对象 1"/>
                      <p:cNvPicPr>
                        <a:picLocks noChangeAspect="1" noChangeArrowheads="1"/>
                      </p:cNvPicPr>
                      <p:nvPr/>
                    </p:nvPicPr>
                    <p:blipFill>
                      <a:blip r:embed="rId5"/>
                      <a:srcRect/>
                      <a:stretch>
                        <a:fillRect/>
                      </a:stretch>
                    </p:blipFill>
                    <p:spPr bwMode="auto">
                      <a:xfrm>
                        <a:off x="3034662" y="4442620"/>
                        <a:ext cx="25654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右箭头 19"/>
          <p:cNvSpPr/>
          <p:nvPr/>
        </p:nvSpPr>
        <p:spPr>
          <a:xfrm>
            <a:off x="5784710" y="4787839"/>
            <a:ext cx="879252"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2889912258"/>
              </p:ext>
            </p:extLst>
          </p:nvPr>
        </p:nvGraphicFramePr>
        <p:xfrm>
          <a:off x="6955971" y="4701319"/>
          <a:ext cx="2239963" cy="388938"/>
        </p:xfrm>
        <a:graphic>
          <a:graphicData uri="http://schemas.openxmlformats.org/presentationml/2006/ole">
            <mc:AlternateContent xmlns:mc="http://schemas.openxmlformats.org/markup-compatibility/2006">
              <mc:Choice xmlns:v="urn:schemas-microsoft-com:vml" Requires="v">
                <p:oleObj spid="_x0000_s144415" name="Equation" r:id="rId6" imgW="1841400" imgH="380880" progId="Equation.DSMT4">
                  <p:embed/>
                </p:oleObj>
              </mc:Choice>
              <mc:Fallback>
                <p:oleObj name="Equation" r:id="rId6" imgW="1841400" imgH="380880" progId="Equation.DSMT4">
                  <p:embed/>
                  <p:pic>
                    <p:nvPicPr>
                      <p:cNvPr id="0" name=""/>
                      <p:cNvPicPr>
                        <a:picLocks noChangeAspect="1" noChangeArrowheads="1"/>
                      </p:cNvPicPr>
                      <p:nvPr/>
                    </p:nvPicPr>
                    <p:blipFill>
                      <a:blip r:embed="rId7"/>
                      <a:srcRect/>
                      <a:stretch>
                        <a:fillRect/>
                      </a:stretch>
                    </p:blipFill>
                    <p:spPr bwMode="auto">
                      <a:xfrm>
                        <a:off x="6955971" y="4701319"/>
                        <a:ext cx="223996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1834645" y="5632637"/>
            <a:ext cx="6318419"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令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2400" b="1" i="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prstClr val="black"/>
                </a:solidFill>
                <a:cs typeface="Times New Roman" panose="02020603050405020304" pitchFamily="18" charset="0"/>
              </a:rPr>
              <a:t>-</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即为所求。</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666535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animBg="1"/>
      <p:bldP spid="2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27" name="TextBox 26"/>
          <p:cNvSpPr txBox="1"/>
          <p:nvPr/>
        </p:nvSpPr>
        <p:spPr>
          <a:xfrm>
            <a:off x="838622" y="1240100"/>
            <a:ext cx="10479411" cy="1754326"/>
          </a:xfrm>
          <a:prstGeom prst="rect">
            <a:avLst/>
          </a:prstGeom>
          <a:noFill/>
        </p:spPr>
        <p:txBody>
          <a:bodyPr wrap="square" rtlCol="0">
            <a:spAutoFit/>
          </a:bodyPr>
          <a:lstStyle/>
          <a:p>
            <a:pPr lvl="0" algn="just">
              <a:lnSpc>
                <a:spcPct val="150000"/>
              </a:lnSpc>
            </a:pP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设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0"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0" u="none" strike="noStrike" kern="0" cap="none" spc="0" normalizeH="0" baseline="-2500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smtClean="0">
                <a:ln>
                  <a:noFill/>
                </a:ln>
                <a:solidFill>
                  <a:sysClr val="windowText" lastClr="000000"/>
                </a:solidFill>
                <a:effectLst/>
                <a:uLnTx/>
                <a:uFillTx/>
                <a:latin typeface="宋体"/>
                <a:ea typeface="宋体"/>
                <a:cs typeface="Times New Roman" panose="02020603050405020304" pitchFamily="18" charset="0"/>
              </a:rPr>
              <a:t>…</a:t>
            </a:r>
            <a:r>
              <a:rPr kumimoji="0" lang="en-US" altLang="zh-CN"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1" u="none" strike="noStrike" kern="0" cap="none" spc="0" normalizeH="0" baseline="-2500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0" i="1"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kern="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是一</a:t>
            </a:r>
            <a:r>
              <a:rPr lang="zh-CN" altLang="en-US"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个线性无关向量组，</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如果</a:t>
            </a:r>
            <a:r>
              <a:rPr kumimoji="0" lang="en-US" altLang="zh-CN" sz="2400" b="1" i="1"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0" u="none" strike="noStrike" kern="0" cap="none" spc="0" normalizeH="0" baseline="-2500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0" u="none" strike="noStrike" kern="0" cap="none" spc="0" normalizeH="0" baseline="-2500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0" i="0" u="none" strike="noStrike" kern="0" cap="none" spc="0" normalizeH="0" baseline="0" noProof="0" dirty="0">
                <a:ln>
                  <a:noFill/>
                </a:ln>
                <a:solidFill>
                  <a:sysClr val="windowText" lastClr="000000"/>
                </a:solidFill>
                <a:effectLst/>
                <a:uLnTx/>
                <a:uFillTx/>
                <a:latin typeface="宋体"/>
                <a:cs typeface="Times New Roman" panose="02020603050405020304" pitchFamily="18" charset="0"/>
              </a:rPr>
              <a:t>…</a:t>
            </a:r>
            <a:r>
              <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400" b="1" i="1" u="none" strike="noStrike" kern="0" cap="none" spc="0" normalizeH="0" baseline="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400" b="0" i="1" u="none" strike="noStrike" kern="0" cap="none" spc="0" normalizeH="0" baseline="-25000" noProof="0" dirty="0" err="1"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a:t>
            </a:r>
            <a:r>
              <a:rPr kumimoji="0" lang="en-US" altLang="zh-CN" sz="2400" b="0" i="1" u="none" strike="noStrike" kern="0" cap="none" spc="0" normalizeH="0" baseline="-2500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两两正交，且</a:t>
            </a:r>
            <a:r>
              <a:rPr kumimoji="0" lang="zh-CN" alt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都是单位向量，则</a:t>
            </a:r>
            <a:r>
              <a:rPr kumimoji="0" lang="zh-CN" alt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称 </a:t>
            </a:r>
            <a:r>
              <a:rPr lang="en-US" altLang="zh-CN" sz="2400" b="1" i="1" kern="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kern="0" baseline="-2500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kern="0" baseline="-2500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0" dirty="0">
                <a:solidFill>
                  <a:sysClr val="windowText" lastClr="000000"/>
                </a:solidFill>
                <a:latin typeface="宋体"/>
                <a:cs typeface="Times New Roman" panose="02020603050405020304" pitchFamily="18" charset="0"/>
              </a:rPr>
              <a:t>…</a:t>
            </a:r>
            <a:r>
              <a:rPr lang="en-US" altLang="zh-CN"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kern="0" dirty="0" err="1"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i="1" kern="0" baseline="-25000" dirty="0" err="1"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kern="0" dirty="0" smtClean="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是一个规范</a:t>
            </a:r>
            <a:r>
              <a:rPr lang="zh-CN" altLang="en-US" sz="24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rPr>
              <a:t>正交向量组（或标准正交向量组）。</a:t>
            </a:r>
            <a:endParaRPr kumimoji="0" lang="en-US" altLang="zh-CN" sz="2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9" name="组合 28"/>
          <p:cNvGrpSpPr/>
          <p:nvPr/>
        </p:nvGrpSpPr>
        <p:grpSpPr>
          <a:xfrm>
            <a:off x="1541924" y="1336968"/>
            <a:ext cx="1549618" cy="523220"/>
            <a:chOff x="1414686" y="1053530"/>
            <a:chExt cx="1549618" cy="523220"/>
          </a:xfrm>
        </p:grpSpPr>
        <p:sp>
          <p:nvSpPr>
            <p:cNvPr id="30" name="椭圆 29"/>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31" name="组合 30"/>
            <p:cNvGrpSpPr/>
            <p:nvPr/>
          </p:nvGrpSpPr>
          <p:grpSpPr>
            <a:xfrm>
              <a:off x="1414686" y="1053530"/>
              <a:ext cx="504056" cy="504056"/>
              <a:chOff x="1414686" y="1053530"/>
              <a:chExt cx="504056" cy="504056"/>
            </a:xfrm>
          </p:grpSpPr>
          <p:sp>
            <p:nvSpPr>
              <p:cNvPr id="34" name="椭圆 33"/>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35" name="TextBox 34"/>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32" name="TextBox 31"/>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33" name="TextBox 32"/>
            <p:cNvSpPr txBox="1">
              <a:spLocks noChangeAspect="1"/>
            </p:cNvSpPr>
            <p:nvPr/>
          </p:nvSpPr>
          <p:spPr>
            <a:xfrm>
              <a:off x="2344959" y="1053530"/>
              <a:ext cx="619345"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3</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6" name="TextBox 35"/>
          <p:cNvSpPr txBox="1"/>
          <p:nvPr/>
        </p:nvSpPr>
        <p:spPr>
          <a:xfrm>
            <a:off x="838622" y="3052578"/>
            <a:ext cx="10485066" cy="2308324"/>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线性无关向量组，要求一个规范正交向量</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使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等价。这样</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问题，</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称为将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规范正交化</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标准正交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这</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过程可以</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通过</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格</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拉</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姆</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施密特正交化方法</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实现。</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245753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034335" y="1287743"/>
            <a:ext cx="10485066" cy="579967"/>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取</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62870185"/>
              </p:ext>
            </p:extLst>
          </p:nvPr>
        </p:nvGraphicFramePr>
        <p:xfrm>
          <a:off x="3571691" y="1287743"/>
          <a:ext cx="3924300" cy="800100"/>
        </p:xfrm>
        <a:graphic>
          <a:graphicData uri="http://schemas.openxmlformats.org/presentationml/2006/ole">
            <mc:AlternateContent xmlns:mc="http://schemas.openxmlformats.org/markup-compatibility/2006">
              <mc:Choice xmlns:v="urn:schemas-microsoft-com:vml" Requires="v">
                <p:oleObj spid="_x0000_s145443" name="Equation" r:id="rId4" imgW="3924000" imgH="799920" progId="Equation.DSMT4">
                  <p:embed/>
                </p:oleObj>
              </mc:Choice>
              <mc:Fallback>
                <p:oleObj name="Equation" r:id="rId4" imgW="3924000" imgH="799920" progId="Equation.DSMT4">
                  <p:embed/>
                  <p:pic>
                    <p:nvPicPr>
                      <p:cNvPr id="0" name=""/>
                      <p:cNvPicPr/>
                      <p:nvPr/>
                    </p:nvPicPr>
                    <p:blipFill>
                      <a:blip r:embed="rId5"/>
                      <a:stretch>
                        <a:fillRect/>
                      </a:stretch>
                    </p:blipFill>
                    <p:spPr>
                      <a:xfrm>
                        <a:off x="3571691" y="1287743"/>
                        <a:ext cx="3924300" cy="800100"/>
                      </a:xfrm>
                      <a:prstGeom prst="rect">
                        <a:avLst/>
                      </a:prstGeom>
                    </p:spPr>
                  </p:pic>
                </p:oleObj>
              </mc:Fallback>
            </mc:AlternateContent>
          </a:graphicData>
        </a:graphic>
      </p:graphicFrame>
      <p:sp>
        <p:nvSpPr>
          <p:cNvPr id="8" name="TextBox 7"/>
          <p:cNvSpPr txBox="1"/>
          <p:nvPr/>
        </p:nvSpPr>
        <p:spPr>
          <a:xfrm>
            <a:off x="919600" y="3527122"/>
            <a:ext cx="10513168" cy="646331"/>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容易</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验证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r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向量</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然后</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将它们</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单位化</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即令</a:t>
            </a:r>
          </a:p>
        </p:txBody>
      </p:sp>
      <p:graphicFrame>
        <p:nvGraphicFramePr>
          <p:cNvPr id="9" name="对象 8"/>
          <p:cNvGraphicFramePr>
            <a:graphicFrameLocks noChangeAspect="1"/>
          </p:cNvGraphicFramePr>
          <p:nvPr>
            <p:extLst>
              <p:ext uri="{D42A27DB-BD31-4B8C-83A1-F6EECF244321}">
                <p14:modId xmlns:p14="http://schemas.microsoft.com/office/powerpoint/2010/main" val="368281167"/>
              </p:ext>
            </p:extLst>
          </p:nvPr>
        </p:nvGraphicFramePr>
        <p:xfrm>
          <a:off x="2880534" y="2358175"/>
          <a:ext cx="6591300" cy="800100"/>
        </p:xfrm>
        <a:graphic>
          <a:graphicData uri="http://schemas.openxmlformats.org/presentationml/2006/ole">
            <mc:AlternateContent xmlns:mc="http://schemas.openxmlformats.org/markup-compatibility/2006">
              <mc:Choice xmlns:v="urn:schemas-microsoft-com:vml" Requires="v">
                <p:oleObj spid="_x0000_s145444" name="Equation" r:id="rId6" imgW="6591240" imgH="799920" progId="Equation.DSMT4">
                  <p:embed/>
                </p:oleObj>
              </mc:Choice>
              <mc:Fallback>
                <p:oleObj name="Equation" r:id="rId6" imgW="6591240" imgH="799920" progId="Equation.DSMT4">
                  <p:embed/>
                  <p:pic>
                    <p:nvPicPr>
                      <p:cNvPr id="0" name=""/>
                      <p:cNvPicPr/>
                      <p:nvPr/>
                    </p:nvPicPr>
                    <p:blipFill>
                      <a:blip r:embed="rId7"/>
                      <a:stretch>
                        <a:fillRect/>
                      </a:stretch>
                    </p:blipFill>
                    <p:spPr>
                      <a:xfrm>
                        <a:off x="2880534" y="2358175"/>
                        <a:ext cx="6591300" cy="8001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30663039"/>
              </p:ext>
            </p:extLst>
          </p:nvPr>
        </p:nvGraphicFramePr>
        <p:xfrm>
          <a:off x="3786632" y="4456339"/>
          <a:ext cx="4368800" cy="838200"/>
        </p:xfrm>
        <a:graphic>
          <a:graphicData uri="http://schemas.openxmlformats.org/presentationml/2006/ole">
            <mc:AlternateContent xmlns:mc="http://schemas.openxmlformats.org/markup-compatibility/2006">
              <mc:Choice xmlns:v="urn:schemas-microsoft-com:vml" Requires="v">
                <p:oleObj spid="_x0000_s145445" name="Equation" r:id="rId8" imgW="4368600" imgH="838080" progId="Equation.DSMT4">
                  <p:embed/>
                </p:oleObj>
              </mc:Choice>
              <mc:Fallback>
                <p:oleObj name="Equation" r:id="rId8" imgW="4368600" imgH="838080" progId="Equation.DSMT4">
                  <p:embed/>
                  <p:pic>
                    <p:nvPicPr>
                      <p:cNvPr id="0" name=""/>
                      <p:cNvPicPr/>
                      <p:nvPr/>
                    </p:nvPicPr>
                    <p:blipFill>
                      <a:blip r:embed="rId9"/>
                      <a:stretch>
                        <a:fillRect/>
                      </a:stretch>
                    </p:blipFill>
                    <p:spPr>
                      <a:xfrm>
                        <a:off x="3786632" y="4456339"/>
                        <a:ext cx="4368800" cy="838200"/>
                      </a:xfrm>
                      <a:prstGeom prst="rect">
                        <a:avLst/>
                      </a:prstGeom>
                    </p:spPr>
                  </p:pic>
                </p:oleObj>
              </mc:Fallback>
            </mc:AlternateContent>
          </a:graphicData>
        </a:graphic>
      </p:graphicFrame>
      <p:sp>
        <p:nvSpPr>
          <p:cNvPr id="11" name="TextBox 10"/>
          <p:cNvSpPr txBox="1"/>
          <p:nvPr/>
        </p:nvSpPr>
        <p:spPr>
          <a:xfrm>
            <a:off x="919600" y="5669983"/>
            <a:ext cx="7919600"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就是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规范</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向量组。</a:t>
            </a:r>
          </a:p>
        </p:txBody>
      </p:sp>
    </p:spTree>
    <p:custDataLst>
      <p:tags r:id="rId2"/>
    </p:custDataLst>
    <p:extLst>
      <p:ext uri="{BB962C8B-B14F-4D97-AF65-F5344CB8AC3E}">
        <p14:creationId xmlns:p14="http://schemas.microsoft.com/office/powerpoint/2010/main" val="2518767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26265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5" name="TextBox 14"/>
          <p:cNvSpPr txBox="1"/>
          <p:nvPr/>
        </p:nvSpPr>
        <p:spPr>
          <a:xfrm>
            <a:off x="796255" y="1792888"/>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已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0)</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0, 1)</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dirty="0" smtClean="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1)</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一个线性无关向量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试用格拉姆</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施密特正交化方法，构造</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一个规范正交向量组。</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181907577"/>
              </p:ext>
            </p:extLst>
          </p:nvPr>
        </p:nvGraphicFramePr>
        <p:xfrm>
          <a:off x="1820837" y="4274457"/>
          <a:ext cx="1803400" cy="1346200"/>
        </p:xfrm>
        <a:graphic>
          <a:graphicData uri="http://schemas.openxmlformats.org/presentationml/2006/ole">
            <mc:AlternateContent xmlns:mc="http://schemas.openxmlformats.org/markup-compatibility/2006">
              <mc:Choice xmlns:v="urn:schemas-microsoft-com:vml" Requires="v">
                <p:oleObj spid="_x0000_s146456" name="Equation" r:id="rId4" imgW="1803240" imgH="1346040" progId="Equation.DSMT4">
                  <p:embed/>
                </p:oleObj>
              </mc:Choice>
              <mc:Fallback>
                <p:oleObj name="Equation" r:id="rId4" imgW="1803240" imgH="1346040" progId="Equation.DSMT4">
                  <p:embed/>
                  <p:pic>
                    <p:nvPicPr>
                      <p:cNvPr id="0" name=""/>
                      <p:cNvPicPr/>
                      <p:nvPr/>
                    </p:nvPicPr>
                    <p:blipFill>
                      <a:blip r:embed="rId5"/>
                      <a:stretch>
                        <a:fillRect/>
                      </a:stretch>
                    </p:blipFill>
                    <p:spPr>
                      <a:xfrm>
                        <a:off x="1820837" y="4274457"/>
                        <a:ext cx="1803400" cy="1346200"/>
                      </a:xfrm>
                      <a:prstGeom prst="rect">
                        <a:avLst/>
                      </a:prstGeom>
                    </p:spPr>
                  </p:pic>
                </p:oleObj>
              </mc:Fallback>
            </mc:AlternateContent>
          </a:graphicData>
        </a:graphic>
      </p:graphicFrame>
      <p:sp>
        <p:nvSpPr>
          <p:cNvPr id="17" name="TextBox 16"/>
          <p:cNvSpPr txBox="1"/>
          <p:nvPr/>
        </p:nvSpPr>
        <p:spPr>
          <a:xfrm>
            <a:off x="796255" y="3065787"/>
            <a:ext cx="10513168" cy="580865"/>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取</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089479438"/>
              </p:ext>
            </p:extLst>
          </p:nvPr>
        </p:nvGraphicFramePr>
        <p:xfrm>
          <a:off x="4776788" y="3776663"/>
          <a:ext cx="5130800" cy="2438400"/>
        </p:xfrm>
        <a:graphic>
          <a:graphicData uri="http://schemas.openxmlformats.org/presentationml/2006/ole">
            <mc:AlternateContent xmlns:mc="http://schemas.openxmlformats.org/markup-compatibility/2006">
              <mc:Choice xmlns:v="urn:schemas-microsoft-com:vml" Requires="v">
                <p:oleObj spid="_x0000_s146457" name="Equation" r:id="rId6" imgW="5130720" imgH="2438280" progId="Equation.DSMT4">
                  <p:embed/>
                </p:oleObj>
              </mc:Choice>
              <mc:Fallback>
                <p:oleObj name="Equation" r:id="rId6" imgW="5130720" imgH="2438280" progId="Equation.DSMT4">
                  <p:embed/>
                  <p:pic>
                    <p:nvPicPr>
                      <p:cNvPr id="0" name=""/>
                      <p:cNvPicPr/>
                      <p:nvPr/>
                    </p:nvPicPr>
                    <p:blipFill>
                      <a:blip r:embed="rId7"/>
                      <a:stretch>
                        <a:fillRect/>
                      </a:stretch>
                    </p:blipFill>
                    <p:spPr>
                      <a:xfrm>
                        <a:off x="4776788" y="3776663"/>
                        <a:ext cx="5130800" cy="24384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972281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532343232"/>
              </p:ext>
            </p:extLst>
          </p:nvPr>
        </p:nvGraphicFramePr>
        <p:xfrm>
          <a:off x="2085604" y="1848627"/>
          <a:ext cx="4013200" cy="800100"/>
        </p:xfrm>
        <a:graphic>
          <a:graphicData uri="http://schemas.openxmlformats.org/presentationml/2006/ole">
            <mc:AlternateContent xmlns:mc="http://schemas.openxmlformats.org/markup-compatibility/2006">
              <mc:Choice xmlns:v="urn:schemas-microsoft-com:vml" Requires="v">
                <p:oleObj spid="_x0000_s147488" name="Equation" r:id="rId4" imgW="4012920" imgH="799920" progId="Equation.DSMT4">
                  <p:embed/>
                </p:oleObj>
              </mc:Choice>
              <mc:Fallback>
                <p:oleObj name="Equation" r:id="rId4" imgW="4012920" imgH="799920" progId="Equation.DSMT4">
                  <p:embed/>
                  <p:pic>
                    <p:nvPicPr>
                      <p:cNvPr id="0" name=""/>
                      <p:cNvPicPr/>
                      <p:nvPr/>
                    </p:nvPicPr>
                    <p:blipFill>
                      <a:blip r:embed="rId5"/>
                      <a:stretch>
                        <a:fillRect/>
                      </a:stretch>
                    </p:blipFill>
                    <p:spPr>
                      <a:xfrm>
                        <a:off x="2085604" y="1848627"/>
                        <a:ext cx="4013200" cy="800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35362939"/>
              </p:ext>
            </p:extLst>
          </p:nvPr>
        </p:nvGraphicFramePr>
        <p:xfrm>
          <a:off x="6169025" y="982663"/>
          <a:ext cx="3721100" cy="2463800"/>
        </p:xfrm>
        <a:graphic>
          <a:graphicData uri="http://schemas.openxmlformats.org/presentationml/2006/ole">
            <mc:AlternateContent xmlns:mc="http://schemas.openxmlformats.org/markup-compatibility/2006">
              <mc:Choice xmlns:v="urn:schemas-microsoft-com:vml" Requires="v">
                <p:oleObj spid="_x0000_s147489" name="Equation" r:id="rId6" imgW="3720960" imgH="2463480" progId="Equation.DSMT4">
                  <p:embed/>
                </p:oleObj>
              </mc:Choice>
              <mc:Fallback>
                <p:oleObj name="Equation" r:id="rId6" imgW="3720960" imgH="2463480" progId="Equation.DSMT4">
                  <p:embed/>
                  <p:pic>
                    <p:nvPicPr>
                      <p:cNvPr id="0" name=""/>
                      <p:cNvPicPr/>
                      <p:nvPr/>
                    </p:nvPicPr>
                    <p:blipFill>
                      <a:blip r:embed="rId7"/>
                      <a:stretch>
                        <a:fillRect/>
                      </a:stretch>
                    </p:blipFill>
                    <p:spPr>
                      <a:xfrm>
                        <a:off x="6169025" y="982663"/>
                        <a:ext cx="3721100" cy="2463800"/>
                      </a:xfrm>
                      <a:prstGeom prst="rect">
                        <a:avLst/>
                      </a:prstGeom>
                    </p:spPr>
                  </p:pic>
                </p:oleObj>
              </mc:Fallback>
            </mc:AlternateContent>
          </a:graphicData>
        </a:graphic>
      </p:graphicFrame>
      <p:sp>
        <p:nvSpPr>
          <p:cNvPr id="8" name="TextBox 7"/>
          <p:cNvSpPr txBox="1"/>
          <p:nvPr/>
        </p:nvSpPr>
        <p:spPr>
          <a:xfrm>
            <a:off x="838622" y="3314244"/>
            <a:ext cx="10513168" cy="646331"/>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再</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将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单位</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化</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即</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得一个规范正交向量组为</a:t>
            </a:r>
          </a:p>
        </p:txBody>
      </p:sp>
      <p:graphicFrame>
        <p:nvGraphicFramePr>
          <p:cNvPr id="9" name="对象 8"/>
          <p:cNvGraphicFramePr>
            <a:graphicFrameLocks noChangeAspect="1"/>
          </p:cNvGraphicFramePr>
          <p:nvPr>
            <p:extLst>
              <p:ext uri="{D42A27DB-BD31-4B8C-83A1-F6EECF244321}">
                <p14:modId xmlns:p14="http://schemas.microsoft.com/office/powerpoint/2010/main" val="409440434"/>
              </p:ext>
            </p:extLst>
          </p:nvPr>
        </p:nvGraphicFramePr>
        <p:xfrm>
          <a:off x="2157413" y="4017963"/>
          <a:ext cx="7874000" cy="2590800"/>
        </p:xfrm>
        <a:graphic>
          <a:graphicData uri="http://schemas.openxmlformats.org/presentationml/2006/ole">
            <mc:AlternateContent xmlns:mc="http://schemas.openxmlformats.org/markup-compatibility/2006">
              <mc:Choice xmlns:v="urn:schemas-microsoft-com:vml" Requires="v">
                <p:oleObj spid="_x0000_s147490" name="Equation" r:id="rId8" imgW="7873920" imgH="2590560" progId="Equation.DSMT4">
                  <p:embed/>
                </p:oleObj>
              </mc:Choice>
              <mc:Fallback>
                <p:oleObj name="Equation" r:id="rId8" imgW="7873920" imgH="2590560" progId="Equation.DSMT4">
                  <p:embed/>
                  <p:pic>
                    <p:nvPicPr>
                      <p:cNvPr id="0" name=""/>
                      <p:cNvPicPr/>
                      <p:nvPr/>
                    </p:nvPicPr>
                    <p:blipFill>
                      <a:blip r:embed="rId9"/>
                      <a:stretch>
                        <a:fillRect/>
                      </a:stretch>
                    </p:blipFill>
                    <p:spPr>
                      <a:xfrm>
                        <a:off x="2157413" y="4017963"/>
                        <a:ext cx="7874000" cy="25908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64828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205231" y="1061076"/>
            <a:ext cx="1115423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如果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方阵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满足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即</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mn-ea"/>
                <a:ea typeface="+mn-ea"/>
                <a:cs typeface="Times New Roman" panose="02020603050405020304" pitchFamily="18" charset="0"/>
              </a:rPr>
              <a: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则</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称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正交矩阵</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908533" y="1126024"/>
            <a:ext cx="1631470" cy="523220"/>
            <a:chOff x="1414686" y="1053530"/>
            <a:chExt cx="1631470" cy="523220"/>
          </a:xfrm>
        </p:grpSpPr>
        <p:sp>
          <p:nvSpPr>
            <p:cNvPr id="8" name="椭圆 7"/>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9" name="组合 8"/>
            <p:cNvGrpSpPr/>
            <p:nvPr/>
          </p:nvGrpSpPr>
          <p:grpSpPr>
            <a:xfrm>
              <a:off x="1414686" y="1053530"/>
              <a:ext cx="504056" cy="504056"/>
              <a:chOff x="1414686" y="1053530"/>
              <a:chExt cx="504056" cy="504056"/>
            </a:xfrm>
          </p:grpSpPr>
          <p:sp>
            <p:nvSpPr>
              <p:cNvPr id="12" name="椭圆 11"/>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3" name="TextBox 12"/>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0" name="TextBox 9"/>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1" name="TextBox 10"/>
            <p:cNvSpPr txBox="1">
              <a:spLocks noChangeAspect="1"/>
            </p:cNvSpPr>
            <p:nvPr/>
          </p:nvSpPr>
          <p:spPr>
            <a:xfrm>
              <a:off x="2344960" y="1053530"/>
              <a:ext cx="70119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4</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1441028779"/>
              </p:ext>
            </p:extLst>
          </p:nvPr>
        </p:nvGraphicFramePr>
        <p:xfrm>
          <a:off x="2032000" y="3708400"/>
          <a:ext cx="2984500" cy="1828800"/>
        </p:xfrm>
        <a:graphic>
          <a:graphicData uri="http://schemas.openxmlformats.org/presentationml/2006/ole">
            <mc:AlternateContent xmlns:mc="http://schemas.openxmlformats.org/markup-compatibility/2006">
              <mc:Choice xmlns:v="urn:schemas-microsoft-com:vml" Requires="v">
                <p:oleObj spid="_x0000_s149516" name="Equation" r:id="rId4" imgW="2984400" imgH="1828800" progId="Equation.DSMT4">
                  <p:embed/>
                </p:oleObj>
              </mc:Choice>
              <mc:Fallback>
                <p:oleObj name="Equation" r:id="rId4" imgW="2984400" imgH="1828800" progId="Equation.DSMT4">
                  <p:embed/>
                  <p:pic>
                    <p:nvPicPr>
                      <p:cNvPr id="0" name=""/>
                      <p:cNvPicPr/>
                      <p:nvPr/>
                    </p:nvPicPr>
                    <p:blipFill>
                      <a:blip r:embed="rId5"/>
                      <a:stretch>
                        <a:fillRect/>
                      </a:stretch>
                    </p:blipFill>
                    <p:spPr>
                      <a:xfrm>
                        <a:off x="2032000" y="3708400"/>
                        <a:ext cx="2984500" cy="1828800"/>
                      </a:xfrm>
                      <a:prstGeom prst="rect">
                        <a:avLst/>
                      </a:prstGeom>
                    </p:spPr>
                  </p:pic>
                </p:oleObj>
              </mc:Fallback>
            </mc:AlternateContent>
          </a:graphicData>
        </a:graphic>
      </p:graphicFrame>
      <p:sp>
        <p:nvSpPr>
          <p:cNvPr id="15" name="TextBox 14"/>
          <p:cNvSpPr txBox="1"/>
          <p:nvPr/>
        </p:nvSpPr>
        <p:spPr>
          <a:xfrm>
            <a:off x="759946" y="1843427"/>
            <a:ext cx="10513168" cy="1200329"/>
          </a:xfrm>
          <a:prstGeom prst="rect">
            <a:avLst/>
          </a:prstGeom>
          <a:noFill/>
        </p:spPr>
        <p:txBody>
          <a:bodyPr wrap="square" rtlCol="0">
            <a:spAutoFit/>
          </a:bodyPr>
          <a:lstStyle/>
          <a:p>
            <a:pPr algn="just">
              <a:lnSpc>
                <a:spcPct val="150000"/>
              </a:lnSpc>
            </a:pP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                           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方阵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的充分必要条件</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列（行）向量</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规范正交</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Box 16"/>
          <p:cNvSpPr txBox="1"/>
          <p:nvPr/>
        </p:nvSpPr>
        <p:spPr>
          <a:xfrm>
            <a:off x="759946" y="2971186"/>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方阵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正交矩阵，则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等价于</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1474772" y="1932327"/>
            <a:ext cx="1500660" cy="523220"/>
            <a:chOff x="1522698" y="4377511"/>
            <a:chExt cx="1500660" cy="523220"/>
          </a:xfrm>
        </p:grpSpPr>
        <p:sp>
          <p:nvSpPr>
            <p:cNvPr id="19" name="矩形 18"/>
            <p:cNvSpPr/>
            <p:nvPr/>
          </p:nvSpPr>
          <p:spPr>
            <a:xfrm>
              <a:off x="1522698" y="4408288"/>
              <a:ext cx="828093" cy="461665"/>
            </a:xfrm>
            <a:prstGeom prst="rect">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20" name="TextBox 19"/>
            <p:cNvSpPr txBox="1">
              <a:spLocks noChangeAspect="1"/>
            </p:cNvSpPr>
            <p:nvPr/>
          </p:nvSpPr>
          <p:spPr>
            <a:xfrm>
              <a:off x="1530653" y="4408289"/>
              <a:ext cx="805624" cy="461665"/>
            </a:xfrm>
            <a:prstGeom prst="rect">
              <a:avLst/>
            </a:prstGeom>
            <a:solidFill>
              <a:srgbClr val="009999"/>
            </a:solidFill>
            <a:ln>
              <a:solidFill>
                <a:srgbClr val="009999"/>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理</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21" name="TextBox 20"/>
            <p:cNvSpPr txBox="1">
              <a:spLocks noChangeAspect="1"/>
            </p:cNvSpPr>
            <p:nvPr/>
          </p:nvSpPr>
          <p:spPr>
            <a:xfrm>
              <a:off x="2328182" y="4377511"/>
              <a:ext cx="695176"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4" name="右箭头 23"/>
          <p:cNvSpPr/>
          <p:nvPr/>
        </p:nvSpPr>
        <p:spPr>
          <a:xfrm>
            <a:off x="5214458" y="4522521"/>
            <a:ext cx="879252" cy="216024"/>
          </a:xfrm>
          <a:prstGeom prst="rightArrow">
            <a:avLst/>
          </a:prstGeom>
          <a:solidFill>
            <a:srgbClr val="00B0F0"/>
          </a:solidFill>
          <a:ln w="12700" cap="flat" cmpd="sng" algn="ctr">
            <a:solidFill>
              <a:srgbClr val="00B0F0"/>
            </a:solidFill>
            <a:prstDash val="solid"/>
            <a:miter lim="800000"/>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5" name="TextBox 24"/>
          <p:cNvSpPr txBox="1"/>
          <p:nvPr/>
        </p:nvSpPr>
        <p:spPr>
          <a:xfrm>
            <a:off x="6102885" y="3915136"/>
            <a:ext cx="4260556" cy="646331"/>
          </a:xfrm>
          <a:prstGeom prst="rect">
            <a:avLst/>
          </a:prstGeom>
          <a:noFill/>
        </p:spPr>
        <p:txBody>
          <a:bodyPr wrap="square" rtlCol="0">
            <a:spAutoFit/>
          </a:bodyPr>
          <a:lstStyle/>
          <a:p>
            <a:pPr>
              <a:lnSpc>
                <a:spcPct val="150000"/>
              </a:lnSpc>
            </a:pP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pt-BR"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i</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pt-BR"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pt-B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i</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2, </a:t>
            </a:r>
            <a:r>
              <a:rPr lang="pt-BR" altLang="zh-CN" sz="2400" dirty="0" smtClean="0">
                <a:latin typeface="+mn-ea"/>
                <a:ea typeface="+mn-ea"/>
                <a:cs typeface="Times New Roman" panose="02020603050405020304" pitchFamily="18" charset="0"/>
              </a:rPr>
              <a:t>…</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TextBox 26"/>
          <p:cNvSpPr txBox="1"/>
          <p:nvPr/>
        </p:nvSpPr>
        <p:spPr>
          <a:xfrm>
            <a:off x="6102885" y="4630533"/>
            <a:ext cx="4620320" cy="646331"/>
          </a:xfrm>
          <a:prstGeom prst="rect">
            <a:avLst/>
          </a:prstGeom>
          <a:noFill/>
        </p:spPr>
        <p:txBody>
          <a:bodyPr wrap="square" rtlCol="0">
            <a:spAutoFit/>
          </a:bodyPr>
          <a:lstStyle/>
          <a:p>
            <a:pPr>
              <a:lnSpc>
                <a:spcPct val="150000"/>
              </a:lnSpc>
            </a:pPr>
            <a:r>
              <a:rPr lang="zh-CN" altLang="pt-BR"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pt-BR"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pt-BR" altLang="zh-CN" sz="2400" i="1" baseline="-25000" dirty="0" smtClean="0">
                <a:latin typeface="Times New Roman" panose="02020603050405020304" pitchFamily="18" charset="0"/>
                <a:ea typeface="微软雅黑" panose="020B0503020204020204" pitchFamily="34" charset="-122"/>
                <a:cs typeface="Times New Roman" panose="02020603050405020304" pitchFamily="18" charset="0"/>
              </a:rPr>
              <a:t>j</a:t>
            </a:r>
            <a:r>
              <a:rPr lang="zh-CN" altLang="pt-BR"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    (</a:t>
            </a:r>
            <a:r>
              <a:rPr lang="pt-BR" altLang="zh-CN" sz="2400" i="1" dirty="0">
                <a:latin typeface="Times New Roman" panose="02020603050405020304" pitchFamily="18" charset="0"/>
                <a:ea typeface="微软雅黑" panose="020B0503020204020204" pitchFamily="34" charset="-122"/>
                <a:cs typeface="Times New Roman" panose="02020603050405020304" pitchFamily="18" charset="0"/>
              </a:rPr>
              <a:t>i</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pt-BR" altLang="zh-CN" sz="2400" i="1" dirty="0">
                <a:latin typeface="Times New Roman" panose="02020603050405020304" pitchFamily="18" charset="0"/>
                <a:ea typeface="微软雅黑" panose="020B0503020204020204" pitchFamily="34" charset="-122"/>
                <a:cs typeface="Times New Roman" panose="02020603050405020304" pitchFamily="18" charset="0"/>
              </a:rPr>
              <a:t>j</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i</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j</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 2,</a:t>
            </a:r>
            <a:r>
              <a:rPr lang="pt-BR" altLang="zh-CN" sz="2400" dirty="0" smtClean="0">
                <a:latin typeface="+mn-ea"/>
                <a:ea typeface="+mn-ea"/>
                <a:cs typeface="Times New Roman" panose="02020603050405020304" pitchFamily="18" charset="0"/>
              </a:rPr>
              <a:t>…</a:t>
            </a:r>
            <a:r>
              <a:rPr lang="pt-B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pt-BR"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pt-BR" altLang="zh-CN" sz="24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TextBox 27"/>
          <p:cNvSpPr txBox="1"/>
          <p:nvPr/>
        </p:nvSpPr>
        <p:spPr>
          <a:xfrm>
            <a:off x="804865" y="5555090"/>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方阵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的</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充分</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必要条件</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列</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是单位正交向量</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组。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所以上述结论</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对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b="1"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行</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向量组也</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成立。证毕。</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3579939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7" grpId="0"/>
      <p:bldP spid="24" grpId="0" animBg="1"/>
      <p:bldP spid="25" grpId="0"/>
      <p:bldP spid="27" grpId="0"/>
      <p:bldP spid="2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14" name="组合 13"/>
          <p:cNvGrpSpPr/>
          <p:nvPr/>
        </p:nvGrpSpPr>
        <p:grpSpPr>
          <a:xfrm>
            <a:off x="1194409" y="1262653"/>
            <a:ext cx="9746163" cy="438150"/>
            <a:chOff x="1248939" y="1414502"/>
            <a:chExt cx="9746163" cy="438150"/>
          </a:xfrm>
        </p:grpSpPr>
        <p:sp>
          <p:nvSpPr>
            <p:cNvPr id="15" name="矩形 14"/>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16" name="组合 5"/>
            <p:cNvGrpSpPr/>
            <p:nvPr/>
          </p:nvGrpSpPr>
          <p:grpSpPr bwMode="auto">
            <a:xfrm rot="5400000">
              <a:off x="1747475" y="921477"/>
              <a:ext cx="173641" cy="1170713"/>
              <a:chOff x="-5237" y="-416684"/>
              <a:chExt cx="212077" cy="1541575"/>
            </a:xfrm>
          </p:grpSpPr>
          <p:sp>
            <p:nvSpPr>
              <p:cNvPr id="21" name="直角三角形 20"/>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24" name="直角三角形 2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17" name="椭圆 16"/>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8" name="下箭头 17"/>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9" name="圆角矩形 18"/>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20" name="矩形 19"/>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29" name="TextBox 28"/>
          <p:cNvSpPr txBox="1"/>
          <p:nvPr/>
        </p:nvSpPr>
        <p:spPr>
          <a:xfrm>
            <a:off x="1079254" y="1779600"/>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7</a:t>
            </a:r>
            <a:r>
              <a:rPr lang="en-US" altLang="zh-CN" sz="240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验证</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矩阵</a:t>
            </a:r>
          </a:p>
        </p:txBody>
      </p:sp>
      <p:graphicFrame>
        <p:nvGraphicFramePr>
          <p:cNvPr id="30" name="对象 29"/>
          <p:cNvGraphicFramePr>
            <a:graphicFrameLocks noChangeAspect="1"/>
          </p:cNvGraphicFramePr>
          <p:nvPr>
            <p:extLst>
              <p:ext uri="{D42A27DB-BD31-4B8C-83A1-F6EECF244321}">
                <p14:modId xmlns:p14="http://schemas.microsoft.com/office/powerpoint/2010/main" val="3532626282"/>
              </p:ext>
            </p:extLst>
          </p:nvPr>
        </p:nvGraphicFramePr>
        <p:xfrm>
          <a:off x="4367213" y="1878013"/>
          <a:ext cx="3454400" cy="3327400"/>
        </p:xfrm>
        <a:graphic>
          <a:graphicData uri="http://schemas.openxmlformats.org/presentationml/2006/ole">
            <mc:AlternateContent xmlns:mc="http://schemas.openxmlformats.org/markup-compatibility/2006">
              <mc:Choice xmlns:v="urn:schemas-microsoft-com:vml" Requires="v">
                <p:oleObj spid="_x0000_s148492" name="Equation" r:id="rId4" imgW="3454200" imgH="3327120" progId="Equation.DSMT4">
                  <p:embed/>
                </p:oleObj>
              </mc:Choice>
              <mc:Fallback>
                <p:oleObj name="Equation" r:id="rId4" imgW="3454200" imgH="3327120" progId="Equation.DSMT4">
                  <p:embed/>
                  <p:pic>
                    <p:nvPicPr>
                      <p:cNvPr id="0" name=""/>
                      <p:cNvPicPr>
                        <a:picLocks noChangeAspect="1" noChangeArrowheads="1"/>
                      </p:cNvPicPr>
                      <p:nvPr/>
                    </p:nvPicPr>
                    <p:blipFill>
                      <a:blip r:embed="rId5"/>
                      <a:srcRect/>
                      <a:stretch>
                        <a:fillRect/>
                      </a:stretch>
                    </p:blipFill>
                    <p:spPr bwMode="auto">
                      <a:xfrm>
                        <a:off x="4367213" y="1878013"/>
                        <a:ext cx="3454400"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838622" y="4797946"/>
            <a:ext cx="10513168" cy="580865"/>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矩阵。</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TextBox 31"/>
          <p:cNvSpPr txBox="1"/>
          <p:nvPr/>
        </p:nvSpPr>
        <p:spPr>
          <a:xfrm>
            <a:off x="838622" y="5446018"/>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容易</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验证，</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每个列向量都是单位向量，且两两正交，</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故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正交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2"/>
    </p:custDataLst>
    <p:extLst>
      <p:ext uri="{BB962C8B-B14F-4D97-AF65-F5344CB8AC3E}">
        <p14:creationId xmlns:p14="http://schemas.microsoft.com/office/powerpoint/2010/main" val="4175053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1172351" y="1535330"/>
            <a:ext cx="6258963"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正交矩阵的性质</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p:nvPr/>
        </p:nvSpPr>
        <p:spPr>
          <a:xfrm>
            <a:off x="1172351" y="2271048"/>
            <a:ext cx="10513168" cy="580865"/>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则｜</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p:cNvSpPr txBox="1"/>
          <p:nvPr/>
        </p:nvSpPr>
        <p:spPr>
          <a:xfrm>
            <a:off x="1172351" y="2977738"/>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mn-ea"/>
                <a:ea typeface="+mn-ea"/>
                <a:cs typeface="Times New Roman" panose="02020603050405020304" pitchFamily="18" charset="0"/>
              </a:rPr>
              <a:t>-</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也</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Box 8"/>
          <p:cNvSpPr txBox="1"/>
          <p:nvPr/>
        </p:nvSpPr>
        <p:spPr>
          <a:xfrm>
            <a:off x="1172351" y="3684428"/>
            <a:ext cx="8334506"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B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也</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780909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grpSp>
        <p:nvGrpSpPr>
          <p:cNvPr id="6" name="组合 5"/>
          <p:cNvGrpSpPr/>
          <p:nvPr/>
        </p:nvGrpSpPr>
        <p:grpSpPr>
          <a:xfrm>
            <a:off x="1194409" y="1262653"/>
            <a:ext cx="9746163" cy="438150"/>
            <a:chOff x="1248939" y="1414502"/>
            <a:chExt cx="9746163" cy="438150"/>
          </a:xfrm>
        </p:grpSpPr>
        <p:sp>
          <p:nvSpPr>
            <p:cNvPr id="7" name="矩形 6"/>
            <p:cNvSpPr>
              <a:spLocks noChangeArrowheads="1"/>
            </p:cNvSpPr>
            <p:nvPr/>
          </p:nvSpPr>
          <p:spPr bwMode="auto">
            <a:xfrm>
              <a:off x="1248939" y="1584558"/>
              <a:ext cx="9746163" cy="211332"/>
            </a:xfrm>
            <a:prstGeom prst="rect">
              <a:avLst/>
            </a:prstGeom>
            <a:solidFill>
              <a:srgbClr val="CCECFF"/>
            </a:solidFill>
            <a:ln w="28575">
              <a:noFill/>
            </a:ln>
          </p:spPr>
          <p:txBody>
            <a:bodyPr lIns="68580" tIns="34290" rIns="68580" bIns="3429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nvGrpSpPr>
            <p:cNvPr id="8" name="组合 5"/>
            <p:cNvGrpSpPr/>
            <p:nvPr/>
          </p:nvGrpSpPr>
          <p:grpSpPr bwMode="auto">
            <a:xfrm rot="5400000">
              <a:off x="1747475" y="921477"/>
              <a:ext cx="173641" cy="1170713"/>
              <a:chOff x="-5237" y="-416684"/>
              <a:chExt cx="212077" cy="1541575"/>
            </a:xfrm>
          </p:grpSpPr>
          <p:sp>
            <p:nvSpPr>
              <p:cNvPr id="13" name="直角三角形 12"/>
              <p:cNvSpPr>
                <a:spLocks noChangeArrowheads="1"/>
              </p:cNvSpPr>
              <p:nvPr/>
            </p:nvSpPr>
            <p:spPr bwMode="auto">
              <a:xfrm rot="10800000">
                <a:off x="1" y="982169"/>
                <a:ext cx="195728" cy="142722"/>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sp>
            <p:nvSpPr>
              <p:cNvPr id="14" name="直角三角形 13"/>
              <p:cNvSpPr>
                <a:spLocks noChangeArrowheads="1"/>
              </p:cNvSpPr>
              <p:nvPr/>
            </p:nvSpPr>
            <p:spPr bwMode="auto">
              <a:xfrm rot="10800000" flipV="1">
                <a:off x="-5237" y="-416684"/>
                <a:ext cx="212077" cy="143446"/>
              </a:xfrm>
              <a:prstGeom prst="rtTriangle">
                <a:avLst/>
              </a:prstGeom>
              <a:solidFill>
                <a:srgbClr val="CCECF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Calibri" panose="020F0502020204030204" pitchFamily="34" charset="0"/>
                  <a:ea typeface="宋体" panose="02010600030101010101" pitchFamily="2" charset="-122"/>
                </a:endParaRPr>
              </a:p>
            </p:txBody>
          </p:sp>
        </p:grpSp>
        <p:sp>
          <p:nvSpPr>
            <p:cNvPr id="9" name="椭圆 8"/>
            <p:cNvSpPr/>
            <p:nvPr/>
          </p:nvSpPr>
          <p:spPr>
            <a:xfrm>
              <a:off x="2496244" y="1574242"/>
              <a:ext cx="230458" cy="230458"/>
            </a:xfrm>
            <a:prstGeom prst="ellipse">
              <a:avLst/>
            </a:prstGeom>
            <a:solidFill>
              <a:srgbClr val="00B0F0"/>
            </a:solidFill>
            <a:ln w="12700" cap="flat" cmpd="sng" algn="ctr">
              <a:solidFill>
                <a:srgbClr val="4BA8B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0" name="下箭头 9"/>
            <p:cNvSpPr/>
            <p:nvPr/>
          </p:nvSpPr>
          <p:spPr>
            <a:xfrm>
              <a:off x="2567409" y="1606457"/>
              <a:ext cx="107633" cy="162000"/>
            </a:xfrm>
            <a:prstGeom prst="downArrow">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1" name="圆角矩形 10"/>
            <p:cNvSpPr/>
            <p:nvPr/>
          </p:nvSpPr>
          <p:spPr>
            <a:xfrm>
              <a:off x="1340506" y="1424301"/>
              <a:ext cx="993808" cy="407831"/>
            </a:xfrm>
            <a:prstGeom prst="roundRect">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endParaRPr>
            </a:p>
          </p:txBody>
        </p:sp>
        <p:sp>
          <p:nvSpPr>
            <p:cNvPr id="12" name="矩形 11"/>
            <p:cNvSpPr>
              <a:spLocks noChangeArrowheads="1"/>
            </p:cNvSpPr>
            <p:nvPr/>
          </p:nvSpPr>
          <p:spPr bwMode="auto">
            <a:xfrm>
              <a:off x="1618986" y="1414502"/>
              <a:ext cx="512763" cy="438150"/>
            </a:xfrm>
            <a:prstGeom prst="rect">
              <a:avLst/>
            </a:prstGeom>
            <a:noFill/>
            <a:ln>
              <a:noFill/>
            </a:ln>
          </p:spPr>
          <p:txBody>
            <a:bodyPr wrap="square" lIns="68580" tIns="34290" rIns="68580" bIns="3429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30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rPr>
                <a:t>例</a:t>
              </a:r>
              <a:endParaRPr kumimoji="0" lang="en-US" altLang="zh-CN" sz="2400" b="1" i="0" u="none" strike="noStrike" kern="0" cap="none" spc="30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sp>
        <p:nvSpPr>
          <p:cNvPr id="15" name="TextBox 14"/>
          <p:cNvSpPr txBox="1"/>
          <p:nvPr/>
        </p:nvSpPr>
        <p:spPr>
          <a:xfrm>
            <a:off x="1034335" y="1821838"/>
            <a:ext cx="10513168" cy="1200329"/>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18</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设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对称矩阵，</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单位矩阵，且</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满足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证明：</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正交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Box 15"/>
          <p:cNvSpPr txBox="1"/>
          <p:nvPr/>
        </p:nvSpPr>
        <p:spPr>
          <a:xfrm>
            <a:off x="1034335" y="3023294"/>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因为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所以</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Box 16"/>
          <p:cNvSpPr txBox="1"/>
          <p:nvPr/>
        </p:nvSpPr>
        <p:spPr>
          <a:xfrm>
            <a:off x="1034335" y="3686442"/>
            <a:ext cx="10513168" cy="646331"/>
          </a:xfrm>
          <a:prstGeom prst="rect">
            <a:avLst/>
          </a:prstGeom>
          <a:noFill/>
        </p:spPr>
        <p:txBody>
          <a:bodyPr wrap="square" rtlCol="0">
            <a:spAutoFit/>
          </a:bodyPr>
          <a:lstStyle/>
          <a:p>
            <a:pPr algn="ctr">
              <a:lnSpc>
                <a:spcPct val="150000"/>
              </a:lnSpc>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aseline="30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mn-ea"/>
                <a:ea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dirty="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a:latin typeface="+mn-ea"/>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p:cNvSpPr txBox="1"/>
          <p:nvPr/>
        </p:nvSpPr>
        <p:spPr>
          <a:xfrm>
            <a:off x="1034335" y="4325756"/>
            <a:ext cx="10513168" cy="646331"/>
          </a:xfrm>
          <a:prstGeom prst="rect">
            <a:avLst/>
          </a:prstGeom>
          <a:noFill/>
        </p:spPr>
        <p:txBody>
          <a:bodyPr wrap="square" rtlCol="0">
            <a:spAutoFit/>
          </a:bodyPr>
          <a:lstStyle/>
          <a:p>
            <a:pPr algn="ctr">
              <a:lnSpc>
                <a:spcPct val="150000"/>
              </a:lnSpc>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dirty="0" smtClean="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3</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O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a:t>
            </a:r>
            <a:endPar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8"/>
          <p:cNvSpPr txBox="1"/>
          <p:nvPr/>
        </p:nvSpPr>
        <p:spPr>
          <a:xfrm>
            <a:off x="1034335" y="4938427"/>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即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dirty="0" smtClean="0">
                <a:latin typeface="+mn-ea"/>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为正交矩阵。</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868793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4731858" cy="556191"/>
            <a:chOff x="486158" y="414665"/>
            <a:chExt cx="4731858"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045665" cy="523220"/>
            </a:xfrm>
            <a:prstGeom prst="rect">
              <a:avLst/>
            </a:prstGeom>
          </p:spPr>
          <p:txBody>
            <a:bodyPr wrap="square">
              <a:spAutoFit/>
            </a:bodyPr>
            <a:lstStyle/>
            <a:p>
              <a:pPr lvl="0">
                <a:defRPr/>
              </a:pPr>
              <a:r>
                <a:rPr lang="en-US" altLang="zh-CN" sz="2800" b="1" i="1" spc="300" dirty="0">
                  <a:solidFill>
                    <a:prstClr val="black">
                      <a:lumMod val="95000"/>
                      <a:lumOff val="5000"/>
                    </a:prstClr>
                  </a:solidFill>
                  <a:latin typeface="Times New Roman" pitchFamily="18" charset="0"/>
                  <a:ea typeface="微软雅黑" panose="020B0503020204020204" pitchFamily="34" charset="-122"/>
                  <a:cs typeface="Times New Roman" pitchFamily="18" charset="0"/>
                  <a:sym typeface="+mn-lt"/>
                </a:rPr>
                <a:t>n </a:t>
              </a: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维向量</a:t>
              </a:r>
            </a:p>
          </p:txBody>
        </p:sp>
        <p:sp>
          <p:nvSpPr>
            <p:cNvPr id="24" name="矩形 23">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rPr>
                <a:t>§1</a:t>
              </a:r>
            </a:p>
          </p:txBody>
        </p:sp>
      </p:grpSp>
      <p:sp>
        <p:nvSpPr>
          <p:cNvPr id="5" name="Text Box 8"/>
          <p:cNvSpPr txBox="1">
            <a:spLocks noChangeArrowheads="1"/>
          </p:cNvSpPr>
          <p:nvPr/>
        </p:nvSpPr>
        <p:spPr bwMode="auto">
          <a:xfrm>
            <a:off x="838894" y="1099402"/>
            <a:ext cx="57222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marL="0" marR="0" lvl="0" indent="0" algn="just" defTabSz="914400" eaLnBrk="1" fontAlgn="auto" latinLnBrk="0" hangingPunct="1">
              <a:lnSpc>
                <a:spcPct val="150000"/>
              </a:lnSpc>
              <a:spcBef>
                <a:spcPct val="50000"/>
              </a:spcBef>
              <a:spcAft>
                <a:spcPts val="0"/>
              </a:spcAft>
              <a:buClrTx/>
              <a:buSzTx/>
              <a:buFontTx/>
              <a:buNone/>
              <a:tabLs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向量的加法</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与数乘具有下列</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性质</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8"/>
          <p:cNvSpPr txBox="1">
            <a:spLocks noChangeArrowheads="1"/>
          </p:cNvSpPr>
          <p:nvPr/>
        </p:nvSpPr>
        <p:spPr bwMode="auto">
          <a:xfrm>
            <a:off x="838894" y="1714341"/>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β</a:t>
            </a:r>
            <a:r>
              <a:rPr kumimoji="1" lang="en-US"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l-GR"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交换律）</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8"/>
          <p:cNvSpPr txBox="1">
            <a:spLocks noChangeArrowheads="1"/>
          </p:cNvSpPr>
          <p:nvPr/>
        </p:nvSpPr>
        <p:spPr bwMode="auto">
          <a:xfrm>
            <a:off x="838894" y="2360672"/>
            <a:ext cx="103688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 </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γ</a:t>
            </a:r>
            <a:r>
              <a:rPr lang="zh-CN"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结合律</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8"/>
          <p:cNvSpPr txBox="1">
            <a:spLocks noChangeArrowheads="1"/>
          </p:cNvSpPr>
          <p:nvPr/>
        </p:nvSpPr>
        <p:spPr bwMode="auto">
          <a:xfrm>
            <a:off x="838894" y="3007003"/>
            <a:ext cx="29985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8"/>
          <p:cNvSpPr txBox="1">
            <a:spLocks noChangeArrowheads="1"/>
          </p:cNvSpPr>
          <p:nvPr/>
        </p:nvSpPr>
        <p:spPr bwMode="auto">
          <a:xfrm>
            <a:off x="838894" y="3653334"/>
            <a:ext cx="33433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dirty="0" smtClean="0">
                <a:latin typeface="+mn-ea"/>
                <a:ea typeface="+mn-ea"/>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l-G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8"/>
          <p:cNvSpPr txBox="1">
            <a:spLocks noChangeArrowheads="1"/>
          </p:cNvSpPr>
          <p:nvPr/>
        </p:nvSpPr>
        <p:spPr bwMode="auto">
          <a:xfrm>
            <a:off x="838894" y="4244430"/>
            <a:ext cx="40029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8"/>
          <p:cNvSpPr txBox="1">
            <a:spLocks noChangeArrowheads="1"/>
          </p:cNvSpPr>
          <p:nvPr/>
        </p:nvSpPr>
        <p:spPr bwMode="auto">
          <a:xfrm>
            <a:off x="838894" y="4837290"/>
            <a:ext cx="38830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l </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l-G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l</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 Box 8"/>
          <p:cNvSpPr txBox="1">
            <a:spLocks noChangeArrowheads="1"/>
          </p:cNvSpPr>
          <p:nvPr/>
        </p:nvSpPr>
        <p:spPr bwMode="auto">
          <a:xfrm>
            <a:off x="838894" y="5483621"/>
            <a:ext cx="322344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7</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l</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l-GR"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kl</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 Box 8"/>
          <p:cNvSpPr txBox="1">
            <a:spLocks noChangeArrowheads="1"/>
          </p:cNvSpPr>
          <p:nvPr/>
        </p:nvSpPr>
        <p:spPr bwMode="auto">
          <a:xfrm>
            <a:off x="845918" y="6069992"/>
            <a:ext cx="32164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i="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 Box 8"/>
          <p:cNvSpPr txBox="1">
            <a:spLocks noChangeArrowheads="1"/>
          </p:cNvSpPr>
          <p:nvPr/>
        </p:nvSpPr>
        <p:spPr bwMode="auto">
          <a:xfrm>
            <a:off x="5331627" y="3349883"/>
            <a:ext cx="25938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9</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dirty="0">
                <a:latin typeface="Times New Roman" panose="02020603050405020304" pitchFamily="18" charset="0"/>
                <a:ea typeface="微软雅黑" panose="020B0503020204020204" pitchFamily="34" charset="-122"/>
                <a:cs typeface="Times New Roman" panose="02020603050405020304" pitchFamily="18" charset="0"/>
              </a:rPr>
              <a:t>0</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l-GR" sz="2400" dirty="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 Box 8"/>
          <p:cNvSpPr txBox="1">
            <a:spLocks noChangeArrowheads="1"/>
          </p:cNvSpPr>
          <p:nvPr/>
        </p:nvSpPr>
        <p:spPr bwMode="auto">
          <a:xfrm>
            <a:off x="5331627" y="4056174"/>
            <a:ext cx="245894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8"/>
          <p:cNvSpPr txBox="1">
            <a:spLocks noChangeArrowheads="1"/>
          </p:cNvSpPr>
          <p:nvPr/>
        </p:nvSpPr>
        <p:spPr bwMode="auto">
          <a:xfrm>
            <a:off x="5331627" y="4899578"/>
            <a:ext cx="61009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满足（</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算称为</a:t>
            </a:r>
            <a:r>
              <a:rPr kumimoji="1" lang="zh-CN" altLang="en-US" sz="2400" b="1" kern="0" dirty="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线性</a:t>
            </a:r>
            <a:r>
              <a:rPr kumimoji="1" lang="zh-CN" altLang="en-US" sz="2400" b="1" kern="0"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运算</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 Box 8"/>
          <p:cNvSpPr txBox="1">
            <a:spLocks noChangeArrowheads="1"/>
          </p:cNvSpPr>
          <p:nvPr/>
        </p:nvSpPr>
        <p:spPr bwMode="auto">
          <a:xfrm>
            <a:off x="5313925" y="5652191"/>
            <a:ext cx="58739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Garamond" pitchFamily="18" charset="0"/>
                <a:ea typeface="宋体" pitchFamily="2" charset="-122"/>
              </a:defRPr>
            </a:lvl1pPr>
            <a:lvl2pPr marL="742950" indent="-285750" eaLnBrk="0" hangingPunct="0">
              <a:defRPr>
                <a:solidFill>
                  <a:schemeClr val="tx1"/>
                </a:solidFill>
                <a:latin typeface="Garamond" pitchFamily="18" charset="0"/>
                <a:ea typeface="宋体" pitchFamily="2" charset="-122"/>
              </a:defRPr>
            </a:lvl2pPr>
            <a:lvl3pPr marL="1143000" indent="-228600" eaLnBrk="0" hangingPunct="0">
              <a:defRPr>
                <a:solidFill>
                  <a:schemeClr val="tx1"/>
                </a:solidFill>
                <a:latin typeface="Garamond" pitchFamily="18" charset="0"/>
                <a:ea typeface="宋体" pitchFamily="2" charset="-122"/>
              </a:defRPr>
            </a:lvl3pPr>
            <a:lvl4pPr marL="1600200" indent="-228600" eaLnBrk="0" hangingPunct="0">
              <a:defRPr>
                <a:solidFill>
                  <a:schemeClr val="tx1"/>
                </a:solidFill>
                <a:latin typeface="Garamond" pitchFamily="18" charset="0"/>
                <a:ea typeface="宋体" pitchFamily="2" charset="-122"/>
              </a:defRPr>
            </a:lvl4pPr>
            <a:lvl5pPr marL="2057400" indent="-228600" eaLnBrk="0" hangingPunct="0">
              <a:defRPr>
                <a:solidFill>
                  <a:schemeClr val="tx1"/>
                </a:solidFill>
                <a:latin typeface="Garamond" pitchFamily="18" charset="0"/>
                <a:ea typeface="宋体" pitchFamily="2" charset="-122"/>
              </a:defRPr>
            </a:lvl5pPr>
            <a:lvl6pPr marL="2514600" indent="-228600" eaLnBrk="0" fontAlgn="base" hangingPunct="0">
              <a:spcBef>
                <a:spcPct val="0"/>
              </a:spcBef>
              <a:spcAft>
                <a:spcPct val="0"/>
              </a:spcAft>
              <a:defRPr>
                <a:solidFill>
                  <a:schemeClr val="tx1"/>
                </a:solidFill>
                <a:latin typeface="Garamond" pitchFamily="18" charset="0"/>
                <a:ea typeface="宋体" pitchFamily="2" charset="-122"/>
              </a:defRPr>
            </a:lvl6pPr>
            <a:lvl7pPr marL="2971800" indent="-228600" eaLnBrk="0" fontAlgn="base" hangingPunct="0">
              <a:spcBef>
                <a:spcPct val="0"/>
              </a:spcBef>
              <a:spcAft>
                <a:spcPct val="0"/>
              </a:spcAft>
              <a:defRPr>
                <a:solidFill>
                  <a:schemeClr val="tx1"/>
                </a:solidFill>
                <a:latin typeface="Garamond" pitchFamily="18" charset="0"/>
                <a:ea typeface="宋体" pitchFamily="2" charset="-122"/>
              </a:defRPr>
            </a:lvl7pPr>
            <a:lvl8pPr marL="3429000" indent="-228600" eaLnBrk="0" fontAlgn="base" hangingPunct="0">
              <a:spcBef>
                <a:spcPct val="0"/>
              </a:spcBef>
              <a:spcAft>
                <a:spcPct val="0"/>
              </a:spcAft>
              <a:defRPr>
                <a:solidFill>
                  <a:schemeClr val="tx1"/>
                </a:solidFill>
                <a:latin typeface="Garamond" pitchFamily="18" charset="0"/>
                <a:ea typeface="宋体" pitchFamily="2" charset="-122"/>
              </a:defRPr>
            </a:lvl8pPr>
            <a:lvl9pPr marL="3886200" indent="-228600" eaLnBrk="0" fontAlgn="base" hangingPunct="0">
              <a:spcBef>
                <a:spcPct val="0"/>
              </a:spcBef>
              <a:spcAft>
                <a:spcPct val="0"/>
              </a:spcAft>
              <a:defRPr>
                <a:solidFill>
                  <a:schemeClr val="tx1"/>
                </a:solidFill>
                <a:latin typeface="Garamond" pitchFamily="18" charset="0"/>
                <a:ea typeface="宋体" pitchFamily="2" charset="-122"/>
              </a:defRPr>
            </a:lvl9pPr>
          </a:lstStyle>
          <a:p>
            <a:pPr algn="just" eaLnBrk="1" fontAlgn="auto" hangingPunct="1">
              <a:lnSpc>
                <a:spcPct val="150000"/>
              </a:lnSpc>
              <a:spcBef>
                <a:spcPct val="50000"/>
              </a:spcBef>
              <a:spcAft>
                <a:spcPts val="0"/>
              </a:spcAft>
              <a:defRPr/>
            </a:pP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1</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且 </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l-GR"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l-GR" altLang="zh-CN" sz="24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l-GR"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那么 </a:t>
            </a:r>
            <a:r>
              <a:rPr kumimoji="1" lang="en-US" altLang="zh-CN" sz="2400"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l-GR" altLang="zh-CN" sz="2400" b="1" i="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α</a:t>
            </a:r>
            <a:r>
              <a:rPr kumimoji="1"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kern="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400" i="0" u="none" strike="noStrike" kern="0" cap="none" spc="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282857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a:extLst>
              <a:ext uri="{FF2B5EF4-FFF2-40B4-BE49-F238E27FC236}">
                <a16:creationId xmlns="" xmlns:a16="http://schemas.microsoft.com/office/drawing/2014/main" id="{40914956-E693-4B67-B2FA-9BC4393AF083}"/>
              </a:ext>
            </a:extLst>
          </p:cNvPr>
          <p:cNvCxnSpPr>
            <a:cxnSpLocks/>
          </p:cNvCxnSpPr>
          <p:nvPr/>
        </p:nvCxnSpPr>
        <p:spPr>
          <a:xfrm>
            <a:off x="1034335" y="860956"/>
            <a:ext cx="10283698" cy="0"/>
          </a:xfrm>
          <a:prstGeom prst="line">
            <a:avLst/>
          </a:prstGeom>
          <a:noFill/>
          <a:ln w="19050" cap="flat" cmpd="sng" algn="ctr">
            <a:solidFill>
              <a:srgbClr val="4BA8BD"/>
            </a:solidFill>
            <a:prstDash val="solid"/>
            <a:miter lim="800000"/>
          </a:ln>
          <a:effectLst/>
        </p:spPr>
      </p:cxnSp>
      <p:grpSp>
        <p:nvGrpSpPr>
          <p:cNvPr id="22" name="组合 21">
            <a:extLst>
              <a:ext uri="{FF2B5EF4-FFF2-40B4-BE49-F238E27FC236}">
                <a16:creationId xmlns:a16="http://schemas.microsoft.com/office/drawing/2014/main" xmlns="" id="{1C79A3DF-D1DD-4DCD-BBCA-3F9A1B85B033}"/>
              </a:ext>
            </a:extLst>
          </p:cNvPr>
          <p:cNvGrpSpPr/>
          <p:nvPr/>
        </p:nvGrpSpPr>
        <p:grpSpPr>
          <a:xfrm>
            <a:off x="486158" y="312361"/>
            <a:ext cx="5484874" cy="556191"/>
            <a:chOff x="486158" y="414665"/>
            <a:chExt cx="5484874" cy="556191"/>
          </a:xfrm>
        </p:grpSpPr>
        <p:sp>
          <p:nvSpPr>
            <p:cNvPr id="23" name="矩形 22">
              <a:extLst>
                <a:ext uri="{FF2B5EF4-FFF2-40B4-BE49-F238E27FC236}">
                  <a16:creationId xmlns:a16="http://schemas.microsoft.com/office/drawing/2014/main" xmlns="" id="{D694509D-4481-4D7D-B3BE-D6D36C1F91F3}"/>
                </a:ext>
              </a:extLst>
            </p:cNvPr>
            <p:cNvSpPr/>
            <p:nvPr/>
          </p:nvSpPr>
          <p:spPr>
            <a:xfrm>
              <a:off x="1172351" y="414665"/>
              <a:ext cx="4798681" cy="523220"/>
            </a:xfrm>
            <a:prstGeom prst="rect">
              <a:avLst/>
            </a:prstGeom>
          </p:spPr>
          <p:txBody>
            <a:bodyPr wrap="square">
              <a:spAutoFit/>
            </a:bodyPr>
            <a:lstStyle/>
            <a:p>
              <a:pPr lvl="0">
                <a:defRPr/>
              </a:pPr>
              <a:r>
                <a:rPr lang="zh-CN" altLang="en-US" sz="2800" b="1" spc="300" dirty="0">
                  <a:solidFill>
                    <a:prstClr val="black">
                      <a:lumMod val="95000"/>
                      <a:lumOff val="5000"/>
                    </a:prstClr>
                  </a:solidFill>
                  <a:latin typeface="微软雅黑" panose="020B0503020204020204" pitchFamily="34" charset="-122"/>
                  <a:ea typeface="微软雅黑" panose="020B0503020204020204" pitchFamily="34" charset="-122"/>
                  <a:cs typeface="+mn-ea"/>
                  <a:sym typeface="+mn-lt"/>
                </a:rPr>
                <a:t>向量的内积与正交向量组</a:t>
              </a:r>
            </a:p>
          </p:txBody>
        </p:sp>
        <p:sp>
          <p:nvSpPr>
            <p:cNvPr id="26" name="矩形 25">
              <a:extLst>
                <a:ext uri="{FF2B5EF4-FFF2-40B4-BE49-F238E27FC236}">
                  <a16:creationId xmlns:a16="http://schemas.microsoft.com/office/drawing/2014/main" xmlns="" id="{585731C8-2130-4A42-BDC6-479492FADCAA}"/>
                </a:ext>
              </a:extLst>
            </p:cNvPr>
            <p:cNvSpPr/>
            <p:nvPr/>
          </p:nvSpPr>
          <p:spPr>
            <a:xfrm>
              <a:off x="486158" y="509191"/>
              <a:ext cx="577495" cy="461665"/>
            </a:xfrm>
            <a:prstGeom prst="rect">
              <a:avLst/>
            </a:prstGeom>
          </p:spPr>
          <p:txBody>
            <a:bodyPr wrap="square">
              <a:spAutoFit/>
            </a:bodyPr>
            <a:lstStyle/>
            <a:p>
              <a:pPr lvl="0" algn="ctr">
                <a:defRPr/>
              </a:pPr>
              <a:r>
                <a:rPr lang="en-US" altLang="zh-CN" sz="2400" b="1" dirty="0" smtClean="0">
                  <a:solidFill>
                    <a:prstClr val="white"/>
                  </a:solidFill>
                  <a:latin typeface="Times New Roman" pitchFamily="18" charset="0"/>
                  <a:ea typeface="微软雅黑" panose="020B0503020204020204" pitchFamily="34" charset="-122"/>
                  <a:cs typeface="Times New Roman" pitchFamily="18" charset="0"/>
                  <a:sym typeface="+mn-lt"/>
                </a:rPr>
                <a:t>§5</a:t>
              </a:r>
              <a:endParaRPr lang="en-US" altLang="zh-CN" sz="2400" b="1" dirty="0">
                <a:solidFill>
                  <a:prstClr val="white"/>
                </a:solidFill>
                <a:latin typeface="Times New Roman" pitchFamily="18" charset="0"/>
                <a:ea typeface="微软雅黑" panose="020B0503020204020204" pitchFamily="34" charset="-122"/>
                <a:cs typeface="Times New Roman" pitchFamily="18" charset="0"/>
                <a:sym typeface="+mn-lt"/>
              </a:endParaRPr>
            </a:p>
          </p:txBody>
        </p:sp>
      </p:grpSp>
      <p:sp>
        <p:nvSpPr>
          <p:cNvPr id="6" name="TextBox 5"/>
          <p:cNvSpPr txBox="1"/>
          <p:nvPr/>
        </p:nvSpPr>
        <p:spPr>
          <a:xfrm>
            <a:off x="838622" y="1155690"/>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若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矩阵，则</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线性变换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Tx</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称为</a:t>
            </a:r>
            <a:r>
              <a:rPr lang="zh-CN" altLang="en-US" sz="2400" b="1" dirty="0" smtClean="0">
                <a:solidFill>
                  <a:srgbClr val="009999"/>
                </a:solidFill>
                <a:latin typeface="Times New Roman" panose="02020603050405020304" pitchFamily="18" charset="0"/>
                <a:ea typeface="微软雅黑" panose="020B0503020204020204" pitchFamily="34" charset="-122"/>
                <a:cs typeface="Times New Roman" panose="02020603050405020304" pitchFamily="18" charset="0"/>
              </a:rPr>
              <a:t>正交变换</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p:nvPr/>
        </p:nvSpPr>
        <p:spPr>
          <a:xfrm>
            <a:off x="838622" y="1875770"/>
            <a:ext cx="10513168" cy="646331"/>
          </a:xfrm>
          <a:prstGeom prst="rect">
            <a:avLst/>
          </a:prstGeom>
          <a:noFill/>
        </p:spPr>
        <p:txBody>
          <a:bodyPr wrap="square" rtlCol="0">
            <a:spAutoFit/>
          </a:bodyPr>
          <a:lstStyle/>
          <a:p>
            <a:pPr algn="just">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        设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Tx</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变换，则有</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Box 7"/>
          <p:cNvSpPr txBox="1"/>
          <p:nvPr/>
        </p:nvSpPr>
        <p:spPr>
          <a:xfrm>
            <a:off x="838622" y="3326961"/>
            <a:ext cx="10513168" cy="1200329"/>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这</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表明，经</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正交变换后向量的长度保持不变，这是正交变换的优良特性</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之一。其实，正交变换相当于</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反射和旋转的叠</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合。例如</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Box 8"/>
          <p:cNvSpPr txBox="1"/>
          <p:nvPr/>
        </p:nvSpPr>
        <p:spPr>
          <a:xfrm>
            <a:off x="838622" y="5692756"/>
            <a:ext cx="10513168" cy="580865"/>
          </a:xfrm>
          <a:prstGeom prst="rect">
            <a:avLst/>
          </a:prstGeom>
          <a:noFill/>
        </p:spPr>
        <p:txBody>
          <a:bodyPr wrap="square" rtlCol="0">
            <a:spAutoFit/>
          </a:bodyPr>
          <a:lstStyle/>
          <a:p>
            <a:pPr algn="just">
              <a:lnSpc>
                <a:spcPct val="150000"/>
              </a:lnSpc>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正交矩阵，</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正交变换 </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smtClean="0">
                <a:latin typeface="Times New Roman" panose="02020603050405020304" pitchFamily="18" charset="0"/>
                <a:ea typeface="微软雅黑" panose="020B0503020204020204" pitchFamily="34" charset="-122"/>
                <a:cs typeface="Times New Roman" panose="02020603050405020304" pitchFamily="18" charset="0"/>
              </a:rPr>
              <a:t>Tx</a:t>
            </a:r>
            <a:r>
              <a:rPr lang="en-US" altLang="zh-CN" sz="24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相当于旋转 </a:t>
            </a:r>
            <a:r>
              <a:rPr lang="en-US" altLang="zh-CN" sz="2400" i="1" dirty="0" smtClean="0">
                <a:latin typeface="Times New Roman" panose="02020603050405020304" pitchFamily="18" charset="0"/>
                <a:ea typeface="微软雅黑" panose="020B0503020204020204" pitchFamily="34" charset="-122"/>
                <a:cs typeface="Times New Roman" panose="02020603050405020304" pitchFamily="18" charset="0"/>
              </a:rPr>
              <a:t>θ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角</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再关于纵轴对称</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反射。</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组合 9"/>
          <p:cNvGrpSpPr/>
          <p:nvPr/>
        </p:nvGrpSpPr>
        <p:grpSpPr>
          <a:xfrm>
            <a:off x="1541924" y="1242456"/>
            <a:ext cx="1535104" cy="523220"/>
            <a:chOff x="1414686" y="1046159"/>
            <a:chExt cx="1535104" cy="523220"/>
          </a:xfrm>
        </p:grpSpPr>
        <p:sp>
          <p:nvSpPr>
            <p:cNvPr id="11" name="椭圆 10"/>
            <p:cNvSpPr/>
            <p:nvPr/>
          </p:nvSpPr>
          <p:spPr>
            <a:xfrm>
              <a:off x="1846734" y="1053530"/>
              <a:ext cx="504056" cy="504056"/>
            </a:xfrm>
            <a:prstGeom prst="ellipse">
              <a:avLst/>
            </a:prstGeom>
            <a:solidFill>
              <a:sysClr val="window" lastClr="FFFFFF"/>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12" name="组合 11"/>
            <p:cNvGrpSpPr/>
            <p:nvPr/>
          </p:nvGrpSpPr>
          <p:grpSpPr>
            <a:xfrm>
              <a:off x="1414686" y="1053530"/>
              <a:ext cx="504056" cy="504056"/>
              <a:chOff x="1414686" y="1053530"/>
              <a:chExt cx="504056" cy="504056"/>
            </a:xfrm>
          </p:grpSpPr>
          <p:sp>
            <p:nvSpPr>
              <p:cNvPr id="15" name="椭圆 14"/>
              <p:cNvSpPr/>
              <p:nvPr/>
            </p:nvSpPr>
            <p:spPr>
              <a:xfrm>
                <a:off x="1414686" y="1053530"/>
                <a:ext cx="504056" cy="504056"/>
              </a:xfrm>
              <a:prstGeom prst="ellipse">
                <a:avLst/>
              </a:prstGeom>
              <a:solidFill>
                <a:srgbClr val="009999"/>
              </a:solidFill>
              <a:ln w="12700" cap="flat" cmpd="sng" algn="ctr">
                <a:solidFill>
                  <a:srgbClr val="00999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sp>
            <p:nvSpPr>
              <p:cNvPr id="16" name="TextBox 15"/>
              <p:cNvSpPr txBox="1">
                <a:spLocks noChangeAspect="1"/>
              </p:cNvSpPr>
              <p:nvPr/>
            </p:nvSpPr>
            <p:spPr>
              <a:xfrm>
                <a:off x="1415152" y="1075597"/>
                <a:ext cx="48098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定</a:t>
                </a:r>
                <a:endParaRPr kumimoji="0" lang="zh-CN" altLang="en-US" sz="2400" b="1" i="0" u="none" strike="noStrike" kern="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grpSp>
        <p:sp>
          <p:nvSpPr>
            <p:cNvPr id="13" name="TextBox 12"/>
            <p:cNvSpPr txBox="1">
              <a:spLocks noChangeAspect="1"/>
            </p:cNvSpPr>
            <p:nvPr/>
          </p:nvSpPr>
          <p:spPr>
            <a:xfrm>
              <a:off x="1846734" y="1095921"/>
              <a:ext cx="454656" cy="461665"/>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9999"/>
                  </a:solidFill>
                  <a:effectLst/>
                  <a:uLnTx/>
                  <a:uFillTx/>
                  <a:latin typeface="微软雅黑" panose="020B0503020204020204" pitchFamily="34" charset="-122"/>
                  <a:ea typeface="微软雅黑" panose="020B0503020204020204" pitchFamily="34" charset="-122"/>
                </a:rPr>
                <a:t>义</a:t>
              </a:r>
              <a:endParaRPr kumimoji="0" lang="zh-CN" altLang="en-US" sz="2400" b="1" i="0" u="none" strike="noStrike" kern="0" cap="none" spc="0" normalizeH="0" baseline="0" noProof="0" dirty="0">
                <a:ln>
                  <a:noFill/>
                </a:ln>
                <a:solidFill>
                  <a:srgbClr val="009999"/>
                </a:solidFill>
                <a:effectLst/>
                <a:uLnTx/>
                <a:uFillTx/>
                <a:latin typeface="微软雅黑" panose="020B0503020204020204" pitchFamily="34" charset="-122"/>
                <a:ea typeface="微软雅黑" panose="020B0503020204020204" pitchFamily="34" charset="-122"/>
              </a:endParaRPr>
            </a:p>
          </p:txBody>
        </p:sp>
        <p:sp>
          <p:nvSpPr>
            <p:cNvPr id="14" name="TextBox 13"/>
            <p:cNvSpPr txBox="1">
              <a:spLocks noChangeAspect="1"/>
            </p:cNvSpPr>
            <p:nvPr/>
          </p:nvSpPr>
          <p:spPr>
            <a:xfrm>
              <a:off x="2344959" y="1046159"/>
              <a:ext cx="604831"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smtClean="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5</a:t>
              </a:r>
              <a:endParaRPr kumimoji="0" lang="zh-CN" altLang="en-US" sz="2800" b="1" i="0" u="none" strike="noStrike" kern="0" cap="none" spc="0" normalizeH="0" baseline="0" noProof="0" dirty="0">
                <a:ln>
                  <a:noFill/>
                </a:ln>
                <a:solidFill>
                  <a:srgbClr val="009999"/>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7" name="对象 16"/>
          <p:cNvGraphicFramePr>
            <a:graphicFrameLocks noChangeAspect="1"/>
          </p:cNvGraphicFramePr>
          <p:nvPr>
            <p:extLst>
              <p:ext uri="{D42A27DB-BD31-4B8C-83A1-F6EECF244321}">
                <p14:modId xmlns:p14="http://schemas.microsoft.com/office/powerpoint/2010/main" val="3913600760"/>
              </p:ext>
            </p:extLst>
          </p:nvPr>
        </p:nvGraphicFramePr>
        <p:xfrm>
          <a:off x="3529682" y="2692942"/>
          <a:ext cx="4699000" cy="508000"/>
        </p:xfrm>
        <a:graphic>
          <a:graphicData uri="http://schemas.openxmlformats.org/presentationml/2006/ole">
            <mc:AlternateContent xmlns:mc="http://schemas.openxmlformats.org/markup-compatibility/2006">
              <mc:Choice xmlns:v="urn:schemas-microsoft-com:vml" Requires="v">
                <p:oleObj spid="_x0000_s150546" name="Equation" r:id="rId4" imgW="4698720" imgH="507960" progId="Equation.DSMT4">
                  <p:embed/>
                </p:oleObj>
              </mc:Choice>
              <mc:Fallback>
                <p:oleObj name="Equation" r:id="rId4" imgW="4698720" imgH="507960" progId="Equation.DSMT4">
                  <p:embed/>
                  <p:pic>
                    <p:nvPicPr>
                      <p:cNvPr id="0" name=""/>
                      <p:cNvPicPr/>
                      <p:nvPr/>
                    </p:nvPicPr>
                    <p:blipFill>
                      <a:blip r:embed="rId5"/>
                      <a:stretch>
                        <a:fillRect/>
                      </a:stretch>
                    </p:blipFill>
                    <p:spPr>
                      <a:xfrm>
                        <a:off x="3529682" y="2692942"/>
                        <a:ext cx="4699000" cy="5080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007849015"/>
              </p:ext>
            </p:extLst>
          </p:nvPr>
        </p:nvGraphicFramePr>
        <p:xfrm>
          <a:off x="4602163" y="4679950"/>
          <a:ext cx="2552700" cy="863600"/>
        </p:xfrm>
        <a:graphic>
          <a:graphicData uri="http://schemas.openxmlformats.org/presentationml/2006/ole">
            <mc:AlternateContent xmlns:mc="http://schemas.openxmlformats.org/markup-compatibility/2006">
              <mc:Choice xmlns:v="urn:schemas-microsoft-com:vml" Requires="v">
                <p:oleObj spid="_x0000_s150547" name="Equation" r:id="rId6" imgW="2552400" imgH="863280" progId="Equation.DSMT4">
                  <p:embed/>
                </p:oleObj>
              </mc:Choice>
              <mc:Fallback>
                <p:oleObj name="Equation" r:id="rId6" imgW="2552400" imgH="863280" progId="Equation.DSMT4">
                  <p:embed/>
                  <p:pic>
                    <p:nvPicPr>
                      <p:cNvPr id="0" name=""/>
                      <p:cNvPicPr/>
                      <p:nvPr/>
                    </p:nvPicPr>
                    <p:blipFill>
                      <a:blip r:embed="rId7"/>
                      <a:stretch>
                        <a:fillRect/>
                      </a:stretch>
                    </p:blipFill>
                    <p:spPr>
                      <a:xfrm>
                        <a:off x="4602163" y="4679950"/>
                        <a:ext cx="2552700" cy="863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671150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任意多边形: 形状 6">
            <a:extLst>
              <a:ext uri="{FF2B5EF4-FFF2-40B4-BE49-F238E27FC236}">
                <a16:creationId xmlns="" xmlns:a16="http://schemas.microsoft.com/office/drawing/2014/main" id="{228134E1-34A8-4385-950C-407FBEF5D2EF}"/>
              </a:ext>
            </a:extLst>
          </p:cNvPr>
          <p:cNvSpPr/>
          <p:nvPr/>
        </p:nvSpPr>
        <p:spPr>
          <a:xfrm>
            <a:off x="2191628" y="2107433"/>
            <a:ext cx="2430018" cy="1457991"/>
          </a:xfrm>
          <a:custGeom>
            <a:avLst/>
            <a:gdLst>
              <a:gd name="connsiteX0" fmla="*/ 0 w 2430018"/>
              <a:gd name="connsiteY0" fmla="*/ 0 h 1457991"/>
              <a:gd name="connsiteX1" fmla="*/ 2430018 w 2430018"/>
              <a:gd name="connsiteY1" fmla="*/ 0 h 1457991"/>
              <a:gd name="connsiteX2" fmla="*/ 2430018 w 2430018"/>
              <a:gd name="connsiteY2" fmla="*/ 1457992 h 1457991"/>
              <a:gd name="connsiteX3" fmla="*/ 0 w 2430018"/>
              <a:gd name="connsiteY3" fmla="*/ 1457992 h 1457991"/>
            </a:gdLst>
            <a:ahLst/>
            <a:cxnLst>
              <a:cxn ang="0">
                <a:pos x="connsiteX0" y="connsiteY0"/>
              </a:cxn>
              <a:cxn ang="0">
                <a:pos x="connsiteX1" y="connsiteY1"/>
              </a:cxn>
              <a:cxn ang="0">
                <a:pos x="connsiteX2" y="connsiteY2"/>
              </a:cxn>
              <a:cxn ang="0">
                <a:pos x="connsiteX3" y="connsiteY3"/>
              </a:cxn>
            </a:cxnLst>
            <a:rect l="l" t="t" r="r" b="b"/>
            <a:pathLst>
              <a:path w="2430018" h="1457991">
                <a:moveTo>
                  <a:pt x="0" y="0"/>
                </a:moveTo>
                <a:lnTo>
                  <a:pt x="2430018" y="0"/>
                </a:lnTo>
                <a:lnTo>
                  <a:pt x="2430018" y="1457992"/>
                </a:lnTo>
                <a:lnTo>
                  <a:pt x="0" y="1457992"/>
                </a:lnTo>
                <a:close/>
              </a:path>
            </a:pathLst>
          </a:custGeom>
          <a:solidFill>
            <a:srgbClr val="FFFFFF"/>
          </a:solidFill>
          <a:ln w="9525" cap="flat">
            <a:noFill/>
            <a:prstDash val="solid"/>
            <a:miter/>
          </a:ln>
        </p:spPr>
        <p:txBody>
          <a:bodyPr rtlCol="0" anchor="ctr"/>
          <a:lstStyle/>
          <a:p>
            <a:pPr>
              <a:defRPr/>
            </a:pPr>
            <a:endParaRPr lang="zh-CN" altLang="en-US" kern="0">
              <a:solidFill>
                <a:sysClr val="windowText" lastClr="000000"/>
              </a:solidFill>
            </a:endParaRPr>
          </a:p>
        </p:txBody>
      </p:sp>
      <p:sp>
        <p:nvSpPr>
          <p:cNvPr id="51" name="任意多边形: 形状 7">
            <a:extLst>
              <a:ext uri="{FF2B5EF4-FFF2-40B4-BE49-F238E27FC236}">
                <a16:creationId xmlns="" xmlns:a16="http://schemas.microsoft.com/office/drawing/2014/main" id="{ED638BC1-0E29-4997-9468-8E9D80936307}"/>
              </a:ext>
            </a:extLst>
          </p:cNvPr>
          <p:cNvSpPr/>
          <p:nvPr/>
        </p:nvSpPr>
        <p:spPr>
          <a:xfrm>
            <a:off x="-1" y="0"/>
            <a:ext cx="7401465" cy="6858000"/>
          </a:xfrm>
          <a:custGeom>
            <a:avLst/>
            <a:gdLst>
              <a:gd name="connsiteX0" fmla="*/ 1518666 w 1518666"/>
              <a:gd name="connsiteY0" fmla="*/ 1457992 h 1457991"/>
              <a:gd name="connsiteX1" fmla="*/ 676847 w 1518666"/>
              <a:gd name="connsiteY1" fmla="*/ 0 h 1457991"/>
              <a:gd name="connsiteX2" fmla="*/ 0 w 1518666"/>
              <a:gd name="connsiteY2" fmla="*/ 0 h 1457991"/>
              <a:gd name="connsiteX3" fmla="*/ 0 w 1518666"/>
              <a:gd name="connsiteY3" fmla="*/ 1457992 h 1457991"/>
              <a:gd name="connsiteX4" fmla="*/ 1518666 w 1518666"/>
              <a:gd name="connsiteY4" fmla="*/ 1457992 h 1457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8666" h="1457991">
                <a:moveTo>
                  <a:pt x="1518666" y="1457992"/>
                </a:moveTo>
                <a:lnTo>
                  <a:pt x="676847" y="0"/>
                </a:lnTo>
                <a:lnTo>
                  <a:pt x="0" y="0"/>
                </a:lnTo>
                <a:lnTo>
                  <a:pt x="0" y="1457992"/>
                </a:lnTo>
                <a:lnTo>
                  <a:pt x="1518666" y="1457992"/>
                </a:lnTo>
                <a:close/>
              </a:path>
            </a:pathLst>
          </a:custGeom>
          <a:solidFill>
            <a:srgbClr val="33CCCC"/>
          </a:solidFill>
          <a:ln w="9525" cap="flat">
            <a:noFill/>
            <a:prstDash val="solid"/>
            <a:miter/>
          </a:ln>
        </p:spPr>
        <p:txBody>
          <a:bodyPr rtlCol="0" anchor="ctr"/>
          <a:lstStyle/>
          <a:p>
            <a:pPr>
              <a:defRPr/>
            </a:pPr>
            <a:endParaRPr lang="zh-CN" altLang="en-US" kern="0">
              <a:solidFill>
                <a:sysClr val="windowText" lastClr="000000"/>
              </a:solidFill>
            </a:endParaRPr>
          </a:p>
        </p:txBody>
      </p:sp>
      <p:sp>
        <p:nvSpPr>
          <p:cNvPr id="58" name="任意多边形: 形状 1110">
            <a:extLst>
              <a:ext uri="{FF2B5EF4-FFF2-40B4-BE49-F238E27FC236}">
                <a16:creationId xmlns="" xmlns:a16="http://schemas.microsoft.com/office/drawing/2014/main" id="{AF899C2A-384B-9D9E-6A02-4C38FB2DF667}"/>
              </a:ext>
            </a:extLst>
          </p:cNvPr>
          <p:cNvSpPr/>
          <p:nvPr/>
        </p:nvSpPr>
        <p:spPr>
          <a:xfrm rot="16200000">
            <a:off x="871451" y="5609608"/>
            <a:ext cx="463172" cy="1452668"/>
          </a:xfrm>
          <a:custGeom>
            <a:avLst/>
            <a:gdLst>
              <a:gd name="connsiteX0" fmla="*/ 77730 w 683410"/>
              <a:gd name="connsiteY0" fmla="*/ 38865 h 2143410"/>
              <a:gd name="connsiteX1" fmla="*/ 38865 w 683410"/>
              <a:gd name="connsiteY1" fmla="*/ 0 h 2143410"/>
              <a:gd name="connsiteX2" fmla="*/ 0 w 683410"/>
              <a:gd name="connsiteY2" fmla="*/ 38865 h 2143410"/>
              <a:gd name="connsiteX3" fmla="*/ 38865 w 683410"/>
              <a:gd name="connsiteY3" fmla="*/ 77730 h 2143410"/>
              <a:gd name="connsiteX4" fmla="*/ 77730 w 683410"/>
              <a:gd name="connsiteY4" fmla="*/ 38865 h 2143410"/>
              <a:gd name="connsiteX5" fmla="*/ 77730 w 683410"/>
              <a:gd name="connsiteY5" fmla="*/ 226761 h 2143410"/>
              <a:gd name="connsiteX6" fmla="*/ 38865 w 683410"/>
              <a:gd name="connsiteY6" fmla="*/ 187896 h 2143410"/>
              <a:gd name="connsiteX7" fmla="*/ 0 w 683410"/>
              <a:gd name="connsiteY7" fmla="*/ 226761 h 2143410"/>
              <a:gd name="connsiteX8" fmla="*/ 38865 w 683410"/>
              <a:gd name="connsiteY8" fmla="*/ 265626 h 2143410"/>
              <a:gd name="connsiteX9" fmla="*/ 77730 w 683410"/>
              <a:gd name="connsiteY9" fmla="*/ 226761 h 2143410"/>
              <a:gd name="connsiteX10" fmla="*/ 77730 w 683410"/>
              <a:gd name="connsiteY10" fmla="*/ 414658 h 2143410"/>
              <a:gd name="connsiteX11" fmla="*/ 38865 w 683410"/>
              <a:gd name="connsiteY11" fmla="*/ 375793 h 2143410"/>
              <a:gd name="connsiteX12" fmla="*/ 0 w 683410"/>
              <a:gd name="connsiteY12" fmla="*/ 414658 h 2143410"/>
              <a:gd name="connsiteX13" fmla="*/ 38865 w 683410"/>
              <a:gd name="connsiteY13" fmla="*/ 453523 h 2143410"/>
              <a:gd name="connsiteX14" fmla="*/ 77730 w 683410"/>
              <a:gd name="connsiteY14" fmla="*/ 414658 h 2143410"/>
              <a:gd name="connsiteX15" fmla="*/ 77730 w 683410"/>
              <a:gd name="connsiteY15" fmla="*/ 602554 h 2143410"/>
              <a:gd name="connsiteX16" fmla="*/ 38865 w 683410"/>
              <a:gd name="connsiteY16" fmla="*/ 563689 h 2143410"/>
              <a:gd name="connsiteX17" fmla="*/ 0 w 683410"/>
              <a:gd name="connsiteY17" fmla="*/ 602554 h 2143410"/>
              <a:gd name="connsiteX18" fmla="*/ 38865 w 683410"/>
              <a:gd name="connsiteY18" fmla="*/ 641419 h 2143410"/>
              <a:gd name="connsiteX19" fmla="*/ 77730 w 683410"/>
              <a:gd name="connsiteY19" fmla="*/ 602554 h 2143410"/>
              <a:gd name="connsiteX20" fmla="*/ 77730 w 683410"/>
              <a:gd name="connsiteY20" fmla="*/ 790451 h 2143410"/>
              <a:gd name="connsiteX21" fmla="*/ 38865 w 683410"/>
              <a:gd name="connsiteY21" fmla="*/ 751586 h 2143410"/>
              <a:gd name="connsiteX22" fmla="*/ 0 w 683410"/>
              <a:gd name="connsiteY22" fmla="*/ 790451 h 2143410"/>
              <a:gd name="connsiteX23" fmla="*/ 38865 w 683410"/>
              <a:gd name="connsiteY23" fmla="*/ 829316 h 2143410"/>
              <a:gd name="connsiteX24" fmla="*/ 77730 w 683410"/>
              <a:gd name="connsiteY24" fmla="*/ 790451 h 2143410"/>
              <a:gd name="connsiteX25" fmla="*/ 77730 w 683410"/>
              <a:gd name="connsiteY25" fmla="*/ 978347 h 2143410"/>
              <a:gd name="connsiteX26" fmla="*/ 38865 w 683410"/>
              <a:gd name="connsiteY26" fmla="*/ 939482 h 2143410"/>
              <a:gd name="connsiteX27" fmla="*/ 0 w 683410"/>
              <a:gd name="connsiteY27" fmla="*/ 978347 h 2143410"/>
              <a:gd name="connsiteX28" fmla="*/ 38865 w 683410"/>
              <a:gd name="connsiteY28" fmla="*/ 1017212 h 2143410"/>
              <a:gd name="connsiteX29" fmla="*/ 77730 w 683410"/>
              <a:gd name="connsiteY29" fmla="*/ 978347 h 2143410"/>
              <a:gd name="connsiteX30" fmla="*/ 77730 w 683410"/>
              <a:gd name="connsiteY30" fmla="*/ 1165063 h 2143410"/>
              <a:gd name="connsiteX31" fmla="*/ 38865 w 683410"/>
              <a:gd name="connsiteY31" fmla="*/ 1126198 h 2143410"/>
              <a:gd name="connsiteX32" fmla="*/ 0 w 683410"/>
              <a:gd name="connsiteY32" fmla="*/ 1165063 h 2143410"/>
              <a:gd name="connsiteX33" fmla="*/ 38865 w 683410"/>
              <a:gd name="connsiteY33" fmla="*/ 1203928 h 2143410"/>
              <a:gd name="connsiteX34" fmla="*/ 77730 w 683410"/>
              <a:gd name="connsiteY34" fmla="*/ 1165063 h 2143410"/>
              <a:gd name="connsiteX35" fmla="*/ 77730 w 683410"/>
              <a:gd name="connsiteY35" fmla="*/ 1352959 h 2143410"/>
              <a:gd name="connsiteX36" fmla="*/ 38865 w 683410"/>
              <a:gd name="connsiteY36" fmla="*/ 1314094 h 2143410"/>
              <a:gd name="connsiteX37" fmla="*/ 0 w 683410"/>
              <a:gd name="connsiteY37" fmla="*/ 1352959 h 2143410"/>
              <a:gd name="connsiteX38" fmla="*/ 38865 w 683410"/>
              <a:gd name="connsiteY38" fmla="*/ 1391824 h 2143410"/>
              <a:gd name="connsiteX39" fmla="*/ 77730 w 683410"/>
              <a:gd name="connsiteY39" fmla="*/ 1352959 h 2143410"/>
              <a:gd name="connsiteX40" fmla="*/ 77730 w 683410"/>
              <a:gd name="connsiteY40" fmla="*/ 1540856 h 2143410"/>
              <a:gd name="connsiteX41" fmla="*/ 38865 w 683410"/>
              <a:gd name="connsiteY41" fmla="*/ 1501991 h 2143410"/>
              <a:gd name="connsiteX42" fmla="*/ 0 w 683410"/>
              <a:gd name="connsiteY42" fmla="*/ 1540856 h 2143410"/>
              <a:gd name="connsiteX43" fmla="*/ 38865 w 683410"/>
              <a:gd name="connsiteY43" fmla="*/ 1579721 h 2143410"/>
              <a:gd name="connsiteX44" fmla="*/ 77730 w 683410"/>
              <a:gd name="connsiteY44" fmla="*/ 1540856 h 2143410"/>
              <a:gd name="connsiteX45" fmla="*/ 77730 w 683410"/>
              <a:gd name="connsiteY45" fmla="*/ 1728752 h 2143410"/>
              <a:gd name="connsiteX46" fmla="*/ 38865 w 683410"/>
              <a:gd name="connsiteY46" fmla="*/ 1689887 h 2143410"/>
              <a:gd name="connsiteX47" fmla="*/ 0 w 683410"/>
              <a:gd name="connsiteY47" fmla="*/ 1728752 h 2143410"/>
              <a:gd name="connsiteX48" fmla="*/ 38865 w 683410"/>
              <a:gd name="connsiteY48" fmla="*/ 1767617 h 2143410"/>
              <a:gd name="connsiteX49" fmla="*/ 77730 w 683410"/>
              <a:gd name="connsiteY49" fmla="*/ 1728752 h 2143410"/>
              <a:gd name="connsiteX50" fmla="*/ 77730 w 683410"/>
              <a:gd name="connsiteY50" fmla="*/ 1916649 h 2143410"/>
              <a:gd name="connsiteX51" fmla="*/ 38865 w 683410"/>
              <a:gd name="connsiteY51" fmla="*/ 1877784 h 2143410"/>
              <a:gd name="connsiteX52" fmla="*/ 0 w 683410"/>
              <a:gd name="connsiteY52" fmla="*/ 1916649 h 2143410"/>
              <a:gd name="connsiteX53" fmla="*/ 38865 w 683410"/>
              <a:gd name="connsiteY53" fmla="*/ 1955514 h 2143410"/>
              <a:gd name="connsiteX54" fmla="*/ 77730 w 683410"/>
              <a:gd name="connsiteY54" fmla="*/ 1916649 h 2143410"/>
              <a:gd name="connsiteX55" fmla="*/ 77730 w 683410"/>
              <a:gd name="connsiteY55" fmla="*/ 2104545 h 2143410"/>
              <a:gd name="connsiteX56" fmla="*/ 38865 w 683410"/>
              <a:gd name="connsiteY56" fmla="*/ 2065680 h 2143410"/>
              <a:gd name="connsiteX57" fmla="*/ 0 w 683410"/>
              <a:gd name="connsiteY57" fmla="*/ 2104545 h 2143410"/>
              <a:gd name="connsiteX58" fmla="*/ 38865 w 683410"/>
              <a:gd name="connsiteY58" fmla="*/ 2143410 h 2143410"/>
              <a:gd name="connsiteX59" fmla="*/ 77730 w 683410"/>
              <a:gd name="connsiteY59" fmla="*/ 2104545 h 2143410"/>
              <a:gd name="connsiteX60" fmla="*/ 265626 w 683410"/>
              <a:gd name="connsiteY60" fmla="*/ 38865 h 2143410"/>
              <a:gd name="connsiteX61" fmla="*/ 226761 w 683410"/>
              <a:gd name="connsiteY61" fmla="*/ 0 h 2143410"/>
              <a:gd name="connsiteX62" fmla="*/ 187896 w 683410"/>
              <a:gd name="connsiteY62" fmla="*/ 38865 h 2143410"/>
              <a:gd name="connsiteX63" fmla="*/ 226761 w 683410"/>
              <a:gd name="connsiteY63" fmla="*/ 77730 h 2143410"/>
              <a:gd name="connsiteX64" fmla="*/ 265626 w 683410"/>
              <a:gd name="connsiteY64" fmla="*/ 38865 h 2143410"/>
              <a:gd name="connsiteX65" fmla="*/ 265626 w 683410"/>
              <a:gd name="connsiteY65" fmla="*/ 226761 h 2143410"/>
              <a:gd name="connsiteX66" fmla="*/ 226761 w 683410"/>
              <a:gd name="connsiteY66" fmla="*/ 187896 h 2143410"/>
              <a:gd name="connsiteX67" fmla="*/ 187896 w 683410"/>
              <a:gd name="connsiteY67" fmla="*/ 226761 h 2143410"/>
              <a:gd name="connsiteX68" fmla="*/ 226761 w 683410"/>
              <a:gd name="connsiteY68" fmla="*/ 265626 h 2143410"/>
              <a:gd name="connsiteX69" fmla="*/ 265626 w 683410"/>
              <a:gd name="connsiteY69" fmla="*/ 226761 h 2143410"/>
              <a:gd name="connsiteX70" fmla="*/ 265626 w 683410"/>
              <a:gd name="connsiteY70" fmla="*/ 414658 h 2143410"/>
              <a:gd name="connsiteX71" fmla="*/ 226761 w 683410"/>
              <a:gd name="connsiteY71" fmla="*/ 375793 h 2143410"/>
              <a:gd name="connsiteX72" fmla="*/ 187896 w 683410"/>
              <a:gd name="connsiteY72" fmla="*/ 414658 h 2143410"/>
              <a:gd name="connsiteX73" fmla="*/ 226761 w 683410"/>
              <a:gd name="connsiteY73" fmla="*/ 453523 h 2143410"/>
              <a:gd name="connsiteX74" fmla="*/ 265626 w 683410"/>
              <a:gd name="connsiteY74" fmla="*/ 414658 h 2143410"/>
              <a:gd name="connsiteX75" fmla="*/ 265626 w 683410"/>
              <a:gd name="connsiteY75" fmla="*/ 602554 h 2143410"/>
              <a:gd name="connsiteX76" fmla="*/ 226761 w 683410"/>
              <a:gd name="connsiteY76" fmla="*/ 563689 h 2143410"/>
              <a:gd name="connsiteX77" fmla="*/ 187896 w 683410"/>
              <a:gd name="connsiteY77" fmla="*/ 602554 h 2143410"/>
              <a:gd name="connsiteX78" fmla="*/ 226761 w 683410"/>
              <a:gd name="connsiteY78" fmla="*/ 641419 h 2143410"/>
              <a:gd name="connsiteX79" fmla="*/ 265626 w 683410"/>
              <a:gd name="connsiteY79" fmla="*/ 602554 h 2143410"/>
              <a:gd name="connsiteX80" fmla="*/ 265626 w 683410"/>
              <a:gd name="connsiteY80" fmla="*/ 790451 h 2143410"/>
              <a:gd name="connsiteX81" fmla="*/ 226761 w 683410"/>
              <a:gd name="connsiteY81" fmla="*/ 751586 h 2143410"/>
              <a:gd name="connsiteX82" fmla="*/ 187896 w 683410"/>
              <a:gd name="connsiteY82" fmla="*/ 790451 h 2143410"/>
              <a:gd name="connsiteX83" fmla="*/ 226761 w 683410"/>
              <a:gd name="connsiteY83" fmla="*/ 829316 h 2143410"/>
              <a:gd name="connsiteX84" fmla="*/ 265626 w 683410"/>
              <a:gd name="connsiteY84" fmla="*/ 790451 h 2143410"/>
              <a:gd name="connsiteX85" fmla="*/ 265626 w 683410"/>
              <a:gd name="connsiteY85" fmla="*/ 978347 h 2143410"/>
              <a:gd name="connsiteX86" fmla="*/ 226761 w 683410"/>
              <a:gd name="connsiteY86" fmla="*/ 939482 h 2143410"/>
              <a:gd name="connsiteX87" fmla="*/ 187896 w 683410"/>
              <a:gd name="connsiteY87" fmla="*/ 978347 h 2143410"/>
              <a:gd name="connsiteX88" fmla="*/ 226761 w 683410"/>
              <a:gd name="connsiteY88" fmla="*/ 1017212 h 2143410"/>
              <a:gd name="connsiteX89" fmla="*/ 265626 w 683410"/>
              <a:gd name="connsiteY89" fmla="*/ 978347 h 2143410"/>
              <a:gd name="connsiteX90" fmla="*/ 265626 w 683410"/>
              <a:gd name="connsiteY90" fmla="*/ 1165063 h 2143410"/>
              <a:gd name="connsiteX91" fmla="*/ 226761 w 683410"/>
              <a:gd name="connsiteY91" fmla="*/ 1126198 h 2143410"/>
              <a:gd name="connsiteX92" fmla="*/ 187896 w 683410"/>
              <a:gd name="connsiteY92" fmla="*/ 1165063 h 2143410"/>
              <a:gd name="connsiteX93" fmla="*/ 226761 w 683410"/>
              <a:gd name="connsiteY93" fmla="*/ 1203928 h 2143410"/>
              <a:gd name="connsiteX94" fmla="*/ 265626 w 683410"/>
              <a:gd name="connsiteY94" fmla="*/ 1165063 h 2143410"/>
              <a:gd name="connsiteX95" fmla="*/ 265626 w 683410"/>
              <a:gd name="connsiteY95" fmla="*/ 1352959 h 2143410"/>
              <a:gd name="connsiteX96" fmla="*/ 226761 w 683410"/>
              <a:gd name="connsiteY96" fmla="*/ 1314094 h 2143410"/>
              <a:gd name="connsiteX97" fmla="*/ 187896 w 683410"/>
              <a:gd name="connsiteY97" fmla="*/ 1352959 h 2143410"/>
              <a:gd name="connsiteX98" fmla="*/ 226761 w 683410"/>
              <a:gd name="connsiteY98" fmla="*/ 1391824 h 2143410"/>
              <a:gd name="connsiteX99" fmla="*/ 265626 w 683410"/>
              <a:gd name="connsiteY99" fmla="*/ 1352959 h 2143410"/>
              <a:gd name="connsiteX100" fmla="*/ 265626 w 683410"/>
              <a:gd name="connsiteY100" fmla="*/ 1540856 h 2143410"/>
              <a:gd name="connsiteX101" fmla="*/ 226761 w 683410"/>
              <a:gd name="connsiteY101" fmla="*/ 1501991 h 2143410"/>
              <a:gd name="connsiteX102" fmla="*/ 187896 w 683410"/>
              <a:gd name="connsiteY102" fmla="*/ 1540856 h 2143410"/>
              <a:gd name="connsiteX103" fmla="*/ 226761 w 683410"/>
              <a:gd name="connsiteY103" fmla="*/ 1579721 h 2143410"/>
              <a:gd name="connsiteX104" fmla="*/ 265626 w 683410"/>
              <a:gd name="connsiteY104" fmla="*/ 1540856 h 2143410"/>
              <a:gd name="connsiteX105" fmla="*/ 265626 w 683410"/>
              <a:gd name="connsiteY105" fmla="*/ 1728752 h 2143410"/>
              <a:gd name="connsiteX106" fmla="*/ 226761 w 683410"/>
              <a:gd name="connsiteY106" fmla="*/ 1689887 h 2143410"/>
              <a:gd name="connsiteX107" fmla="*/ 187896 w 683410"/>
              <a:gd name="connsiteY107" fmla="*/ 1728752 h 2143410"/>
              <a:gd name="connsiteX108" fmla="*/ 226761 w 683410"/>
              <a:gd name="connsiteY108" fmla="*/ 1767617 h 2143410"/>
              <a:gd name="connsiteX109" fmla="*/ 265626 w 683410"/>
              <a:gd name="connsiteY109" fmla="*/ 1728752 h 2143410"/>
              <a:gd name="connsiteX110" fmla="*/ 265626 w 683410"/>
              <a:gd name="connsiteY110" fmla="*/ 1916649 h 2143410"/>
              <a:gd name="connsiteX111" fmla="*/ 226761 w 683410"/>
              <a:gd name="connsiteY111" fmla="*/ 1877784 h 2143410"/>
              <a:gd name="connsiteX112" fmla="*/ 187896 w 683410"/>
              <a:gd name="connsiteY112" fmla="*/ 1916649 h 2143410"/>
              <a:gd name="connsiteX113" fmla="*/ 226761 w 683410"/>
              <a:gd name="connsiteY113" fmla="*/ 1955514 h 2143410"/>
              <a:gd name="connsiteX114" fmla="*/ 265626 w 683410"/>
              <a:gd name="connsiteY114" fmla="*/ 1916649 h 2143410"/>
              <a:gd name="connsiteX115" fmla="*/ 265626 w 683410"/>
              <a:gd name="connsiteY115" fmla="*/ 2104545 h 2143410"/>
              <a:gd name="connsiteX116" fmla="*/ 226761 w 683410"/>
              <a:gd name="connsiteY116" fmla="*/ 2065680 h 2143410"/>
              <a:gd name="connsiteX117" fmla="*/ 187896 w 683410"/>
              <a:gd name="connsiteY117" fmla="*/ 2104545 h 2143410"/>
              <a:gd name="connsiteX118" fmla="*/ 226761 w 683410"/>
              <a:gd name="connsiteY118" fmla="*/ 2143410 h 2143410"/>
              <a:gd name="connsiteX119" fmla="*/ 265626 w 683410"/>
              <a:gd name="connsiteY119" fmla="*/ 2104545 h 2143410"/>
              <a:gd name="connsiteX120" fmla="*/ 495514 w 683410"/>
              <a:gd name="connsiteY120" fmla="*/ 38865 h 2143410"/>
              <a:gd name="connsiteX121" fmla="*/ 456649 w 683410"/>
              <a:gd name="connsiteY121" fmla="*/ 0 h 2143410"/>
              <a:gd name="connsiteX122" fmla="*/ 417784 w 683410"/>
              <a:gd name="connsiteY122" fmla="*/ 38865 h 2143410"/>
              <a:gd name="connsiteX123" fmla="*/ 456649 w 683410"/>
              <a:gd name="connsiteY123" fmla="*/ 77730 h 2143410"/>
              <a:gd name="connsiteX124" fmla="*/ 495514 w 683410"/>
              <a:gd name="connsiteY124" fmla="*/ 38865 h 2143410"/>
              <a:gd name="connsiteX125" fmla="*/ 495514 w 683410"/>
              <a:gd name="connsiteY125" fmla="*/ 226761 h 2143410"/>
              <a:gd name="connsiteX126" fmla="*/ 456649 w 683410"/>
              <a:gd name="connsiteY126" fmla="*/ 187896 h 2143410"/>
              <a:gd name="connsiteX127" fmla="*/ 417784 w 683410"/>
              <a:gd name="connsiteY127" fmla="*/ 226761 h 2143410"/>
              <a:gd name="connsiteX128" fmla="*/ 456649 w 683410"/>
              <a:gd name="connsiteY128" fmla="*/ 265626 h 2143410"/>
              <a:gd name="connsiteX129" fmla="*/ 495514 w 683410"/>
              <a:gd name="connsiteY129" fmla="*/ 226761 h 2143410"/>
              <a:gd name="connsiteX130" fmla="*/ 495514 w 683410"/>
              <a:gd name="connsiteY130" fmla="*/ 414658 h 2143410"/>
              <a:gd name="connsiteX131" fmla="*/ 456649 w 683410"/>
              <a:gd name="connsiteY131" fmla="*/ 375793 h 2143410"/>
              <a:gd name="connsiteX132" fmla="*/ 417784 w 683410"/>
              <a:gd name="connsiteY132" fmla="*/ 414658 h 2143410"/>
              <a:gd name="connsiteX133" fmla="*/ 456649 w 683410"/>
              <a:gd name="connsiteY133" fmla="*/ 453523 h 2143410"/>
              <a:gd name="connsiteX134" fmla="*/ 495514 w 683410"/>
              <a:gd name="connsiteY134" fmla="*/ 414658 h 2143410"/>
              <a:gd name="connsiteX135" fmla="*/ 495514 w 683410"/>
              <a:gd name="connsiteY135" fmla="*/ 602554 h 2143410"/>
              <a:gd name="connsiteX136" fmla="*/ 456649 w 683410"/>
              <a:gd name="connsiteY136" fmla="*/ 563689 h 2143410"/>
              <a:gd name="connsiteX137" fmla="*/ 417784 w 683410"/>
              <a:gd name="connsiteY137" fmla="*/ 602554 h 2143410"/>
              <a:gd name="connsiteX138" fmla="*/ 456649 w 683410"/>
              <a:gd name="connsiteY138" fmla="*/ 641419 h 2143410"/>
              <a:gd name="connsiteX139" fmla="*/ 495514 w 683410"/>
              <a:gd name="connsiteY139" fmla="*/ 602554 h 2143410"/>
              <a:gd name="connsiteX140" fmla="*/ 495514 w 683410"/>
              <a:gd name="connsiteY140" fmla="*/ 790451 h 2143410"/>
              <a:gd name="connsiteX141" fmla="*/ 456649 w 683410"/>
              <a:gd name="connsiteY141" fmla="*/ 751586 h 2143410"/>
              <a:gd name="connsiteX142" fmla="*/ 417784 w 683410"/>
              <a:gd name="connsiteY142" fmla="*/ 790451 h 2143410"/>
              <a:gd name="connsiteX143" fmla="*/ 456649 w 683410"/>
              <a:gd name="connsiteY143" fmla="*/ 829316 h 2143410"/>
              <a:gd name="connsiteX144" fmla="*/ 495514 w 683410"/>
              <a:gd name="connsiteY144" fmla="*/ 790451 h 2143410"/>
              <a:gd name="connsiteX145" fmla="*/ 495514 w 683410"/>
              <a:gd name="connsiteY145" fmla="*/ 978347 h 2143410"/>
              <a:gd name="connsiteX146" fmla="*/ 456649 w 683410"/>
              <a:gd name="connsiteY146" fmla="*/ 939482 h 2143410"/>
              <a:gd name="connsiteX147" fmla="*/ 417784 w 683410"/>
              <a:gd name="connsiteY147" fmla="*/ 978347 h 2143410"/>
              <a:gd name="connsiteX148" fmla="*/ 456649 w 683410"/>
              <a:gd name="connsiteY148" fmla="*/ 1017212 h 2143410"/>
              <a:gd name="connsiteX149" fmla="*/ 495514 w 683410"/>
              <a:gd name="connsiteY149" fmla="*/ 978347 h 2143410"/>
              <a:gd name="connsiteX150" fmla="*/ 683410 w 683410"/>
              <a:gd name="connsiteY150" fmla="*/ 38865 h 2143410"/>
              <a:gd name="connsiteX151" fmla="*/ 644545 w 683410"/>
              <a:gd name="connsiteY151" fmla="*/ 0 h 2143410"/>
              <a:gd name="connsiteX152" fmla="*/ 605680 w 683410"/>
              <a:gd name="connsiteY152" fmla="*/ 38865 h 2143410"/>
              <a:gd name="connsiteX153" fmla="*/ 644545 w 683410"/>
              <a:gd name="connsiteY153" fmla="*/ 77730 h 2143410"/>
              <a:gd name="connsiteX154" fmla="*/ 683410 w 683410"/>
              <a:gd name="connsiteY154" fmla="*/ 38865 h 2143410"/>
              <a:gd name="connsiteX155" fmla="*/ 683410 w 683410"/>
              <a:gd name="connsiteY155" fmla="*/ 226761 h 2143410"/>
              <a:gd name="connsiteX156" fmla="*/ 644545 w 683410"/>
              <a:gd name="connsiteY156" fmla="*/ 187896 h 2143410"/>
              <a:gd name="connsiteX157" fmla="*/ 605680 w 683410"/>
              <a:gd name="connsiteY157" fmla="*/ 226761 h 2143410"/>
              <a:gd name="connsiteX158" fmla="*/ 644545 w 683410"/>
              <a:gd name="connsiteY158" fmla="*/ 265626 h 2143410"/>
              <a:gd name="connsiteX159" fmla="*/ 683410 w 683410"/>
              <a:gd name="connsiteY159" fmla="*/ 226761 h 2143410"/>
              <a:gd name="connsiteX160" fmla="*/ 683410 w 683410"/>
              <a:gd name="connsiteY160" fmla="*/ 414658 h 2143410"/>
              <a:gd name="connsiteX161" fmla="*/ 644545 w 683410"/>
              <a:gd name="connsiteY161" fmla="*/ 375793 h 2143410"/>
              <a:gd name="connsiteX162" fmla="*/ 605680 w 683410"/>
              <a:gd name="connsiteY162" fmla="*/ 414658 h 2143410"/>
              <a:gd name="connsiteX163" fmla="*/ 644545 w 683410"/>
              <a:gd name="connsiteY163" fmla="*/ 453523 h 2143410"/>
              <a:gd name="connsiteX164" fmla="*/ 683410 w 683410"/>
              <a:gd name="connsiteY164" fmla="*/ 414658 h 2143410"/>
              <a:gd name="connsiteX165" fmla="*/ 683410 w 683410"/>
              <a:gd name="connsiteY165" fmla="*/ 602554 h 2143410"/>
              <a:gd name="connsiteX166" fmla="*/ 644545 w 683410"/>
              <a:gd name="connsiteY166" fmla="*/ 563689 h 2143410"/>
              <a:gd name="connsiteX167" fmla="*/ 605680 w 683410"/>
              <a:gd name="connsiteY167" fmla="*/ 602554 h 2143410"/>
              <a:gd name="connsiteX168" fmla="*/ 644545 w 683410"/>
              <a:gd name="connsiteY168" fmla="*/ 641419 h 2143410"/>
              <a:gd name="connsiteX169" fmla="*/ 683410 w 683410"/>
              <a:gd name="connsiteY169" fmla="*/ 602554 h 2143410"/>
              <a:gd name="connsiteX170" fmla="*/ 683410 w 683410"/>
              <a:gd name="connsiteY170" fmla="*/ 790451 h 2143410"/>
              <a:gd name="connsiteX171" fmla="*/ 644545 w 683410"/>
              <a:gd name="connsiteY171" fmla="*/ 751586 h 2143410"/>
              <a:gd name="connsiteX172" fmla="*/ 605680 w 683410"/>
              <a:gd name="connsiteY172" fmla="*/ 790451 h 2143410"/>
              <a:gd name="connsiteX173" fmla="*/ 644545 w 683410"/>
              <a:gd name="connsiteY173" fmla="*/ 829316 h 2143410"/>
              <a:gd name="connsiteX174" fmla="*/ 683410 w 683410"/>
              <a:gd name="connsiteY174" fmla="*/ 790451 h 2143410"/>
              <a:gd name="connsiteX175" fmla="*/ 683410 w 683410"/>
              <a:gd name="connsiteY175" fmla="*/ 978347 h 2143410"/>
              <a:gd name="connsiteX176" fmla="*/ 644545 w 683410"/>
              <a:gd name="connsiteY176" fmla="*/ 939482 h 2143410"/>
              <a:gd name="connsiteX177" fmla="*/ 605680 w 683410"/>
              <a:gd name="connsiteY177" fmla="*/ 978347 h 2143410"/>
              <a:gd name="connsiteX178" fmla="*/ 644545 w 683410"/>
              <a:gd name="connsiteY178" fmla="*/ 1017212 h 2143410"/>
              <a:gd name="connsiteX179" fmla="*/ 683410 w 683410"/>
              <a:gd name="connsiteY179" fmla="*/ 978347 h 214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Lst>
            <a:rect l="l" t="t" r="r" b="b"/>
            <a:pathLst>
              <a:path w="683410" h="2143410">
                <a:moveTo>
                  <a:pt x="77730" y="38865"/>
                </a:moveTo>
                <a:cubicBezTo>
                  <a:pt x="77730" y="17400"/>
                  <a:pt x="60330" y="0"/>
                  <a:pt x="38865" y="0"/>
                </a:cubicBezTo>
                <a:cubicBezTo>
                  <a:pt x="17400" y="0"/>
                  <a:pt x="0" y="17400"/>
                  <a:pt x="0" y="38865"/>
                </a:cubicBezTo>
                <a:cubicBezTo>
                  <a:pt x="0" y="60330"/>
                  <a:pt x="17400" y="77730"/>
                  <a:pt x="38865" y="77730"/>
                </a:cubicBezTo>
                <a:cubicBezTo>
                  <a:pt x="60330" y="77730"/>
                  <a:pt x="77730" y="60330"/>
                  <a:pt x="77730" y="38865"/>
                </a:cubicBezTo>
                <a:close/>
                <a:moveTo>
                  <a:pt x="77730" y="226761"/>
                </a:moveTo>
                <a:cubicBezTo>
                  <a:pt x="77730" y="205296"/>
                  <a:pt x="60330" y="187896"/>
                  <a:pt x="38865" y="187896"/>
                </a:cubicBezTo>
                <a:cubicBezTo>
                  <a:pt x="17400" y="187896"/>
                  <a:pt x="0" y="205296"/>
                  <a:pt x="0" y="226761"/>
                </a:cubicBezTo>
                <a:cubicBezTo>
                  <a:pt x="0" y="248226"/>
                  <a:pt x="17400" y="265626"/>
                  <a:pt x="38865" y="265626"/>
                </a:cubicBezTo>
                <a:cubicBezTo>
                  <a:pt x="60330" y="265626"/>
                  <a:pt x="77730" y="248226"/>
                  <a:pt x="77730" y="226761"/>
                </a:cubicBezTo>
                <a:close/>
                <a:moveTo>
                  <a:pt x="77730" y="414658"/>
                </a:moveTo>
                <a:cubicBezTo>
                  <a:pt x="77730" y="393193"/>
                  <a:pt x="60330" y="375793"/>
                  <a:pt x="38865" y="375793"/>
                </a:cubicBezTo>
                <a:cubicBezTo>
                  <a:pt x="17400" y="375793"/>
                  <a:pt x="0" y="393193"/>
                  <a:pt x="0" y="414658"/>
                </a:cubicBezTo>
                <a:cubicBezTo>
                  <a:pt x="0" y="436123"/>
                  <a:pt x="17400" y="453523"/>
                  <a:pt x="38865" y="453523"/>
                </a:cubicBezTo>
                <a:cubicBezTo>
                  <a:pt x="60330" y="453523"/>
                  <a:pt x="77730" y="436123"/>
                  <a:pt x="77730" y="414658"/>
                </a:cubicBezTo>
                <a:close/>
                <a:moveTo>
                  <a:pt x="77730" y="602554"/>
                </a:moveTo>
                <a:cubicBezTo>
                  <a:pt x="77730" y="581089"/>
                  <a:pt x="60330" y="563689"/>
                  <a:pt x="38865" y="563689"/>
                </a:cubicBezTo>
                <a:cubicBezTo>
                  <a:pt x="17400" y="563689"/>
                  <a:pt x="0" y="581089"/>
                  <a:pt x="0" y="602554"/>
                </a:cubicBezTo>
                <a:cubicBezTo>
                  <a:pt x="0" y="624019"/>
                  <a:pt x="17400" y="641419"/>
                  <a:pt x="38865" y="641419"/>
                </a:cubicBezTo>
                <a:cubicBezTo>
                  <a:pt x="60330" y="641419"/>
                  <a:pt x="77730" y="624019"/>
                  <a:pt x="77730" y="602554"/>
                </a:cubicBezTo>
                <a:close/>
                <a:moveTo>
                  <a:pt x="77730" y="790451"/>
                </a:moveTo>
                <a:cubicBezTo>
                  <a:pt x="77730" y="768986"/>
                  <a:pt x="60330" y="751586"/>
                  <a:pt x="38865" y="751586"/>
                </a:cubicBezTo>
                <a:cubicBezTo>
                  <a:pt x="17400" y="751586"/>
                  <a:pt x="0" y="768986"/>
                  <a:pt x="0" y="790451"/>
                </a:cubicBezTo>
                <a:cubicBezTo>
                  <a:pt x="0" y="811916"/>
                  <a:pt x="17400" y="829316"/>
                  <a:pt x="38865" y="829316"/>
                </a:cubicBezTo>
                <a:cubicBezTo>
                  <a:pt x="60330" y="829316"/>
                  <a:pt x="77730" y="811916"/>
                  <a:pt x="77730" y="790451"/>
                </a:cubicBezTo>
                <a:close/>
                <a:moveTo>
                  <a:pt x="77730" y="978347"/>
                </a:moveTo>
                <a:cubicBezTo>
                  <a:pt x="77730" y="956882"/>
                  <a:pt x="60330" y="939482"/>
                  <a:pt x="38865" y="939482"/>
                </a:cubicBezTo>
                <a:cubicBezTo>
                  <a:pt x="17400" y="939482"/>
                  <a:pt x="0" y="956882"/>
                  <a:pt x="0" y="978347"/>
                </a:cubicBezTo>
                <a:cubicBezTo>
                  <a:pt x="0" y="999812"/>
                  <a:pt x="17400" y="1017212"/>
                  <a:pt x="38865" y="1017212"/>
                </a:cubicBezTo>
                <a:cubicBezTo>
                  <a:pt x="60330" y="1017212"/>
                  <a:pt x="77730" y="999812"/>
                  <a:pt x="77730" y="978347"/>
                </a:cubicBezTo>
                <a:close/>
                <a:moveTo>
                  <a:pt x="77730" y="1165063"/>
                </a:moveTo>
                <a:cubicBezTo>
                  <a:pt x="77730" y="1143598"/>
                  <a:pt x="60330" y="1126198"/>
                  <a:pt x="38865" y="1126198"/>
                </a:cubicBezTo>
                <a:cubicBezTo>
                  <a:pt x="17400" y="1126198"/>
                  <a:pt x="0" y="1143598"/>
                  <a:pt x="0" y="1165063"/>
                </a:cubicBezTo>
                <a:cubicBezTo>
                  <a:pt x="0" y="1186528"/>
                  <a:pt x="17400" y="1203928"/>
                  <a:pt x="38865" y="1203928"/>
                </a:cubicBezTo>
                <a:cubicBezTo>
                  <a:pt x="60330" y="1203928"/>
                  <a:pt x="77730" y="1186528"/>
                  <a:pt x="77730" y="1165063"/>
                </a:cubicBezTo>
                <a:close/>
                <a:moveTo>
                  <a:pt x="77730" y="1352959"/>
                </a:moveTo>
                <a:cubicBezTo>
                  <a:pt x="77730" y="1331494"/>
                  <a:pt x="60330" y="1314094"/>
                  <a:pt x="38865" y="1314094"/>
                </a:cubicBezTo>
                <a:cubicBezTo>
                  <a:pt x="17400" y="1314094"/>
                  <a:pt x="0" y="1331494"/>
                  <a:pt x="0" y="1352959"/>
                </a:cubicBezTo>
                <a:cubicBezTo>
                  <a:pt x="0" y="1374424"/>
                  <a:pt x="17400" y="1391824"/>
                  <a:pt x="38865" y="1391824"/>
                </a:cubicBezTo>
                <a:cubicBezTo>
                  <a:pt x="60330" y="1391824"/>
                  <a:pt x="77730" y="1374424"/>
                  <a:pt x="77730" y="1352959"/>
                </a:cubicBezTo>
                <a:close/>
                <a:moveTo>
                  <a:pt x="77730" y="1540856"/>
                </a:moveTo>
                <a:cubicBezTo>
                  <a:pt x="77730" y="1519391"/>
                  <a:pt x="60330" y="1501991"/>
                  <a:pt x="38865" y="1501991"/>
                </a:cubicBezTo>
                <a:cubicBezTo>
                  <a:pt x="17400" y="1501991"/>
                  <a:pt x="0" y="1519391"/>
                  <a:pt x="0" y="1540856"/>
                </a:cubicBezTo>
                <a:cubicBezTo>
                  <a:pt x="0" y="1562321"/>
                  <a:pt x="17400" y="1579721"/>
                  <a:pt x="38865" y="1579721"/>
                </a:cubicBezTo>
                <a:cubicBezTo>
                  <a:pt x="60330" y="1579721"/>
                  <a:pt x="77730" y="1562321"/>
                  <a:pt x="77730" y="1540856"/>
                </a:cubicBezTo>
                <a:close/>
                <a:moveTo>
                  <a:pt x="77730" y="1728752"/>
                </a:moveTo>
                <a:cubicBezTo>
                  <a:pt x="77730" y="1707287"/>
                  <a:pt x="60330" y="1689887"/>
                  <a:pt x="38865" y="1689887"/>
                </a:cubicBezTo>
                <a:cubicBezTo>
                  <a:pt x="17400" y="1689887"/>
                  <a:pt x="0" y="1707287"/>
                  <a:pt x="0" y="1728752"/>
                </a:cubicBezTo>
                <a:cubicBezTo>
                  <a:pt x="0" y="1750217"/>
                  <a:pt x="17400" y="1767617"/>
                  <a:pt x="38865" y="1767617"/>
                </a:cubicBezTo>
                <a:cubicBezTo>
                  <a:pt x="60330" y="1767617"/>
                  <a:pt x="77730" y="1750217"/>
                  <a:pt x="77730" y="1728752"/>
                </a:cubicBezTo>
                <a:close/>
                <a:moveTo>
                  <a:pt x="77730" y="1916649"/>
                </a:moveTo>
                <a:cubicBezTo>
                  <a:pt x="77730" y="1895184"/>
                  <a:pt x="60330" y="1877784"/>
                  <a:pt x="38865" y="1877784"/>
                </a:cubicBezTo>
                <a:cubicBezTo>
                  <a:pt x="17400" y="1877784"/>
                  <a:pt x="0" y="1895184"/>
                  <a:pt x="0" y="1916649"/>
                </a:cubicBezTo>
                <a:cubicBezTo>
                  <a:pt x="0" y="1938114"/>
                  <a:pt x="17400" y="1955514"/>
                  <a:pt x="38865" y="1955514"/>
                </a:cubicBezTo>
                <a:cubicBezTo>
                  <a:pt x="60330" y="1955514"/>
                  <a:pt x="77730" y="1938114"/>
                  <a:pt x="77730" y="1916649"/>
                </a:cubicBezTo>
                <a:close/>
                <a:moveTo>
                  <a:pt x="77730" y="2104545"/>
                </a:moveTo>
                <a:cubicBezTo>
                  <a:pt x="77730" y="2083080"/>
                  <a:pt x="60330" y="2065680"/>
                  <a:pt x="38865" y="2065680"/>
                </a:cubicBezTo>
                <a:cubicBezTo>
                  <a:pt x="17400" y="2065680"/>
                  <a:pt x="0" y="2083080"/>
                  <a:pt x="0" y="2104545"/>
                </a:cubicBezTo>
                <a:cubicBezTo>
                  <a:pt x="0" y="2126010"/>
                  <a:pt x="17400" y="2143410"/>
                  <a:pt x="38865" y="2143410"/>
                </a:cubicBezTo>
                <a:cubicBezTo>
                  <a:pt x="60330" y="2143410"/>
                  <a:pt x="77730" y="2126010"/>
                  <a:pt x="77730" y="2104545"/>
                </a:cubicBezTo>
                <a:close/>
                <a:moveTo>
                  <a:pt x="265626" y="38865"/>
                </a:moveTo>
                <a:cubicBezTo>
                  <a:pt x="265626" y="17400"/>
                  <a:pt x="248226" y="0"/>
                  <a:pt x="226761" y="0"/>
                </a:cubicBezTo>
                <a:cubicBezTo>
                  <a:pt x="205296" y="0"/>
                  <a:pt x="187896" y="17400"/>
                  <a:pt x="187896" y="38865"/>
                </a:cubicBezTo>
                <a:cubicBezTo>
                  <a:pt x="187896" y="60330"/>
                  <a:pt x="205296" y="77730"/>
                  <a:pt x="226761" y="77730"/>
                </a:cubicBezTo>
                <a:cubicBezTo>
                  <a:pt x="248226" y="77730"/>
                  <a:pt x="265626" y="60330"/>
                  <a:pt x="265626" y="38865"/>
                </a:cubicBezTo>
                <a:close/>
                <a:moveTo>
                  <a:pt x="265626" y="226761"/>
                </a:moveTo>
                <a:cubicBezTo>
                  <a:pt x="265626" y="205296"/>
                  <a:pt x="248226" y="187896"/>
                  <a:pt x="226761" y="187896"/>
                </a:cubicBezTo>
                <a:cubicBezTo>
                  <a:pt x="205296" y="187896"/>
                  <a:pt x="187896" y="205296"/>
                  <a:pt x="187896" y="226761"/>
                </a:cubicBezTo>
                <a:cubicBezTo>
                  <a:pt x="187896" y="248226"/>
                  <a:pt x="205296" y="265626"/>
                  <a:pt x="226761" y="265626"/>
                </a:cubicBezTo>
                <a:cubicBezTo>
                  <a:pt x="248226" y="265626"/>
                  <a:pt x="265626" y="248226"/>
                  <a:pt x="265626" y="226761"/>
                </a:cubicBezTo>
                <a:close/>
                <a:moveTo>
                  <a:pt x="265626" y="414658"/>
                </a:moveTo>
                <a:cubicBezTo>
                  <a:pt x="265626" y="393193"/>
                  <a:pt x="248226" y="375793"/>
                  <a:pt x="226761" y="375793"/>
                </a:cubicBezTo>
                <a:cubicBezTo>
                  <a:pt x="205296" y="375793"/>
                  <a:pt x="187896" y="393193"/>
                  <a:pt x="187896" y="414658"/>
                </a:cubicBezTo>
                <a:cubicBezTo>
                  <a:pt x="187896" y="436123"/>
                  <a:pt x="205296" y="453523"/>
                  <a:pt x="226761" y="453523"/>
                </a:cubicBezTo>
                <a:cubicBezTo>
                  <a:pt x="248226" y="453523"/>
                  <a:pt x="265626" y="436123"/>
                  <a:pt x="265626" y="414658"/>
                </a:cubicBezTo>
                <a:close/>
                <a:moveTo>
                  <a:pt x="265626" y="602554"/>
                </a:moveTo>
                <a:cubicBezTo>
                  <a:pt x="265626" y="581089"/>
                  <a:pt x="248226" y="563689"/>
                  <a:pt x="226761" y="563689"/>
                </a:cubicBezTo>
                <a:cubicBezTo>
                  <a:pt x="205296" y="563689"/>
                  <a:pt x="187896" y="581089"/>
                  <a:pt x="187896" y="602554"/>
                </a:cubicBezTo>
                <a:cubicBezTo>
                  <a:pt x="187896" y="624019"/>
                  <a:pt x="205296" y="641419"/>
                  <a:pt x="226761" y="641419"/>
                </a:cubicBezTo>
                <a:cubicBezTo>
                  <a:pt x="248226" y="641419"/>
                  <a:pt x="265626" y="624019"/>
                  <a:pt x="265626" y="602554"/>
                </a:cubicBezTo>
                <a:close/>
                <a:moveTo>
                  <a:pt x="265626" y="790451"/>
                </a:moveTo>
                <a:cubicBezTo>
                  <a:pt x="265626" y="768986"/>
                  <a:pt x="248226" y="751586"/>
                  <a:pt x="226761" y="751586"/>
                </a:cubicBezTo>
                <a:cubicBezTo>
                  <a:pt x="205296" y="751586"/>
                  <a:pt x="187896" y="768986"/>
                  <a:pt x="187896" y="790451"/>
                </a:cubicBezTo>
                <a:cubicBezTo>
                  <a:pt x="187896" y="811916"/>
                  <a:pt x="205296" y="829316"/>
                  <a:pt x="226761" y="829316"/>
                </a:cubicBezTo>
                <a:cubicBezTo>
                  <a:pt x="248226" y="829316"/>
                  <a:pt x="265626" y="811916"/>
                  <a:pt x="265626" y="790451"/>
                </a:cubicBezTo>
                <a:close/>
                <a:moveTo>
                  <a:pt x="265626" y="978347"/>
                </a:moveTo>
                <a:cubicBezTo>
                  <a:pt x="265626" y="956882"/>
                  <a:pt x="248226" y="939482"/>
                  <a:pt x="226761" y="939482"/>
                </a:cubicBezTo>
                <a:cubicBezTo>
                  <a:pt x="205296" y="939482"/>
                  <a:pt x="187896" y="956882"/>
                  <a:pt x="187896" y="978347"/>
                </a:cubicBezTo>
                <a:cubicBezTo>
                  <a:pt x="187896" y="999812"/>
                  <a:pt x="205296" y="1017212"/>
                  <a:pt x="226761" y="1017212"/>
                </a:cubicBezTo>
                <a:cubicBezTo>
                  <a:pt x="248226" y="1017212"/>
                  <a:pt x="265626" y="999812"/>
                  <a:pt x="265626" y="978347"/>
                </a:cubicBezTo>
                <a:close/>
                <a:moveTo>
                  <a:pt x="265626" y="1165063"/>
                </a:moveTo>
                <a:cubicBezTo>
                  <a:pt x="265626" y="1143598"/>
                  <a:pt x="248226" y="1126198"/>
                  <a:pt x="226761" y="1126198"/>
                </a:cubicBezTo>
                <a:cubicBezTo>
                  <a:pt x="205296" y="1126198"/>
                  <a:pt x="187896" y="1143598"/>
                  <a:pt x="187896" y="1165063"/>
                </a:cubicBezTo>
                <a:cubicBezTo>
                  <a:pt x="187896" y="1186528"/>
                  <a:pt x="205296" y="1203928"/>
                  <a:pt x="226761" y="1203928"/>
                </a:cubicBezTo>
                <a:cubicBezTo>
                  <a:pt x="248226" y="1203928"/>
                  <a:pt x="265626" y="1186528"/>
                  <a:pt x="265626" y="1165063"/>
                </a:cubicBezTo>
                <a:close/>
                <a:moveTo>
                  <a:pt x="265626" y="1352959"/>
                </a:moveTo>
                <a:cubicBezTo>
                  <a:pt x="265626" y="1331494"/>
                  <a:pt x="248226" y="1314094"/>
                  <a:pt x="226761" y="1314094"/>
                </a:cubicBezTo>
                <a:cubicBezTo>
                  <a:pt x="205296" y="1314094"/>
                  <a:pt x="187896" y="1331494"/>
                  <a:pt x="187896" y="1352959"/>
                </a:cubicBezTo>
                <a:cubicBezTo>
                  <a:pt x="187896" y="1374424"/>
                  <a:pt x="205296" y="1391824"/>
                  <a:pt x="226761" y="1391824"/>
                </a:cubicBezTo>
                <a:cubicBezTo>
                  <a:pt x="248226" y="1391824"/>
                  <a:pt x="265626" y="1374424"/>
                  <a:pt x="265626" y="1352959"/>
                </a:cubicBezTo>
                <a:close/>
                <a:moveTo>
                  <a:pt x="265626" y="1540856"/>
                </a:moveTo>
                <a:cubicBezTo>
                  <a:pt x="265626" y="1519391"/>
                  <a:pt x="248226" y="1501991"/>
                  <a:pt x="226761" y="1501991"/>
                </a:cubicBezTo>
                <a:cubicBezTo>
                  <a:pt x="205296" y="1501991"/>
                  <a:pt x="187896" y="1519391"/>
                  <a:pt x="187896" y="1540856"/>
                </a:cubicBezTo>
                <a:cubicBezTo>
                  <a:pt x="187896" y="1562321"/>
                  <a:pt x="205296" y="1579721"/>
                  <a:pt x="226761" y="1579721"/>
                </a:cubicBezTo>
                <a:cubicBezTo>
                  <a:pt x="248226" y="1579721"/>
                  <a:pt x="265626" y="1562321"/>
                  <a:pt x="265626" y="1540856"/>
                </a:cubicBezTo>
                <a:close/>
                <a:moveTo>
                  <a:pt x="265626" y="1728752"/>
                </a:moveTo>
                <a:cubicBezTo>
                  <a:pt x="265626" y="1707287"/>
                  <a:pt x="248226" y="1689887"/>
                  <a:pt x="226761" y="1689887"/>
                </a:cubicBezTo>
                <a:cubicBezTo>
                  <a:pt x="205296" y="1689887"/>
                  <a:pt x="187896" y="1707287"/>
                  <a:pt x="187896" y="1728752"/>
                </a:cubicBezTo>
                <a:cubicBezTo>
                  <a:pt x="187896" y="1750217"/>
                  <a:pt x="205296" y="1767617"/>
                  <a:pt x="226761" y="1767617"/>
                </a:cubicBezTo>
                <a:cubicBezTo>
                  <a:pt x="248226" y="1767617"/>
                  <a:pt x="265626" y="1750217"/>
                  <a:pt x="265626" y="1728752"/>
                </a:cubicBezTo>
                <a:close/>
                <a:moveTo>
                  <a:pt x="265626" y="1916649"/>
                </a:moveTo>
                <a:cubicBezTo>
                  <a:pt x="265626" y="1895184"/>
                  <a:pt x="248226" y="1877784"/>
                  <a:pt x="226761" y="1877784"/>
                </a:cubicBezTo>
                <a:cubicBezTo>
                  <a:pt x="205296" y="1877784"/>
                  <a:pt x="187896" y="1895184"/>
                  <a:pt x="187896" y="1916649"/>
                </a:cubicBezTo>
                <a:cubicBezTo>
                  <a:pt x="187896" y="1938114"/>
                  <a:pt x="205296" y="1955514"/>
                  <a:pt x="226761" y="1955514"/>
                </a:cubicBezTo>
                <a:cubicBezTo>
                  <a:pt x="248226" y="1955514"/>
                  <a:pt x="265626" y="1938114"/>
                  <a:pt x="265626" y="1916649"/>
                </a:cubicBezTo>
                <a:close/>
                <a:moveTo>
                  <a:pt x="265626" y="2104545"/>
                </a:moveTo>
                <a:cubicBezTo>
                  <a:pt x="265626" y="2083080"/>
                  <a:pt x="248226" y="2065680"/>
                  <a:pt x="226761" y="2065680"/>
                </a:cubicBezTo>
                <a:cubicBezTo>
                  <a:pt x="205296" y="2065680"/>
                  <a:pt x="187896" y="2083080"/>
                  <a:pt x="187896" y="2104545"/>
                </a:cubicBezTo>
                <a:cubicBezTo>
                  <a:pt x="187896" y="2126010"/>
                  <a:pt x="205296" y="2143410"/>
                  <a:pt x="226761" y="2143410"/>
                </a:cubicBezTo>
                <a:cubicBezTo>
                  <a:pt x="248226" y="2143410"/>
                  <a:pt x="265626" y="2126010"/>
                  <a:pt x="265626" y="2104545"/>
                </a:cubicBezTo>
                <a:close/>
                <a:moveTo>
                  <a:pt x="495514" y="38865"/>
                </a:moveTo>
                <a:cubicBezTo>
                  <a:pt x="495514" y="17400"/>
                  <a:pt x="478114" y="0"/>
                  <a:pt x="456649" y="0"/>
                </a:cubicBezTo>
                <a:cubicBezTo>
                  <a:pt x="435184" y="0"/>
                  <a:pt x="417784" y="17400"/>
                  <a:pt x="417784" y="38865"/>
                </a:cubicBezTo>
                <a:cubicBezTo>
                  <a:pt x="417784" y="60330"/>
                  <a:pt x="435184" y="77730"/>
                  <a:pt x="456649" y="77730"/>
                </a:cubicBezTo>
                <a:cubicBezTo>
                  <a:pt x="478114" y="77730"/>
                  <a:pt x="495514" y="60330"/>
                  <a:pt x="495514" y="38865"/>
                </a:cubicBezTo>
                <a:close/>
                <a:moveTo>
                  <a:pt x="495514" y="226761"/>
                </a:moveTo>
                <a:cubicBezTo>
                  <a:pt x="495514" y="205296"/>
                  <a:pt x="478114" y="187896"/>
                  <a:pt x="456649" y="187896"/>
                </a:cubicBezTo>
                <a:cubicBezTo>
                  <a:pt x="435184" y="187896"/>
                  <a:pt x="417784" y="205296"/>
                  <a:pt x="417784" y="226761"/>
                </a:cubicBezTo>
                <a:cubicBezTo>
                  <a:pt x="417784" y="248226"/>
                  <a:pt x="435184" y="265626"/>
                  <a:pt x="456649" y="265626"/>
                </a:cubicBezTo>
                <a:cubicBezTo>
                  <a:pt x="478114" y="265626"/>
                  <a:pt x="495514" y="248226"/>
                  <a:pt x="495514" y="226761"/>
                </a:cubicBezTo>
                <a:close/>
                <a:moveTo>
                  <a:pt x="495514" y="414658"/>
                </a:moveTo>
                <a:cubicBezTo>
                  <a:pt x="495514" y="393193"/>
                  <a:pt x="478114" y="375793"/>
                  <a:pt x="456649" y="375793"/>
                </a:cubicBezTo>
                <a:cubicBezTo>
                  <a:pt x="435184" y="375793"/>
                  <a:pt x="417784" y="393193"/>
                  <a:pt x="417784" y="414658"/>
                </a:cubicBezTo>
                <a:cubicBezTo>
                  <a:pt x="417784" y="436123"/>
                  <a:pt x="435184" y="453523"/>
                  <a:pt x="456649" y="453523"/>
                </a:cubicBezTo>
                <a:cubicBezTo>
                  <a:pt x="478114" y="453523"/>
                  <a:pt x="495514" y="436123"/>
                  <a:pt x="495514" y="414658"/>
                </a:cubicBezTo>
                <a:close/>
                <a:moveTo>
                  <a:pt x="495514" y="602554"/>
                </a:moveTo>
                <a:cubicBezTo>
                  <a:pt x="495514" y="581089"/>
                  <a:pt x="478114" y="563689"/>
                  <a:pt x="456649" y="563689"/>
                </a:cubicBezTo>
                <a:cubicBezTo>
                  <a:pt x="435184" y="563689"/>
                  <a:pt x="417784" y="581089"/>
                  <a:pt x="417784" y="602554"/>
                </a:cubicBezTo>
                <a:cubicBezTo>
                  <a:pt x="417784" y="624019"/>
                  <a:pt x="435184" y="641419"/>
                  <a:pt x="456649" y="641419"/>
                </a:cubicBezTo>
                <a:cubicBezTo>
                  <a:pt x="478114" y="641419"/>
                  <a:pt x="495514" y="624019"/>
                  <a:pt x="495514" y="602554"/>
                </a:cubicBezTo>
                <a:close/>
                <a:moveTo>
                  <a:pt x="495514" y="790451"/>
                </a:moveTo>
                <a:cubicBezTo>
                  <a:pt x="495514" y="768986"/>
                  <a:pt x="478114" y="751586"/>
                  <a:pt x="456649" y="751586"/>
                </a:cubicBezTo>
                <a:cubicBezTo>
                  <a:pt x="435184" y="751586"/>
                  <a:pt x="417784" y="768986"/>
                  <a:pt x="417784" y="790451"/>
                </a:cubicBezTo>
                <a:cubicBezTo>
                  <a:pt x="417784" y="811916"/>
                  <a:pt x="435184" y="829316"/>
                  <a:pt x="456649" y="829316"/>
                </a:cubicBezTo>
                <a:cubicBezTo>
                  <a:pt x="478114" y="829316"/>
                  <a:pt x="495514" y="811916"/>
                  <a:pt x="495514" y="790451"/>
                </a:cubicBezTo>
                <a:close/>
                <a:moveTo>
                  <a:pt x="495514" y="978347"/>
                </a:moveTo>
                <a:cubicBezTo>
                  <a:pt x="495514" y="956882"/>
                  <a:pt x="478114" y="939482"/>
                  <a:pt x="456649" y="939482"/>
                </a:cubicBezTo>
                <a:cubicBezTo>
                  <a:pt x="435184" y="939482"/>
                  <a:pt x="417784" y="956882"/>
                  <a:pt x="417784" y="978347"/>
                </a:cubicBezTo>
                <a:cubicBezTo>
                  <a:pt x="417784" y="999812"/>
                  <a:pt x="435184" y="1017212"/>
                  <a:pt x="456649" y="1017212"/>
                </a:cubicBezTo>
                <a:cubicBezTo>
                  <a:pt x="478114" y="1017212"/>
                  <a:pt x="495514" y="999812"/>
                  <a:pt x="495514" y="978347"/>
                </a:cubicBezTo>
                <a:close/>
                <a:moveTo>
                  <a:pt x="683410" y="38865"/>
                </a:moveTo>
                <a:cubicBezTo>
                  <a:pt x="683410" y="17400"/>
                  <a:pt x="666010" y="0"/>
                  <a:pt x="644545" y="0"/>
                </a:cubicBezTo>
                <a:cubicBezTo>
                  <a:pt x="623080" y="0"/>
                  <a:pt x="605680" y="17400"/>
                  <a:pt x="605680" y="38865"/>
                </a:cubicBezTo>
                <a:cubicBezTo>
                  <a:pt x="605680" y="60330"/>
                  <a:pt x="623080" y="77730"/>
                  <a:pt x="644545" y="77730"/>
                </a:cubicBezTo>
                <a:cubicBezTo>
                  <a:pt x="666010" y="77730"/>
                  <a:pt x="683410" y="60330"/>
                  <a:pt x="683410" y="38865"/>
                </a:cubicBezTo>
                <a:close/>
                <a:moveTo>
                  <a:pt x="683410" y="226761"/>
                </a:moveTo>
                <a:cubicBezTo>
                  <a:pt x="683410" y="205296"/>
                  <a:pt x="666010" y="187896"/>
                  <a:pt x="644545" y="187896"/>
                </a:cubicBezTo>
                <a:cubicBezTo>
                  <a:pt x="623080" y="187896"/>
                  <a:pt x="605680" y="205296"/>
                  <a:pt x="605680" y="226761"/>
                </a:cubicBezTo>
                <a:cubicBezTo>
                  <a:pt x="605680" y="248226"/>
                  <a:pt x="623080" y="265626"/>
                  <a:pt x="644545" y="265626"/>
                </a:cubicBezTo>
                <a:cubicBezTo>
                  <a:pt x="666010" y="265626"/>
                  <a:pt x="683410" y="248226"/>
                  <a:pt x="683410" y="226761"/>
                </a:cubicBezTo>
                <a:close/>
                <a:moveTo>
                  <a:pt x="683410" y="414658"/>
                </a:moveTo>
                <a:cubicBezTo>
                  <a:pt x="683410" y="393193"/>
                  <a:pt x="666010" y="375793"/>
                  <a:pt x="644545" y="375793"/>
                </a:cubicBezTo>
                <a:cubicBezTo>
                  <a:pt x="623080" y="375793"/>
                  <a:pt x="605680" y="393193"/>
                  <a:pt x="605680" y="414658"/>
                </a:cubicBezTo>
                <a:cubicBezTo>
                  <a:pt x="605680" y="436123"/>
                  <a:pt x="623080" y="453523"/>
                  <a:pt x="644545" y="453523"/>
                </a:cubicBezTo>
                <a:cubicBezTo>
                  <a:pt x="666010" y="453523"/>
                  <a:pt x="683410" y="436123"/>
                  <a:pt x="683410" y="414658"/>
                </a:cubicBezTo>
                <a:close/>
                <a:moveTo>
                  <a:pt x="683410" y="602554"/>
                </a:moveTo>
                <a:cubicBezTo>
                  <a:pt x="683410" y="581089"/>
                  <a:pt x="666010" y="563689"/>
                  <a:pt x="644545" y="563689"/>
                </a:cubicBezTo>
                <a:cubicBezTo>
                  <a:pt x="623080" y="563689"/>
                  <a:pt x="605680" y="581089"/>
                  <a:pt x="605680" y="602554"/>
                </a:cubicBezTo>
                <a:cubicBezTo>
                  <a:pt x="605680" y="624019"/>
                  <a:pt x="623080" y="641419"/>
                  <a:pt x="644545" y="641419"/>
                </a:cubicBezTo>
                <a:cubicBezTo>
                  <a:pt x="666010" y="641419"/>
                  <a:pt x="683410" y="624019"/>
                  <a:pt x="683410" y="602554"/>
                </a:cubicBezTo>
                <a:close/>
                <a:moveTo>
                  <a:pt x="683410" y="790451"/>
                </a:moveTo>
                <a:cubicBezTo>
                  <a:pt x="683410" y="768986"/>
                  <a:pt x="666010" y="751586"/>
                  <a:pt x="644545" y="751586"/>
                </a:cubicBezTo>
                <a:cubicBezTo>
                  <a:pt x="623080" y="751586"/>
                  <a:pt x="605680" y="768986"/>
                  <a:pt x="605680" y="790451"/>
                </a:cubicBezTo>
                <a:cubicBezTo>
                  <a:pt x="605680" y="811916"/>
                  <a:pt x="623080" y="829316"/>
                  <a:pt x="644545" y="829316"/>
                </a:cubicBezTo>
                <a:cubicBezTo>
                  <a:pt x="666010" y="829316"/>
                  <a:pt x="683410" y="811916"/>
                  <a:pt x="683410" y="790451"/>
                </a:cubicBezTo>
                <a:close/>
                <a:moveTo>
                  <a:pt x="683410" y="978347"/>
                </a:moveTo>
                <a:cubicBezTo>
                  <a:pt x="683410" y="956882"/>
                  <a:pt x="666010" y="939482"/>
                  <a:pt x="644545" y="939482"/>
                </a:cubicBezTo>
                <a:cubicBezTo>
                  <a:pt x="623080" y="939482"/>
                  <a:pt x="605680" y="956882"/>
                  <a:pt x="605680" y="978347"/>
                </a:cubicBezTo>
                <a:cubicBezTo>
                  <a:pt x="605680" y="999812"/>
                  <a:pt x="623080" y="1017212"/>
                  <a:pt x="644545" y="1017212"/>
                </a:cubicBezTo>
                <a:cubicBezTo>
                  <a:pt x="666010" y="1017212"/>
                  <a:pt x="683410" y="999812"/>
                  <a:pt x="683410" y="978347"/>
                </a:cubicBezTo>
                <a:close/>
              </a:path>
            </a:pathLst>
          </a:custGeom>
          <a:solidFill>
            <a:srgbClr val="51B5B7"/>
          </a:solidFill>
          <a:ln w="12700" cap="flat" cmpd="sng" algn="ctr">
            <a:noFill/>
            <a:prstDash val="solid"/>
            <a:miter lim="800000"/>
          </a:ln>
          <a:effectLst/>
        </p:spPr>
        <p:txBody>
          <a:bodyPr wrap="square" rtlCol="0" anchor="ctr">
            <a:noAutofit/>
          </a:bodyPr>
          <a:lstStyle/>
          <a:p>
            <a:pPr algn="ctr" defTabSz="457200">
              <a:defRPr/>
            </a:pPr>
            <a:endParaRPr lang="zh-CN" altLang="en-US" kern="0" smtClean="0">
              <a:solidFill>
                <a:prstClr val="white"/>
              </a:solidFill>
            </a:endParaRPr>
          </a:p>
        </p:txBody>
      </p:sp>
      <p:grpSp>
        <p:nvGrpSpPr>
          <p:cNvPr id="59" name="组合 58">
            <a:extLst>
              <a:ext uri="{FF2B5EF4-FFF2-40B4-BE49-F238E27FC236}">
                <a16:creationId xmlns="" xmlns:a16="http://schemas.microsoft.com/office/drawing/2014/main" id="{493571EC-E11D-C81F-F213-399E6C8C5587}"/>
              </a:ext>
            </a:extLst>
          </p:cNvPr>
          <p:cNvGrpSpPr/>
          <p:nvPr/>
        </p:nvGrpSpPr>
        <p:grpSpPr>
          <a:xfrm>
            <a:off x="10512150" y="545625"/>
            <a:ext cx="1020562" cy="270782"/>
            <a:chOff x="7158259" y="667672"/>
            <a:chExt cx="1020562" cy="270782"/>
          </a:xfrm>
          <a:solidFill>
            <a:srgbClr val="F0BD64"/>
          </a:solidFill>
        </p:grpSpPr>
        <p:sp>
          <p:nvSpPr>
            <p:cNvPr id="60" name="椭圆 59">
              <a:extLst>
                <a:ext uri="{FF2B5EF4-FFF2-40B4-BE49-F238E27FC236}">
                  <a16:creationId xmlns="" xmlns:a16="http://schemas.microsoft.com/office/drawing/2014/main" id="{23860DB3-F17B-D5FF-F741-895F91693E40}"/>
                </a:ext>
              </a:extLst>
            </p:cNvPr>
            <p:cNvSpPr/>
            <p:nvPr/>
          </p:nvSpPr>
          <p:spPr>
            <a:xfrm>
              <a:off x="7158259"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1" name="椭圆 60">
              <a:extLst>
                <a:ext uri="{FF2B5EF4-FFF2-40B4-BE49-F238E27FC236}">
                  <a16:creationId xmlns="" xmlns:a16="http://schemas.microsoft.com/office/drawing/2014/main" id="{EACAE4E4-2859-5E5B-C5D9-56616E0BF992}"/>
                </a:ext>
              </a:extLst>
            </p:cNvPr>
            <p:cNvSpPr/>
            <p:nvPr/>
          </p:nvSpPr>
          <p:spPr>
            <a:xfrm>
              <a:off x="7314692"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2" name="椭圆 61">
              <a:extLst>
                <a:ext uri="{FF2B5EF4-FFF2-40B4-BE49-F238E27FC236}">
                  <a16:creationId xmlns="" xmlns:a16="http://schemas.microsoft.com/office/drawing/2014/main" id="{637B0565-2445-3145-D340-1B7DBF7854E1}"/>
                </a:ext>
              </a:extLst>
            </p:cNvPr>
            <p:cNvSpPr/>
            <p:nvPr/>
          </p:nvSpPr>
          <p:spPr>
            <a:xfrm>
              <a:off x="7471125"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3" name="椭圆 62">
              <a:extLst>
                <a:ext uri="{FF2B5EF4-FFF2-40B4-BE49-F238E27FC236}">
                  <a16:creationId xmlns="" xmlns:a16="http://schemas.microsoft.com/office/drawing/2014/main" id="{54F9D39F-206F-63F4-6BEC-C6D070430909}"/>
                </a:ext>
              </a:extLst>
            </p:cNvPr>
            <p:cNvSpPr/>
            <p:nvPr/>
          </p:nvSpPr>
          <p:spPr>
            <a:xfrm>
              <a:off x="7627558"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4" name="椭圆 63">
              <a:extLst>
                <a:ext uri="{FF2B5EF4-FFF2-40B4-BE49-F238E27FC236}">
                  <a16:creationId xmlns="" xmlns:a16="http://schemas.microsoft.com/office/drawing/2014/main" id="{F0713D99-D1A3-AD22-4AC5-E1E1D40966B6}"/>
                </a:ext>
              </a:extLst>
            </p:cNvPr>
            <p:cNvSpPr/>
            <p:nvPr/>
          </p:nvSpPr>
          <p:spPr>
            <a:xfrm>
              <a:off x="7783991"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5" name="椭圆 64">
              <a:extLst>
                <a:ext uri="{FF2B5EF4-FFF2-40B4-BE49-F238E27FC236}">
                  <a16:creationId xmlns="" xmlns:a16="http://schemas.microsoft.com/office/drawing/2014/main" id="{E7E27A55-918E-1685-E0BE-F62B42A61234}"/>
                </a:ext>
              </a:extLst>
            </p:cNvPr>
            <p:cNvSpPr/>
            <p:nvPr/>
          </p:nvSpPr>
          <p:spPr>
            <a:xfrm>
              <a:off x="7940424" y="6676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6" name="椭圆 65">
              <a:extLst>
                <a:ext uri="{FF2B5EF4-FFF2-40B4-BE49-F238E27FC236}">
                  <a16:creationId xmlns="" xmlns:a16="http://schemas.microsoft.com/office/drawing/2014/main" id="{B2846442-E78A-BCA6-AC6B-2363C4703A8F}"/>
                </a:ext>
              </a:extLst>
            </p:cNvPr>
            <p:cNvSpPr/>
            <p:nvPr/>
          </p:nvSpPr>
          <p:spPr>
            <a:xfrm>
              <a:off x="7316374"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7" name="椭圆 66">
              <a:extLst>
                <a:ext uri="{FF2B5EF4-FFF2-40B4-BE49-F238E27FC236}">
                  <a16:creationId xmlns="" xmlns:a16="http://schemas.microsoft.com/office/drawing/2014/main" id="{98F8D054-C6D3-3E62-17D9-311CFD2C0F60}"/>
                </a:ext>
              </a:extLst>
            </p:cNvPr>
            <p:cNvSpPr/>
            <p:nvPr/>
          </p:nvSpPr>
          <p:spPr>
            <a:xfrm>
              <a:off x="7472807"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8" name="椭圆 67">
              <a:extLst>
                <a:ext uri="{FF2B5EF4-FFF2-40B4-BE49-F238E27FC236}">
                  <a16:creationId xmlns="" xmlns:a16="http://schemas.microsoft.com/office/drawing/2014/main" id="{E6881278-842E-A2B4-D7FD-6541525776DA}"/>
                </a:ext>
              </a:extLst>
            </p:cNvPr>
            <p:cNvSpPr/>
            <p:nvPr/>
          </p:nvSpPr>
          <p:spPr>
            <a:xfrm>
              <a:off x="7629240"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69" name="椭圆 68">
              <a:extLst>
                <a:ext uri="{FF2B5EF4-FFF2-40B4-BE49-F238E27FC236}">
                  <a16:creationId xmlns="" xmlns:a16="http://schemas.microsoft.com/office/drawing/2014/main" id="{623E8556-6389-6A30-A65F-6476E9FB30E6}"/>
                </a:ext>
              </a:extLst>
            </p:cNvPr>
            <p:cNvSpPr/>
            <p:nvPr/>
          </p:nvSpPr>
          <p:spPr>
            <a:xfrm>
              <a:off x="7785673"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70" name="椭圆 69">
              <a:extLst>
                <a:ext uri="{FF2B5EF4-FFF2-40B4-BE49-F238E27FC236}">
                  <a16:creationId xmlns="" xmlns:a16="http://schemas.microsoft.com/office/drawing/2014/main" id="{0277D8C4-1191-0544-A286-3BE5062A5F69}"/>
                </a:ext>
              </a:extLst>
            </p:cNvPr>
            <p:cNvSpPr/>
            <p:nvPr/>
          </p:nvSpPr>
          <p:spPr>
            <a:xfrm>
              <a:off x="7942106"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sp>
          <p:nvSpPr>
            <p:cNvPr id="71" name="椭圆 70">
              <a:extLst>
                <a:ext uri="{FF2B5EF4-FFF2-40B4-BE49-F238E27FC236}">
                  <a16:creationId xmlns="" xmlns:a16="http://schemas.microsoft.com/office/drawing/2014/main" id="{B51018E0-18C5-5159-F871-E8700080F01D}"/>
                </a:ext>
              </a:extLst>
            </p:cNvPr>
            <p:cNvSpPr/>
            <p:nvPr/>
          </p:nvSpPr>
          <p:spPr>
            <a:xfrm>
              <a:off x="8098539" y="858172"/>
              <a:ext cx="80282" cy="80282"/>
            </a:xfrm>
            <a:prstGeom prst="ellipse">
              <a:avLst/>
            </a:prstGeom>
            <a:grpFill/>
            <a:ln w="12700" cap="flat" cmpd="sng" algn="ctr">
              <a:noFill/>
              <a:prstDash val="solid"/>
              <a:miter lim="800000"/>
            </a:ln>
            <a:effectLst/>
          </p:spPr>
          <p:txBody>
            <a:bodyPr rtlCol="0" anchor="ctr"/>
            <a:lstStyle/>
            <a:p>
              <a:pPr algn="ctr" defTabSz="457200">
                <a:defRPr/>
              </a:pPr>
              <a:endParaRPr lang="zh-CN" altLang="en-US" kern="0" smtClean="0">
                <a:solidFill>
                  <a:prstClr val="white"/>
                </a:solidFill>
              </a:endParaRPr>
            </a:p>
          </p:txBody>
        </p:sp>
      </p:grpSp>
      <p:pic>
        <p:nvPicPr>
          <p:cNvPr id="72" name="Picture 3" descr="F:\2022\线性代数（第4版）（戴斌祥）\5c755e84149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61" y="1181596"/>
            <a:ext cx="4056385" cy="4494808"/>
          </a:xfrm>
          <a:prstGeom prst="rect">
            <a:avLst/>
          </a:prstGeom>
          <a:noFill/>
          <a:extLst>
            <a:ext uri="{909E8E84-426E-40DD-AFC4-6F175D3DCCD1}">
              <a14:hiddenFill xmlns:a14="http://schemas.microsoft.com/office/drawing/2010/main">
                <a:solidFill>
                  <a:srgbClr val="FFFFFF"/>
                </a:solidFill>
              </a14:hiddenFill>
            </a:ext>
          </a:extLst>
        </p:spPr>
      </p:pic>
      <p:sp>
        <p:nvSpPr>
          <p:cNvPr id="25" name="任意多边形: 形状 11">
            <a:extLst>
              <a:ext uri="{FF2B5EF4-FFF2-40B4-BE49-F238E27FC236}">
                <a16:creationId xmlns="" xmlns:a16="http://schemas.microsoft.com/office/drawing/2014/main" id="{C940FB84-43BE-4CAD-9DFB-3DD0C1D65596}"/>
              </a:ext>
            </a:extLst>
          </p:cNvPr>
          <p:cNvSpPr/>
          <p:nvPr/>
        </p:nvSpPr>
        <p:spPr>
          <a:xfrm>
            <a:off x="3406637" y="2247457"/>
            <a:ext cx="8785363" cy="2652348"/>
          </a:xfrm>
          <a:custGeom>
            <a:avLst/>
            <a:gdLst>
              <a:gd name="connsiteX0" fmla="*/ 1850743 w 1850791"/>
              <a:gd name="connsiteY0" fmla="*/ 710687 h 710660"/>
              <a:gd name="connsiteX1" fmla="*/ 403991 w 1850791"/>
              <a:gd name="connsiteY1" fmla="*/ 710687 h 710660"/>
              <a:gd name="connsiteX2" fmla="*/ 369034 w 1850791"/>
              <a:gd name="connsiteY2" fmla="*/ 690494 h 710660"/>
              <a:gd name="connsiteX3" fmla="*/ 5370 w 1850791"/>
              <a:gd name="connsiteY3" fmla="*/ 60606 h 710660"/>
              <a:gd name="connsiteX4" fmla="*/ 20153 w 1850791"/>
              <a:gd name="connsiteY4" fmla="*/ 5437 h 710660"/>
              <a:gd name="connsiteX5" fmla="*/ 40327 w 1850791"/>
              <a:gd name="connsiteY5" fmla="*/ 27 h 710660"/>
              <a:gd name="connsiteX6" fmla="*/ 1850743 w 1850791"/>
              <a:gd name="connsiteY6" fmla="*/ 27 h 710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791" h="710660">
                <a:moveTo>
                  <a:pt x="1850743" y="710687"/>
                </a:moveTo>
                <a:lnTo>
                  <a:pt x="403991" y="710687"/>
                </a:lnTo>
                <a:cubicBezTo>
                  <a:pt x="389570" y="710678"/>
                  <a:pt x="376245" y="702982"/>
                  <a:pt x="369034" y="690494"/>
                </a:cubicBezTo>
                <a:lnTo>
                  <a:pt x="5370" y="60606"/>
                </a:lnTo>
                <a:cubicBezTo>
                  <a:pt x="-5784" y="41289"/>
                  <a:pt x="836" y="16591"/>
                  <a:pt x="20153" y="5437"/>
                </a:cubicBezTo>
                <a:cubicBezTo>
                  <a:pt x="26287" y="1894"/>
                  <a:pt x="33240" y="27"/>
                  <a:pt x="40327" y="27"/>
                </a:cubicBezTo>
                <a:lnTo>
                  <a:pt x="1850743" y="27"/>
                </a:lnTo>
                <a:close/>
              </a:path>
            </a:pathLst>
          </a:custGeom>
          <a:solidFill>
            <a:srgbClr val="009999"/>
          </a:solidFill>
          <a:ln w="9525" cap="flat">
            <a:noFill/>
            <a:prstDash val="solid"/>
            <a:miter/>
          </a:ln>
        </p:spPr>
        <p:txBody>
          <a:bodyPr rtlCol="0" anchor="ctr"/>
          <a:lstStyle/>
          <a:p>
            <a:endParaRPr lang="zh-CN" altLang="en-US">
              <a:solidFill>
                <a:prstClr val="white"/>
              </a:solidFill>
              <a:latin typeface="等线"/>
            </a:endParaRPr>
          </a:p>
        </p:txBody>
      </p:sp>
      <p:sp>
        <p:nvSpPr>
          <p:cNvPr id="26" name="矩形 25">
            <a:extLst>
              <a:ext uri="{FF2B5EF4-FFF2-40B4-BE49-F238E27FC236}">
                <a16:creationId xmlns="" xmlns:a16="http://schemas.microsoft.com/office/drawing/2014/main" id="{E9F027FA-62B7-4847-A812-B75DEDD48BC5}"/>
              </a:ext>
            </a:extLst>
          </p:cNvPr>
          <p:cNvSpPr/>
          <p:nvPr/>
        </p:nvSpPr>
        <p:spPr>
          <a:xfrm>
            <a:off x="6114830" y="2823931"/>
            <a:ext cx="5103334" cy="1323439"/>
          </a:xfrm>
          <a:prstGeom prst="rect">
            <a:avLst/>
          </a:prstGeom>
        </p:spPr>
        <p:txBody>
          <a:bodyPr wrap="square">
            <a:spAutoFit/>
          </a:bodyPr>
          <a:lstStyle/>
          <a:p>
            <a:pPr>
              <a:defRPr/>
            </a:pPr>
            <a:r>
              <a:rPr lang="zh-CN" altLang="en-US" sz="8000" b="1" dirty="0" smtClean="0">
                <a:solidFill>
                  <a:prstClr val="white"/>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n-ea"/>
                <a:sym typeface="+mn-lt"/>
              </a:rPr>
              <a:t>谢谢观看！</a:t>
            </a:r>
            <a:endParaRPr lang="zh-CN" altLang="en-US" sz="8000" b="1" dirty="0">
              <a:solidFill>
                <a:prstClr val="white"/>
              </a:solidFill>
              <a:effectLst>
                <a:outerShdw blurRad="38100" dist="38100" dir="2700000" algn="tl">
                  <a:srgbClr val="000000">
                    <a:alpha val="43137"/>
                  </a:srgbClr>
                </a:outerShdw>
              </a:effectLst>
              <a:latin typeface="华文中宋" panose="02010600040101010101" pitchFamily="2" charset="-122"/>
              <a:ea typeface="华文中宋" panose="02010600040101010101" pitchFamily="2" charset="-122"/>
              <a:cs typeface="+mn-ea"/>
              <a:sym typeface="+mn-lt"/>
            </a:endParaRPr>
          </a:p>
        </p:txBody>
      </p:sp>
    </p:spTree>
    <p:extLst>
      <p:ext uri="{BB962C8B-B14F-4D97-AF65-F5344CB8AC3E}">
        <p14:creationId xmlns:p14="http://schemas.microsoft.com/office/powerpoint/2010/main" val="2901035845"/>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down)">
                                      <p:cBhvr>
                                        <p:cTn id="7" dur="500"/>
                                        <p:tgtEl>
                                          <p:spTgt spid="5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2"/>
                                        </p:tgtEl>
                                        <p:attrNameLst>
                                          <p:attrName>style.visibility</p:attrName>
                                        </p:attrNameLst>
                                      </p:cBhvr>
                                      <p:to>
                                        <p:strVal val="visible"/>
                                      </p:to>
                                    </p:set>
                                    <p:animEffect transition="in" filter="fade">
                                      <p:cBhvr>
                                        <p:cTn id="11" dur="500"/>
                                        <p:tgtEl>
                                          <p:spTgt spid="72"/>
                                        </p:tgtEl>
                                      </p:cBhvr>
                                    </p:animEffect>
                                  </p:childTnLst>
                                </p:cTn>
                              </p:par>
                              <p:par>
                                <p:cTn id="12" presetID="2" presetClass="entr" presetSubtype="2" fill="hold" nodeType="withEffect">
                                  <p:stCondLst>
                                    <p:cond delay="0"/>
                                  </p:stCondLst>
                                  <p:childTnLst>
                                    <p:set>
                                      <p:cBhvr>
                                        <p:cTn id="13" dur="1" fill="hold">
                                          <p:stCondLst>
                                            <p:cond delay="0"/>
                                          </p:stCondLst>
                                        </p:cTn>
                                        <p:tgtEl>
                                          <p:spTgt spid="59"/>
                                        </p:tgtEl>
                                        <p:attrNameLst>
                                          <p:attrName>style.visibility</p:attrName>
                                        </p:attrNameLst>
                                      </p:cBhvr>
                                      <p:to>
                                        <p:strVal val="visible"/>
                                      </p:to>
                                    </p:set>
                                    <p:anim calcmode="lin" valueType="num">
                                      <p:cBhvr additive="base">
                                        <p:cTn id="14" dur="500" fill="hold"/>
                                        <p:tgtEl>
                                          <p:spTgt spid="59"/>
                                        </p:tgtEl>
                                        <p:attrNameLst>
                                          <p:attrName>ppt_x</p:attrName>
                                        </p:attrNameLst>
                                      </p:cBhvr>
                                      <p:tavLst>
                                        <p:tav tm="0">
                                          <p:val>
                                            <p:strVal val="1+#ppt_w/2"/>
                                          </p:val>
                                        </p:tav>
                                        <p:tav tm="100000">
                                          <p:val>
                                            <p:strVal val="#ppt_x"/>
                                          </p:val>
                                        </p:tav>
                                      </p:tavLst>
                                    </p:anim>
                                    <p:anim calcmode="lin" valueType="num">
                                      <p:cBhvr additive="base">
                                        <p:cTn id="15" dur="500" fill="hold"/>
                                        <p:tgtEl>
                                          <p:spTgt spid="59"/>
                                        </p:tgtEl>
                                        <p:attrNameLst>
                                          <p:attrName>ppt_y</p:attrName>
                                        </p:attrNameLst>
                                      </p:cBhvr>
                                      <p:tavLst>
                                        <p:tav tm="0">
                                          <p:val>
                                            <p:strVal val="#ppt_y"/>
                                          </p:val>
                                        </p:tav>
                                        <p:tav tm="100000">
                                          <p:val>
                                            <p:strVal val="#ppt_y"/>
                                          </p:val>
                                        </p:tav>
                                      </p:tavLst>
                                    </p:anim>
                                  </p:childTnLst>
                                </p:cTn>
                              </p:par>
                              <p:par>
                                <p:cTn id="16" presetID="2" presetClass="entr" presetSubtype="8"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 calcmode="lin" valueType="num">
                                      <p:cBhvr additive="base">
                                        <p:cTn id="18" dur="500" fill="hold"/>
                                        <p:tgtEl>
                                          <p:spTgt spid="58"/>
                                        </p:tgtEl>
                                        <p:attrNameLst>
                                          <p:attrName>ppt_x</p:attrName>
                                        </p:attrNameLst>
                                      </p:cBhvr>
                                      <p:tavLst>
                                        <p:tav tm="0">
                                          <p:val>
                                            <p:strVal val="0-#ppt_w/2"/>
                                          </p:val>
                                        </p:tav>
                                        <p:tav tm="100000">
                                          <p:val>
                                            <p:strVal val="#ppt_x"/>
                                          </p:val>
                                        </p:tav>
                                      </p:tavLst>
                                    </p:anim>
                                    <p:anim calcmode="lin" valueType="num">
                                      <p:cBhvr additive="base">
                                        <p:cTn id="19" dur="500" fill="hold"/>
                                        <p:tgtEl>
                                          <p:spTgt spid="58"/>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2" presetClass="entr" presetSubtype="2"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right)">
                                      <p:cBhvr>
                                        <p:cTn id="23" dur="500"/>
                                        <p:tgtEl>
                                          <p:spTgt spid="25"/>
                                        </p:tgtEl>
                                      </p:cBhvr>
                                    </p:animEffect>
                                  </p:childTnLst>
                                </p:cTn>
                              </p:par>
                            </p:childTnLst>
                          </p:cTn>
                        </p:par>
                        <p:par>
                          <p:cTn id="24" fill="hold">
                            <p:stCondLst>
                              <p:cond delay="1500"/>
                            </p:stCondLst>
                            <p:childTnLst>
                              <p:par>
                                <p:cTn id="25" presetID="17" presetClass="entr" presetSubtype="10" fill="hold" grpId="0" nodeType="afterEffect">
                                  <p:stCondLst>
                                    <p:cond delay="0"/>
                                  </p:stCondLst>
                                  <p:iterate type="lt">
                                    <p:tmPct val="10000"/>
                                  </p:iterate>
                                  <p:childTnLst>
                                    <p:set>
                                      <p:cBhvr>
                                        <p:cTn id="26" dur="1" fill="hold">
                                          <p:stCondLst>
                                            <p:cond delay="0"/>
                                          </p:stCondLst>
                                        </p:cTn>
                                        <p:tgtEl>
                                          <p:spTgt spid="26"/>
                                        </p:tgtEl>
                                        <p:attrNameLst>
                                          <p:attrName>style.visibility</p:attrName>
                                        </p:attrNameLst>
                                      </p:cBhvr>
                                      <p:to>
                                        <p:strVal val="visible"/>
                                      </p:to>
                                    </p:set>
                                    <p:anim calcmode="lin" valueType="num">
                                      <p:cBhvr>
                                        <p:cTn id="27" dur="500" fill="hold"/>
                                        <p:tgtEl>
                                          <p:spTgt spid="26"/>
                                        </p:tgtEl>
                                        <p:attrNameLst>
                                          <p:attrName>ppt_w</p:attrName>
                                        </p:attrNameLst>
                                      </p:cBhvr>
                                      <p:tavLst>
                                        <p:tav tm="0">
                                          <p:val>
                                            <p:fltVal val="0"/>
                                          </p:val>
                                        </p:tav>
                                        <p:tav tm="100000">
                                          <p:val>
                                            <p:strVal val="#ppt_w"/>
                                          </p:val>
                                        </p:tav>
                                      </p:tavLst>
                                    </p:anim>
                                    <p:anim calcmode="lin" valueType="num">
                                      <p:cBhvr>
                                        <p:cTn id="28" dur="500" fill="hold"/>
                                        <p:tgtEl>
                                          <p:spTgt spid="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8" grpId="0" animBg="1"/>
      <p:bldP spid="25" grpId="0" animBg="1"/>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ICON" val="#407144;"/>
</p:tagLst>
</file>

<file path=ppt/tags/tag10.xml><?xml version="1.0" encoding="utf-8"?>
<p:tagLst xmlns:a="http://schemas.openxmlformats.org/drawingml/2006/main" xmlns:r="http://schemas.openxmlformats.org/officeDocument/2006/relationships" xmlns:p="http://schemas.openxmlformats.org/presentationml/2006/main">
  <p:tag name="ISLIDE.ICON" val="#407144;"/>
</p:tagLst>
</file>

<file path=ppt/tags/tag11.xml><?xml version="1.0" encoding="utf-8"?>
<p:tagLst xmlns:a="http://schemas.openxmlformats.org/drawingml/2006/main" xmlns:r="http://schemas.openxmlformats.org/officeDocument/2006/relationships" xmlns:p="http://schemas.openxmlformats.org/presentationml/2006/main">
  <p:tag name="ISLIDE.ICON" val="#407144;"/>
</p:tagLst>
</file>

<file path=ppt/tags/tag12.xml><?xml version="1.0" encoding="utf-8"?>
<p:tagLst xmlns:a="http://schemas.openxmlformats.org/drawingml/2006/main" xmlns:r="http://schemas.openxmlformats.org/officeDocument/2006/relationships" xmlns:p="http://schemas.openxmlformats.org/presentationml/2006/main">
  <p:tag name="ISLIDE.ICON" val="#407144;"/>
</p:tagLst>
</file>

<file path=ppt/tags/tag13.xml><?xml version="1.0" encoding="utf-8"?>
<p:tagLst xmlns:a="http://schemas.openxmlformats.org/drawingml/2006/main" xmlns:r="http://schemas.openxmlformats.org/officeDocument/2006/relationships" xmlns:p="http://schemas.openxmlformats.org/presentationml/2006/main">
  <p:tag name="ISLIDE.ICON" val="#407144;"/>
</p:tagLst>
</file>

<file path=ppt/tags/tag14.xml><?xml version="1.0" encoding="utf-8"?>
<p:tagLst xmlns:a="http://schemas.openxmlformats.org/drawingml/2006/main" xmlns:r="http://schemas.openxmlformats.org/officeDocument/2006/relationships" xmlns:p="http://schemas.openxmlformats.org/presentationml/2006/main">
  <p:tag name="ISLIDE.ICON" val="#407144;"/>
</p:tagLst>
</file>

<file path=ppt/tags/tag15.xml><?xml version="1.0" encoding="utf-8"?>
<p:tagLst xmlns:a="http://schemas.openxmlformats.org/drawingml/2006/main" xmlns:r="http://schemas.openxmlformats.org/officeDocument/2006/relationships" xmlns:p="http://schemas.openxmlformats.org/presentationml/2006/main">
  <p:tag name="ISLIDE.ICON" val="#407144;"/>
</p:tagLst>
</file>

<file path=ppt/tags/tag16.xml><?xml version="1.0" encoding="utf-8"?>
<p:tagLst xmlns:a="http://schemas.openxmlformats.org/drawingml/2006/main" xmlns:r="http://schemas.openxmlformats.org/officeDocument/2006/relationships" xmlns:p="http://schemas.openxmlformats.org/presentationml/2006/main">
  <p:tag name="ISLIDE.ICON" val="#407144;"/>
</p:tagLst>
</file>

<file path=ppt/tags/tag17.xml><?xml version="1.0" encoding="utf-8"?>
<p:tagLst xmlns:a="http://schemas.openxmlformats.org/drawingml/2006/main" xmlns:r="http://schemas.openxmlformats.org/officeDocument/2006/relationships" xmlns:p="http://schemas.openxmlformats.org/presentationml/2006/main">
  <p:tag name="ISLIDE.ICON" val="#407144;"/>
</p:tagLst>
</file>

<file path=ppt/tags/tag18.xml><?xml version="1.0" encoding="utf-8"?>
<p:tagLst xmlns:a="http://schemas.openxmlformats.org/drawingml/2006/main" xmlns:r="http://schemas.openxmlformats.org/officeDocument/2006/relationships" xmlns:p="http://schemas.openxmlformats.org/presentationml/2006/main">
  <p:tag name="ISLIDE.ICON" val="#407144;"/>
</p:tagLst>
</file>

<file path=ppt/tags/tag19.xml><?xml version="1.0" encoding="utf-8"?>
<p:tagLst xmlns:a="http://schemas.openxmlformats.org/drawingml/2006/main" xmlns:r="http://schemas.openxmlformats.org/officeDocument/2006/relationships" xmlns:p="http://schemas.openxmlformats.org/presentationml/2006/main">
  <p:tag name="ISLIDE.ICON" val="#407144;"/>
</p:tagLst>
</file>

<file path=ppt/tags/tag2.xml><?xml version="1.0" encoding="utf-8"?>
<p:tagLst xmlns:a="http://schemas.openxmlformats.org/drawingml/2006/main" xmlns:r="http://schemas.openxmlformats.org/officeDocument/2006/relationships" xmlns:p="http://schemas.openxmlformats.org/presentationml/2006/main">
  <p:tag name="ISLIDE.ICON" val="#407144;"/>
</p:tagLst>
</file>

<file path=ppt/tags/tag20.xml><?xml version="1.0" encoding="utf-8"?>
<p:tagLst xmlns:a="http://schemas.openxmlformats.org/drawingml/2006/main" xmlns:r="http://schemas.openxmlformats.org/officeDocument/2006/relationships" xmlns:p="http://schemas.openxmlformats.org/presentationml/2006/main">
  <p:tag name="ISLIDE.ICON" val="#407144;"/>
</p:tagLst>
</file>

<file path=ppt/tags/tag21.xml><?xml version="1.0" encoding="utf-8"?>
<p:tagLst xmlns:a="http://schemas.openxmlformats.org/drawingml/2006/main" xmlns:r="http://schemas.openxmlformats.org/officeDocument/2006/relationships" xmlns:p="http://schemas.openxmlformats.org/presentationml/2006/main">
  <p:tag name="ISLIDE.ICON" val="#407144;"/>
</p:tagLst>
</file>

<file path=ppt/tags/tag22.xml><?xml version="1.0" encoding="utf-8"?>
<p:tagLst xmlns:a="http://schemas.openxmlformats.org/drawingml/2006/main" xmlns:r="http://schemas.openxmlformats.org/officeDocument/2006/relationships" xmlns:p="http://schemas.openxmlformats.org/presentationml/2006/main">
  <p:tag name="ISLIDE.ICON" val="#407144;"/>
</p:tagLst>
</file>

<file path=ppt/tags/tag23.xml><?xml version="1.0" encoding="utf-8"?>
<p:tagLst xmlns:a="http://schemas.openxmlformats.org/drawingml/2006/main" xmlns:r="http://schemas.openxmlformats.org/officeDocument/2006/relationships" xmlns:p="http://schemas.openxmlformats.org/presentationml/2006/main">
  <p:tag name="ISLIDE.ICON" val="#407144;"/>
</p:tagLst>
</file>

<file path=ppt/tags/tag24.xml><?xml version="1.0" encoding="utf-8"?>
<p:tagLst xmlns:a="http://schemas.openxmlformats.org/drawingml/2006/main" xmlns:r="http://schemas.openxmlformats.org/officeDocument/2006/relationships" xmlns:p="http://schemas.openxmlformats.org/presentationml/2006/main">
  <p:tag name="ISLIDE.ICON" val="#407144;"/>
</p:tagLst>
</file>

<file path=ppt/tags/tag25.xml><?xml version="1.0" encoding="utf-8"?>
<p:tagLst xmlns:a="http://schemas.openxmlformats.org/drawingml/2006/main" xmlns:r="http://schemas.openxmlformats.org/officeDocument/2006/relationships" xmlns:p="http://schemas.openxmlformats.org/presentationml/2006/main">
  <p:tag name="ISLIDE.ICON" val="#407144;"/>
</p:tagLst>
</file>

<file path=ppt/tags/tag26.xml><?xml version="1.0" encoding="utf-8"?>
<p:tagLst xmlns:a="http://schemas.openxmlformats.org/drawingml/2006/main" xmlns:r="http://schemas.openxmlformats.org/officeDocument/2006/relationships" xmlns:p="http://schemas.openxmlformats.org/presentationml/2006/main">
  <p:tag name="ISLIDE.ICON" val="#407144;"/>
</p:tagLst>
</file>

<file path=ppt/tags/tag27.xml><?xml version="1.0" encoding="utf-8"?>
<p:tagLst xmlns:a="http://schemas.openxmlformats.org/drawingml/2006/main" xmlns:r="http://schemas.openxmlformats.org/officeDocument/2006/relationships" xmlns:p="http://schemas.openxmlformats.org/presentationml/2006/main">
  <p:tag name="ISLIDE.ICON" val="#407144;"/>
</p:tagLst>
</file>

<file path=ppt/tags/tag28.xml><?xml version="1.0" encoding="utf-8"?>
<p:tagLst xmlns:a="http://schemas.openxmlformats.org/drawingml/2006/main" xmlns:r="http://schemas.openxmlformats.org/officeDocument/2006/relationships" xmlns:p="http://schemas.openxmlformats.org/presentationml/2006/main">
  <p:tag name="ISLIDE.ICON" val="#407144;"/>
</p:tagLst>
</file>

<file path=ppt/tags/tag29.xml><?xml version="1.0" encoding="utf-8"?>
<p:tagLst xmlns:a="http://schemas.openxmlformats.org/drawingml/2006/main" xmlns:r="http://schemas.openxmlformats.org/officeDocument/2006/relationships" xmlns:p="http://schemas.openxmlformats.org/presentationml/2006/main">
  <p:tag name="ISLIDE.ICON" val="#407144;"/>
</p:tagLst>
</file>

<file path=ppt/tags/tag3.xml><?xml version="1.0" encoding="utf-8"?>
<p:tagLst xmlns:a="http://schemas.openxmlformats.org/drawingml/2006/main" xmlns:r="http://schemas.openxmlformats.org/officeDocument/2006/relationships" xmlns:p="http://schemas.openxmlformats.org/presentationml/2006/main">
  <p:tag name="ISLIDE.ICON" val="#407144;"/>
</p:tagLst>
</file>

<file path=ppt/tags/tag30.xml><?xml version="1.0" encoding="utf-8"?>
<p:tagLst xmlns:a="http://schemas.openxmlformats.org/drawingml/2006/main" xmlns:r="http://schemas.openxmlformats.org/officeDocument/2006/relationships" xmlns:p="http://schemas.openxmlformats.org/presentationml/2006/main">
  <p:tag name="ISLIDE.ICON" val="#407144;"/>
</p:tagLst>
</file>

<file path=ppt/tags/tag31.xml><?xml version="1.0" encoding="utf-8"?>
<p:tagLst xmlns:a="http://schemas.openxmlformats.org/drawingml/2006/main" xmlns:r="http://schemas.openxmlformats.org/officeDocument/2006/relationships" xmlns:p="http://schemas.openxmlformats.org/presentationml/2006/main">
  <p:tag name="ISLIDE.ICON" val="#407144;"/>
</p:tagLst>
</file>

<file path=ppt/tags/tag32.xml><?xml version="1.0" encoding="utf-8"?>
<p:tagLst xmlns:a="http://schemas.openxmlformats.org/drawingml/2006/main" xmlns:r="http://schemas.openxmlformats.org/officeDocument/2006/relationships" xmlns:p="http://schemas.openxmlformats.org/presentationml/2006/main">
  <p:tag name="ISLIDE.ICON" val="#407144;"/>
</p:tagLst>
</file>

<file path=ppt/tags/tag33.xml><?xml version="1.0" encoding="utf-8"?>
<p:tagLst xmlns:a="http://schemas.openxmlformats.org/drawingml/2006/main" xmlns:r="http://schemas.openxmlformats.org/officeDocument/2006/relationships" xmlns:p="http://schemas.openxmlformats.org/presentationml/2006/main">
  <p:tag name="ISLIDE.ICON" val="#407144;"/>
</p:tagLst>
</file>

<file path=ppt/tags/tag34.xml><?xml version="1.0" encoding="utf-8"?>
<p:tagLst xmlns:a="http://schemas.openxmlformats.org/drawingml/2006/main" xmlns:r="http://schemas.openxmlformats.org/officeDocument/2006/relationships" xmlns:p="http://schemas.openxmlformats.org/presentationml/2006/main">
  <p:tag name="ISLIDE.ICON" val="#407144;"/>
</p:tagLst>
</file>

<file path=ppt/tags/tag35.xml><?xml version="1.0" encoding="utf-8"?>
<p:tagLst xmlns:a="http://schemas.openxmlformats.org/drawingml/2006/main" xmlns:r="http://schemas.openxmlformats.org/officeDocument/2006/relationships" xmlns:p="http://schemas.openxmlformats.org/presentationml/2006/main">
  <p:tag name="ISLIDE.ICON" val="#407144;"/>
</p:tagLst>
</file>

<file path=ppt/tags/tag36.xml><?xml version="1.0" encoding="utf-8"?>
<p:tagLst xmlns:a="http://schemas.openxmlformats.org/drawingml/2006/main" xmlns:r="http://schemas.openxmlformats.org/officeDocument/2006/relationships" xmlns:p="http://schemas.openxmlformats.org/presentationml/2006/main">
  <p:tag name="ISLIDE.ICON" val="#407144;"/>
</p:tagLst>
</file>

<file path=ppt/tags/tag37.xml><?xml version="1.0" encoding="utf-8"?>
<p:tagLst xmlns:a="http://schemas.openxmlformats.org/drawingml/2006/main" xmlns:r="http://schemas.openxmlformats.org/officeDocument/2006/relationships" xmlns:p="http://schemas.openxmlformats.org/presentationml/2006/main">
  <p:tag name="ISLIDE.ICON" val="#407144;"/>
</p:tagLst>
</file>

<file path=ppt/tags/tag38.xml><?xml version="1.0" encoding="utf-8"?>
<p:tagLst xmlns:a="http://schemas.openxmlformats.org/drawingml/2006/main" xmlns:r="http://schemas.openxmlformats.org/officeDocument/2006/relationships" xmlns:p="http://schemas.openxmlformats.org/presentationml/2006/main">
  <p:tag name="ISLIDE.ICON" val="#407144;"/>
</p:tagLst>
</file>

<file path=ppt/tags/tag39.xml><?xml version="1.0" encoding="utf-8"?>
<p:tagLst xmlns:a="http://schemas.openxmlformats.org/drawingml/2006/main" xmlns:r="http://schemas.openxmlformats.org/officeDocument/2006/relationships" xmlns:p="http://schemas.openxmlformats.org/presentationml/2006/main">
  <p:tag name="ISLIDE.ICON" val="#407144;"/>
</p:tagLst>
</file>

<file path=ppt/tags/tag4.xml><?xml version="1.0" encoding="utf-8"?>
<p:tagLst xmlns:a="http://schemas.openxmlformats.org/drawingml/2006/main" xmlns:r="http://schemas.openxmlformats.org/officeDocument/2006/relationships" xmlns:p="http://schemas.openxmlformats.org/presentationml/2006/main">
  <p:tag name="ISLIDE.ICON" val="#407144;"/>
</p:tagLst>
</file>

<file path=ppt/tags/tag40.xml><?xml version="1.0" encoding="utf-8"?>
<p:tagLst xmlns:a="http://schemas.openxmlformats.org/drawingml/2006/main" xmlns:r="http://schemas.openxmlformats.org/officeDocument/2006/relationships" xmlns:p="http://schemas.openxmlformats.org/presentationml/2006/main">
  <p:tag name="ISLIDE.ICON" val="#407144;"/>
</p:tagLst>
</file>

<file path=ppt/tags/tag41.xml><?xml version="1.0" encoding="utf-8"?>
<p:tagLst xmlns:a="http://schemas.openxmlformats.org/drawingml/2006/main" xmlns:r="http://schemas.openxmlformats.org/officeDocument/2006/relationships" xmlns:p="http://schemas.openxmlformats.org/presentationml/2006/main">
  <p:tag name="ISLIDE.ICON" val="#407144;"/>
</p:tagLst>
</file>

<file path=ppt/tags/tag42.xml><?xml version="1.0" encoding="utf-8"?>
<p:tagLst xmlns:a="http://schemas.openxmlformats.org/drawingml/2006/main" xmlns:r="http://schemas.openxmlformats.org/officeDocument/2006/relationships" xmlns:p="http://schemas.openxmlformats.org/presentationml/2006/main">
  <p:tag name="ISLIDE.ICON" val="#407144;"/>
</p:tagLst>
</file>

<file path=ppt/tags/tag43.xml><?xml version="1.0" encoding="utf-8"?>
<p:tagLst xmlns:a="http://schemas.openxmlformats.org/drawingml/2006/main" xmlns:r="http://schemas.openxmlformats.org/officeDocument/2006/relationships" xmlns:p="http://schemas.openxmlformats.org/presentationml/2006/main">
  <p:tag name="ISLIDE.ICON" val="#407144;"/>
</p:tagLst>
</file>

<file path=ppt/tags/tag44.xml><?xml version="1.0" encoding="utf-8"?>
<p:tagLst xmlns:a="http://schemas.openxmlformats.org/drawingml/2006/main" xmlns:r="http://schemas.openxmlformats.org/officeDocument/2006/relationships" xmlns:p="http://schemas.openxmlformats.org/presentationml/2006/main">
  <p:tag name="ISLIDE.ICON" val="#407144;"/>
</p:tagLst>
</file>

<file path=ppt/tags/tag45.xml><?xml version="1.0" encoding="utf-8"?>
<p:tagLst xmlns:a="http://schemas.openxmlformats.org/drawingml/2006/main" xmlns:r="http://schemas.openxmlformats.org/officeDocument/2006/relationships" xmlns:p="http://schemas.openxmlformats.org/presentationml/2006/main">
  <p:tag name="ISLIDE.ICON" val="#407144;"/>
</p:tagLst>
</file>

<file path=ppt/tags/tag46.xml><?xml version="1.0" encoding="utf-8"?>
<p:tagLst xmlns:a="http://schemas.openxmlformats.org/drawingml/2006/main" xmlns:r="http://schemas.openxmlformats.org/officeDocument/2006/relationships" xmlns:p="http://schemas.openxmlformats.org/presentationml/2006/main">
  <p:tag name="ISLIDE.ICON" val="#407144;"/>
</p:tagLst>
</file>

<file path=ppt/tags/tag47.xml><?xml version="1.0" encoding="utf-8"?>
<p:tagLst xmlns:a="http://schemas.openxmlformats.org/drawingml/2006/main" xmlns:r="http://schemas.openxmlformats.org/officeDocument/2006/relationships" xmlns:p="http://schemas.openxmlformats.org/presentationml/2006/main">
  <p:tag name="ISLIDE.ICON" val="#407144;"/>
</p:tagLst>
</file>

<file path=ppt/tags/tag48.xml><?xml version="1.0" encoding="utf-8"?>
<p:tagLst xmlns:a="http://schemas.openxmlformats.org/drawingml/2006/main" xmlns:r="http://schemas.openxmlformats.org/officeDocument/2006/relationships" xmlns:p="http://schemas.openxmlformats.org/presentationml/2006/main">
  <p:tag name="ISLIDE.ICON" val="#407144;"/>
</p:tagLst>
</file>

<file path=ppt/tags/tag49.xml><?xml version="1.0" encoding="utf-8"?>
<p:tagLst xmlns:a="http://schemas.openxmlformats.org/drawingml/2006/main" xmlns:r="http://schemas.openxmlformats.org/officeDocument/2006/relationships" xmlns:p="http://schemas.openxmlformats.org/presentationml/2006/main">
  <p:tag name="ISLIDE.ICON" val="#407144;"/>
</p:tagLst>
</file>

<file path=ppt/tags/tag5.xml><?xml version="1.0" encoding="utf-8"?>
<p:tagLst xmlns:a="http://schemas.openxmlformats.org/drawingml/2006/main" xmlns:r="http://schemas.openxmlformats.org/officeDocument/2006/relationships" xmlns:p="http://schemas.openxmlformats.org/presentationml/2006/main">
  <p:tag name="ISLIDE.ICON" val="#407144;"/>
</p:tagLst>
</file>

<file path=ppt/tags/tag50.xml><?xml version="1.0" encoding="utf-8"?>
<p:tagLst xmlns:a="http://schemas.openxmlformats.org/drawingml/2006/main" xmlns:r="http://schemas.openxmlformats.org/officeDocument/2006/relationships" xmlns:p="http://schemas.openxmlformats.org/presentationml/2006/main">
  <p:tag name="ISLIDE.ICON" val="#407144;"/>
</p:tagLst>
</file>

<file path=ppt/tags/tag51.xml><?xml version="1.0" encoding="utf-8"?>
<p:tagLst xmlns:a="http://schemas.openxmlformats.org/drawingml/2006/main" xmlns:r="http://schemas.openxmlformats.org/officeDocument/2006/relationships" xmlns:p="http://schemas.openxmlformats.org/presentationml/2006/main">
  <p:tag name="ISLIDE.ICON" val="#407144;"/>
</p:tagLst>
</file>

<file path=ppt/tags/tag52.xml><?xml version="1.0" encoding="utf-8"?>
<p:tagLst xmlns:a="http://schemas.openxmlformats.org/drawingml/2006/main" xmlns:r="http://schemas.openxmlformats.org/officeDocument/2006/relationships" xmlns:p="http://schemas.openxmlformats.org/presentationml/2006/main">
  <p:tag name="ISLIDE.ICON" val="#407144;"/>
</p:tagLst>
</file>

<file path=ppt/tags/tag53.xml><?xml version="1.0" encoding="utf-8"?>
<p:tagLst xmlns:a="http://schemas.openxmlformats.org/drawingml/2006/main" xmlns:r="http://schemas.openxmlformats.org/officeDocument/2006/relationships" xmlns:p="http://schemas.openxmlformats.org/presentationml/2006/main">
  <p:tag name="ISLIDE.ICON" val="#407144;"/>
</p:tagLst>
</file>

<file path=ppt/tags/tag54.xml><?xml version="1.0" encoding="utf-8"?>
<p:tagLst xmlns:a="http://schemas.openxmlformats.org/drawingml/2006/main" xmlns:r="http://schemas.openxmlformats.org/officeDocument/2006/relationships" xmlns:p="http://schemas.openxmlformats.org/presentationml/2006/main">
  <p:tag name="ISLIDE.ICON" val="#407144;"/>
</p:tagLst>
</file>

<file path=ppt/tags/tag55.xml><?xml version="1.0" encoding="utf-8"?>
<p:tagLst xmlns:a="http://schemas.openxmlformats.org/drawingml/2006/main" xmlns:r="http://schemas.openxmlformats.org/officeDocument/2006/relationships" xmlns:p="http://schemas.openxmlformats.org/presentationml/2006/main">
  <p:tag name="ISLIDE.ICON" val="#407144;"/>
</p:tagLst>
</file>

<file path=ppt/tags/tag56.xml><?xml version="1.0" encoding="utf-8"?>
<p:tagLst xmlns:a="http://schemas.openxmlformats.org/drawingml/2006/main" xmlns:r="http://schemas.openxmlformats.org/officeDocument/2006/relationships" xmlns:p="http://schemas.openxmlformats.org/presentationml/2006/main">
  <p:tag name="ISLIDE.ICON" val="#407144;"/>
</p:tagLst>
</file>

<file path=ppt/tags/tag57.xml><?xml version="1.0" encoding="utf-8"?>
<p:tagLst xmlns:a="http://schemas.openxmlformats.org/drawingml/2006/main" xmlns:r="http://schemas.openxmlformats.org/officeDocument/2006/relationships" xmlns:p="http://schemas.openxmlformats.org/presentationml/2006/main">
  <p:tag name="ISLIDE.ICON" val="#407144;"/>
</p:tagLst>
</file>

<file path=ppt/tags/tag58.xml><?xml version="1.0" encoding="utf-8"?>
<p:tagLst xmlns:a="http://schemas.openxmlformats.org/drawingml/2006/main" xmlns:r="http://schemas.openxmlformats.org/officeDocument/2006/relationships" xmlns:p="http://schemas.openxmlformats.org/presentationml/2006/main">
  <p:tag name="ISLIDE.ICON" val="#407144;"/>
</p:tagLst>
</file>

<file path=ppt/tags/tag59.xml><?xml version="1.0" encoding="utf-8"?>
<p:tagLst xmlns:a="http://schemas.openxmlformats.org/drawingml/2006/main" xmlns:r="http://schemas.openxmlformats.org/officeDocument/2006/relationships" xmlns:p="http://schemas.openxmlformats.org/presentationml/2006/main">
  <p:tag name="ISLIDE.ICON" val="#407144;"/>
</p:tagLst>
</file>

<file path=ppt/tags/tag6.xml><?xml version="1.0" encoding="utf-8"?>
<p:tagLst xmlns:a="http://schemas.openxmlformats.org/drawingml/2006/main" xmlns:r="http://schemas.openxmlformats.org/officeDocument/2006/relationships" xmlns:p="http://schemas.openxmlformats.org/presentationml/2006/main">
  <p:tag name="ISLIDE.ICON" val="#407144;"/>
</p:tagLst>
</file>

<file path=ppt/tags/tag60.xml><?xml version="1.0" encoding="utf-8"?>
<p:tagLst xmlns:a="http://schemas.openxmlformats.org/drawingml/2006/main" xmlns:r="http://schemas.openxmlformats.org/officeDocument/2006/relationships" xmlns:p="http://schemas.openxmlformats.org/presentationml/2006/main">
  <p:tag name="ISLIDE.ICON" val="#407144;"/>
</p:tagLst>
</file>

<file path=ppt/tags/tag61.xml><?xml version="1.0" encoding="utf-8"?>
<p:tagLst xmlns:a="http://schemas.openxmlformats.org/drawingml/2006/main" xmlns:r="http://schemas.openxmlformats.org/officeDocument/2006/relationships" xmlns:p="http://schemas.openxmlformats.org/presentationml/2006/main">
  <p:tag name="ISLIDE.ICON" val="#407144;"/>
</p:tagLst>
</file>

<file path=ppt/tags/tag62.xml><?xml version="1.0" encoding="utf-8"?>
<p:tagLst xmlns:a="http://schemas.openxmlformats.org/drawingml/2006/main" xmlns:r="http://schemas.openxmlformats.org/officeDocument/2006/relationships" xmlns:p="http://schemas.openxmlformats.org/presentationml/2006/main">
  <p:tag name="ISLIDE.ICON" val="#407144;"/>
</p:tagLst>
</file>

<file path=ppt/tags/tag63.xml><?xml version="1.0" encoding="utf-8"?>
<p:tagLst xmlns:a="http://schemas.openxmlformats.org/drawingml/2006/main" xmlns:r="http://schemas.openxmlformats.org/officeDocument/2006/relationships" xmlns:p="http://schemas.openxmlformats.org/presentationml/2006/main">
  <p:tag name="ISLIDE.ICON" val="#407144;"/>
</p:tagLst>
</file>

<file path=ppt/tags/tag64.xml><?xml version="1.0" encoding="utf-8"?>
<p:tagLst xmlns:a="http://schemas.openxmlformats.org/drawingml/2006/main" xmlns:r="http://schemas.openxmlformats.org/officeDocument/2006/relationships" xmlns:p="http://schemas.openxmlformats.org/presentationml/2006/main">
  <p:tag name="ISLIDE.ICON" val="#407144;"/>
</p:tagLst>
</file>

<file path=ppt/tags/tag65.xml><?xml version="1.0" encoding="utf-8"?>
<p:tagLst xmlns:a="http://schemas.openxmlformats.org/drawingml/2006/main" xmlns:r="http://schemas.openxmlformats.org/officeDocument/2006/relationships" xmlns:p="http://schemas.openxmlformats.org/presentationml/2006/main">
  <p:tag name="ISLIDE.ICON" val="#407144;"/>
</p:tagLst>
</file>

<file path=ppt/tags/tag66.xml><?xml version="1.0" encoding="utf-8"?>
<p:tagLst xmlns:a="http://schemas.openxmlformats.org/drawingml/2006/main" xmlns:r="http://schemas.openxmlformats.org/officeDocument/2006/relationships" xmlns:p="http://schemas.openxmlformats.org/presentationml/2006/main">
  <p:tag name="ISLIDE.ICON" val="#407144;"/>
</p:tagLst>
</file>

<file path=ppt/tags/tag67.xml><?xml version="1.0" encoding="utf-8"?>
<p:tagLst xmlns:a="http://schemas.openxmlformats.org/drawingml/2006/main" xmlns:r="http://schemas.openxmlformats.org/officeDocument/2006/relationships" xmlns:p="http://schemas.openxmlformats.org/presentationml/2006/main">
  <p:tag name="ISLIDE.ICON" val="#407144;"/>
</p:tagLst>
</file>

<file path=ppt/tags/tag68.xml><?xml version="1.0" encoding="utf-8"?>
<p:tagLst xmlns:a="http://schemas.openxmlformats.org/drawingml/2006/main" xmlns:r="http://schemas.openxmlformats.org/officeDocument/2006/relationships" xmlns:p="http://schemas.openxmlformats.org/presentationml/2006/main">
  <p:tag name="ISLIDE.ICON" val="#407144;"/>
</p:tagLst>
</file>

<file path=ppt/tags/tag69.xml><?xml version="1.0" encoding="utf-8"?>
<p:tagLst xmlns:a="http://schemas.openxmlformats.org/drawingml/2006/main" xmlns:r="http://schemas.openxmlformats.org/officeDocument/2006/relationships" xmlns:p="http://schemas.openxmlformats.org/presentationml/2006/main">
  <p:tag name="ISLIDE.ICON" val="#407144;"/>
</p:tagLst>
</file>

<file path=ppt/tags/tag7.xml><?xml version="1.0" encoding="utf-8"?>
<p:tagLst xmlns:a="http://schemas.openxmlformats.org/drawingml/2006/main" xmlns:r="http://schemas.openxmlformats.org/officeDocument/2006/relationships" xmlns:p="http://schemas.openxmlformats.org/presentationml/2006/main">
  <p:tag name="ISLIDE.ICON" val="#407144;"/>
</p:tagLst>
</file>

<file path=ppt/tags/tag70.xml><?xml version="1.0" encoding="utf-8"?>
<p:tagLst xmlns:a="http://schemas.openxmlformats.org/drawingml/2006/main" xmlns:r="http://schemas.openxmlformats.org/officeDocument/2006/relationships" xmlns:p="http://schemas.openxmlformats.org/presentationml/2006/main">
  <p:tag name="ISLIDE.ICON" val="#407144;"/>
</p:tagLst>
</file>

<file path=ppt/tags/tag71.xml><?xml version="1.0" encoding="utf-8"?>
<p:tagLst xmlns:a="http://schemas.openxmlformats.org/drawingml/2006/main" xmlns:r="http://schemas.openxmlformats.org/officeDocument/2006/relationships" xmlns:p="http://schemas.openxmlformats.org/presentationml/2006/main">
  <p:tag name="ISLIDE.ICON" val="#407144;"/>
</p:tagLst>
</file>

<file path=ppt/tags/tag72.xml><?xml version="1.0" encoding="utf-8"?>
<p:tagLst xmlns:a="http://schemas.openxmlformats.org/drawingml/2006/main" xmlns:r="http://schemas.openxmlformats.org/officeDocument/2006/relationships" xmlns:p="http://schemas.openxmlformats.org/presentationml/2006/main">
  <p:tag name="ISLIDE.ICON" val="#407144;"/>
</p:tagLst>
</file>

<file path=ppt/tags/tag73.xml><?xml version="1.0" encoding="utf-8"?>
<p:tagLst xmlns:a="http://schemas.openxmlformats.org/drawingml/2006/main" xmlns:r="http://schemas.openxmlformats.org/officeDocument/2006/relationships" xmlns:p="http://schemas.openxmlformats.org/presentationml/2006/main">
  <p:tag name="ISLIDE.ICON" val="#407144;"/>
</p:tagLst>
</file>

<file path=ppt/tags/tag74.xml><?xml version="1.0" encoding="utf-8"?>
<p:tagLst xmlns:a="http://schemas.openxmlformats.org/drawingml/2006/main" xmlns:r="http://schemas.openxmlformats.org/officeDocument/2006/relationships" xmlns:p="http://schemas.openxmlformats.org/presentationml/2006/main">
  <p:tag name="ISLIDE.ICON" val="#407144;"/>
</p:tagLst>
</file>

<file path=ppt/tags/tag75.xml><?xml version="1.0" encoding="utf-8"?>
<p:tagLst xmlns:a="http://schemas.openxmlformats.org/drawingml/2006/main" xmlns:r="http://schemas.openxmlformats.org/officeDocument/2006/relationships" xmlns:p="http://schemas.openxmlformats.org/presentationml/2006/main">
  <p:tag name="ISLIDE.ICON" val="#407144;"/>
</p:tagLst>
</file>

<file path=ppt/tags/tag76.xml><?xml version="1.0" encoding="utf-8"?>
<p:tagLst xmlns:a="http://schemas.openxmlformats.org/drawingml/2006/main" xmlns:r="http://schemas.openxmlformats.org/officeDocument/2006/relationships" xmlns:p="http://schemas.openxmlformats.org/presentationml/2006/main">
  <p:tag name="ISLIDE.ICON" val="#407144;"/>
</p:tagLst>
</file>

<file path=ppt/tags/tag77.xml><?xml version="1.0" encoding="utf-8"?>
<p:tagLst xmlns:a="http://schemas.openxmlformats.org/drawingml/2006/main" xmlns:r="http://schemas.openxmlformats.org/officeDocument/2006/relationships" xmlns:p="http://schemas.openxmlformats.org/presentationml/2006/main">
  <p:tag name="ISLIDE.ICON" val="#407144;"/>
</p:tagLst>
</file>

<file path=ppt/tags/tag78.xml><?xml version="1.0" encoding="utf-8"?>
<p:tagLst xmlns:a="http://schemas.openxmlformats.org/drawingml/2006/main" xmlns:r="http://schemas.openxmlformats.org/officeDocument/2006/relationships" xmlns:p="http://schemas.openxmlformats.org/presentationml/2006/main">
  <p:tag name="ISLIDE.ICON" val="#407144;"/>
</p:tagLst>
</file>

<file path=ppt/tags/tag79.xml><?xml version="1.0" encoding="utf-8"?>
<p:tagLst xmlns:a="http://schemas.openxmlformats.org/drawingml/2006/main" xmlns:r="http://schemas.openxmlformats.org/officeDocument/2006/relationships" xmlns:p="http://schemas.openxmlformats.org/presentationml/2006/main">
  <p:tag name="ISLIDE.ICON" val="#407144;"/>
</p:tagLst>
</file>

<file path=ppt/tags/tag8.xml><?xml version="1.0" encoding="utf-8"?>
<p:tagLst xmlns:a="http://schemas.openxmlformats.org/drawingml/2006/main" xmlns:r="http://schemas.openxmlformats.org/officeDocument/2006/relationships" xmlns:p="http://schemas.openxmlformats.org/presentationml/2006/main">
  <p:tag name="ISLIDE.ICON" val="#407144;"/>
</p:tagLst>
</file>

<file path=ppt/tags/tag80.xml><?xml version="1.0" encoding="utf-8"?>
<p:tagLst xmlns:a="http://schemas.openxmlformats.org/drawingml/2006/main" xmlns:r="http://schemas.openxmlformats.org/officeDocument/2006/relationships" xmlns:p="http://schemas.openxmlformats.org/presentationml/2006/main">
  <p:tag name="ISLIDE.ICON" val="#407144;"/>
</p:tagLst>
</file>

<file path=ppt/tags/tag81.xml><?xml version="1.0" encoding="utf-8"?>
<p:tagLst xmlns:a="http://schemas.openxmlformats.org/drawingml/2006/main" xmlns:r="http://schemas.openxmlformats.org/officeDocument/2006/relationships" xmlns:p="http://schemas.openxmlformats.org/presentationml/2006/main">
  <p:tag name="ISLIDE.ICON" val="#407144;"/>
</p:tagLst>
</file>

<file path=ppt/tags/tag82.xml><?xml version="1.0" encoding="utf-8"?>
<p:tagLst xmlns:a="http://schemas.openxmlformats.org/drawingml/2006/main" xmlns:r="http://schemas.openxmlformats.org/officeDocument/2006/relationships" xmlns:p="http://schemas.openxmlformats.org/presentationml/2006/main">
  <p:tag name="ISLIDE.ICON" val="#407144;"/>
</p:tagLst>
</file>

<file path=ppt/tags/tag83.xml><?xml version="1.0" encoding="utf-8"?>
<p:tagLst xmlns:a="http://schemas.openxmlformats.org/drawingml/2006/main" xmlns:r="http://schemas.openxmlformats.org/officeDocument/2006/relationships" xmlns:p="http://schemas.openxmlformats.org/presentationml/2006/main">
  <p:tag name="ISLIDE.ICON" val="#407144;"/>
</p:tagLst>
</file>

<file path=ppt/tags/tag9.xml><?xml version="1.0" encoding="utf-8"?>
<p:tagLst xmlns:a="http://schemas.openxmlformats.org/drawingml/2006/main" xmlns:r="http://schemas.openxmlformats.org/officeDocument/2006/relationships" xmlns:p="http://schemas.openxmlformats.org/presentationml/2006/main">
  <p:tag name="ISLIDE.ICON" val="#40714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自定义 106">
      <a:dk1>
        <a:sysClr val="windowText" lastClr="000000"/>
      </a:dk1>
      <a:lt1>
        <a:sysClr val="window" lastClr="FFFFFF"/>
      </a:lt1>
      <a:dk2>
        <a:srgbClr val="44546A"/>
      </a:dk2>
      <a:lt2>
        <a:srgbClr val="E7E6E6"/>
      </a:lt2>
      <a:accent1>
        <a:srgbClr val="51B5B7"/>
      </a:accent1>
      <a:accent2>
        <a:srgbClr val="F0BD64"/>
      </a:accent2>
      <a:accent3>
        <a:srgbClr val="008DE7"/>
      </a:accent3>
      <a:accent4>
        <a:srgbClr val="FF1528"/>
      </a:accent4>
      <a:accent5>
        <a:srgbClr val="FF0037"/>
      </a:accent5>
      <a:accent6>
        <a:srgbClr val="E68F34"/>
      </a:accent6>
      <a:hlink>
        <a:srgbClr val="0563C1"/>
      </a:hlink>
      <a:folHlink>
        <a:srgbClr val="954F72"/>
      </a:folHlink>
    </a:clrScheme>
    <a:fontScheme name="自定义 1">
      <a:majorFont>
        <a:latin typeface="思源黑体 CN Medium"/>
        <a:ea typeface="思源黑体 CN Bold"/>
        <a:cs typeface=""/>
      </a:majorFont>
      <a:minorFont>
        <a:latin typeface="思源黑体 CN Medium"/>
        <a:ea typeface="思源黑体 CN Medium"/>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Office 主题">
  <a:themeElements>
    <a:clrScheme name="自定义 106">
      <a:dk1>
        <a:sysClr val="windowText" lastClr="000000"/>
      </a:dk1>
      <a:lt1>
        <a:sysClr val="window" lastClr="FFFFFF"/>
      </a:lt1>
      <a:dk2>
        <a:srgbClr val="44546A"/>
      </a:dk2>
      <a:lt2>
        <a:srgbClr val="E7E6E6"/>
      </a:lt2>
      <a:accent1>
        <a:srgbClr val="51B5B7"/>
      </a:accent1>
      <a:accent2>
        <a:srgbClr val="F0BD64"/>
      </a:accent2>
      <a:accent3>
        <a:srgbClr val="008DE7"/>
      </a:accent3>
      <a:accent4>
        <a:srgbClr val="FF1528"/>
      </a:accent4>
      <a:accent5>
        <a:srgbClr val="FF0037"/>
      </a:accent5>
      <a:accent6>
        <a:srgbClr val="E68F34"/>
      </a:accent6>
      <a:hlink>
        <a:srgbClr val="0563C1"/>
      </a:hlink>
      <a:folHlink>
        <a:srgbClr val="954F72"/>
      </a:folHlink>
    </a:clrScheme>
    <a:fontScheme name="自定义 1">
      <a:majorFont>
        <a:latin typeface="思源黑体 CN Medium"/>
        <a:ea typeface="思源黑体 CN Bold"/>
        <a:cs typeface=""/>
      </a:majorFont>
      <a:minorFont>
        <a:latin typeface="思源黑体 CN Medium"/>
        <a:ea typeface="思源黑体 CN Medium"/>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5</TotalTime>
  <Words>7230</Words>
  <Application>Microsoft Office PowerPoint</Application>
  <PresentationFormat>自定义</PresentationFormat>
  <Paragraphs>608</Paragraphs>
  <Slides>91</Slides>
  <Notes>9</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91</vt:i4>
      </vt:variant>
    </vt:vector>
  </HeadingPairs>
  <TitlesOfParts>
    <vt:vector size="96" baseType="lpstr">
      <vt:lpstr>Office 主题​​</vt:lpstr>
      <vt:lpstr>Office 主题</vt:lpstr>
      <vt:lpstr>1_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橘子 设计</dc:creator>
  <cp:lastModifiedBy>高琨展</cp:lastModifiedBy>
  <cp:revision>163</cp:revision>
  <dcterms:created xsi:type="dcterms:W3CDTF">2020-09-02T02:22:10Z</dcterms:created>
  <dcterms:modified xsi:type="dcterms:W3CDTF">2023-01-13T02:52:22Z</dcterms:modified>
</cp:coreProperties>
</file>